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257" r:id="rId2"/>
    <p:sldId id="446" r:id="rId3"/>
    <p:sldId id="447" r:id="rId4"/>
    <p:sldId id="448" r:id="rId5"/>
    <p:sldId id="260" r:id="rId6"/>
    <p:sldId id="278" r:id="rId7"/>
    <p:sldId id="279" r:id="rId8"/>
    <p:sldId id="286" r:id="rId9"/>
    <p:sldId id="263" r:id="rId10"/>
    <p:sldId id="264" r:id="rId11"/>
    <p:sldId id="266" r:id="rId12"/>
    <p:sldId id="267" r:id="rId13"/>
    <p:sldId id="268" r:id="rId14"/>
    <p:sldId id="275" r:id="rId15"/>
    <p:sldId id="276" r:id="rId16"/>
    <p:sldId id="289" r:id="rId17"/>
    <p:sldId id="277" r:id="rId18"/>
    <p:sldId id="291" r:id="rId19"/>
    <p:sldId id="282" r:id="rId20"/>
    <p:sldId id="283" r:id="rId21"/>
    <p:sldId id="281" r:id="rId22"/>
    <p:sldId id="290" r:id="rId23"/>
    <p:sldId id="292" r:id="rId24"/>
    <p:sldId id="284" r:id="rId25"/>
    <p:sldId id="285" r:id="rId26"/>
    <p:sldId id="296" r:id="rId27"/>
    <p:sldId id="294" r:id="rId28"/>
    <p:sldId id="299" r:id="rId29"/>
    <p:sldId id="297" r:id="rId30"/>
    <p:sldId id="300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88" autoAdjust="0"/>
    <p:restoredTop sz="77231" autoAdjust="0"/>
  </p:normalViewPr>
  <p:slideViewPr>
    <p:cSldViewPr>
      <p:cViewPr varScale="1">
        <p:scale>
          <a:sx n="73" d="100"/>
          <a:sy n="73" d="100"/>
        </p:scale>
        <p:origin x="1074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2T10:20:01.7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096 6575 235,'0'-7'284,"6"0"-58,0 0-59,1 2-45,-7-1-26,6-2-12,-6 5-6,7-1-7,-7-4-5,0 5-2,0 3-4,0-4-10,0 1-4,0 3-8,0 0-8,0 0-4,0 0-5,0 0-8,0 0-5,0 3 2,0 1-5,0-1-1,0 1-1,0 4 4,0-1 0,0 3 3,0 2 0,0-1 3,0 4-1,-7 0 3,7 3-1,-6-4-1,6 1-1,-7 3 0,7-3 2,0-1 0,-6 1 2,6-1 6,0-2 8,0-1 11,6 0 18,1-4 24,-1 1 29,7-5 29,7 1 20,6-4 12,6-7 9,7-1 4,13-4-4,7-2-15,13-4-21,0-4-24,12-3-20,8-5-14,-3-3-13,17-4-13,-2 1-13,7 0-9,-1-1-9,8-1-7,5 2-12,-5-1 1,-7 6-36,-1-3-92,-12 5-106,-7 0-126,-19 0-232,-7 2-112,-14 5-69,-18 0-47</inkml:trace>
  <inkml:trace contextRef="#ctx0" brushRef="#br0" timeOffset="747.57">19193 9165 356,'6'-10'492,"-6"-1"-143,7 0-146,-1 0-77,1 0-40,-1 3-14,-6 2-9,7-2-4,-1 4 0,-6-3-1,7 3-7,-7 4-9,6 0-11,-6 0-9,7 0 0,-7 0 4,0 8 7,0-1 8,0 1 10,-7 2 10,7 5 23,-6 3 17,-1 0 6,7 0-2,-6 5-3,-1-2 1,7-2 10,-6 3 7,12 0-3,-6-3 2,13-2 9,0 3 9,6-6 6,14-3-1,7-5-13,6 2-16,12-8-16,7-8-21,13 2-22,0-5-13,14-8-9,6 1-6,5-5-3,1-2-6,14-4-2,-2 0-1,2 0-4,6-1-7,-6 1-20,-8-1-32,-5 1-87,-8 0-99,-12 0-99,-1-5-151,-18 5-159,-1 0-104,-20 4-43,-6-2-2</inkml:trace>
  <inkml:trace contextRef="#ctx0" brushRef="#br0" timeOffset="29189.52">18744 11163 1,'0'-8'145,"0"0"-25,0 1-15,0 0-10,0 0 2,0-1 1,0 0-3,-7 2-9,7-2-11,0 5-6,0-5-7,7 4-8,-7-4-5,0 2-3,0 3-4,6-5-2,-6 4 0,7 1-3,-7-2-2,6-2-1,-6 5 1,0-3 3,5 2 5,-5-1 9,0 0 5,0 4 6,0-4 6,0 1 1,0 3 0,-5-4 1,5 1 3,0 3 0,0-4-3,0 4-6,0 0-5,0-4-5,-6 4-6,6 0-8,0 0-9,0 4-12,0-4-8,-7 4-6,7-4-3,-6 7 1,-1 0 2,0 1 7,-6 7 8,0 3 10,1 0 8,-8 4 15,7 7 10,-6 0 11,-1 5 6,0-1 3,2 3-2,-10-3-2,9 3-3,0 2-10,-1-1-7,-6 0-9,13-6-9,-6 3-5,6-5-5,-2 4-6,4-4-4,-3-3-3,1-4 0,8 0-2,-3-4 0,8 1-1,-7-9 7,7 1 9,-6-3 12,6 0 10,6-5 7,-6 0 5,7-3 6,1-3-1,4 0-5,1-9-7,0 1-13,0-3-10,7-5-8,-1 5-5,-6-5-7,6-4-6,-5 2 0,-1-1-1,6 0-3,-6 0-1,0 0-1,8 4-1,-16 0 0,8 6 2,-7 2-4,1-2 0,0 5 0,-7 5-2,0-4 1,7 6 2,-7 0-4,0 6-1,0 0 2,0 1-1,0 5 0,0 1-1,0 3 0,0-2-2,0 5 3,6-5 2,1 1-1,-1-1 0,0 1 1,7-4 0,-6 0 0,6 1 0,0-5-2,6 0 0,-6-3 1,7-1 1,-7-3 0,0 0 1,7-3 2,-1-6 0,-6 3 0,6-5 1,1-1-3,0-2-1,-7-1 0,7-6-4,0 2 1,-8-3 2,1 1 1,7-5 0,-7-1 1,-1 2 1,1-4 0,-6-3 3,6-3-3,-6 4-2,-1-3-1,1 5 1,-7 0 1,0 2 1,5 2 2,-5 7 3,0 0 1,0 7 2,0-1 2,0 4 0,0 2-3,-5 3-1,5-1-2,0 0-5,-7 8-1,7 0 0,-6 5-2,-1 3-2,1 7 3,-1-1-2,0 4 1,1 3 1,-1 6 1,1-2 1,6-1-1,-6 5 0,6-2 1,-7 0 0,7 3 1,0 2-1,0-3-1,-6 1-1,6-2 1,-7 5-1,7-3-2,-6 2 0,6-3-6,0-1-9,0 1-22,6 0-58,1 1-93,-1 2-90,13-7-122,-6 4-216,7-3-108,5-4-52,-4-1-15</inkml:trace>
  <inkml:trace contextRef="#ctx0" brushRef="#br0" timeOffset="30373.53">19134 11298 26,'-6'-4'342,"-1"4"-75,7-4-79,-6 0-61,-1 2-40,1-3-24,6 5-10,-6-3-7,6-1-1,0 0-1,-7 4-4,7 0-5,0-3-5,0 3-1,0-4-2,0 4-1,0 0-1,0 0-2,0-4 1,0 4 1,0 0-1,0 0-1,0 0-2,0 0 0,0 0 0,0 0-1,0 0-1,7 0-2,-7 4 2,0-4-2,0 0 2,0-4 0,6 4 0,0 0 1,1 0 2,-1 0 1,1-3-3,6 3 2,7-4-3,-8 1-2,8-1 0,-1 4-3,7-4-1,-6 1 1,7-4 1,4 3-1,-4 0 1,5-3-2,1 3-2,0 0-1,-8 0 0,8 2-4,-7-4-3,0 4-1,-7-2 0,9 4 0,-10-3-2,-4 3 2,5-5-1,-6 5-2,0 0-1,0 0-2,-6 0-9,-1 0-13,0 5-18,1-5-18,-1 0-20,1 3-25,-7-3-29,0 4-48,0-4-70,-7 2-122,1 4-61</inkml:trace>
  <inkml:trace contextRef="#ctx0" brushRef="#br0" timeOffset="30535.14">19291 11430 170,'-6'4'408,"-9"4"-107,15-6-110,0 2-72,0-1-36,0-3-17,0 0-5,8 4 0,-1-4 1,6 0-2,-1-4-7,8 4-7,6-3-11,0-1-8,6 2-8,1-4-9,12 0-9,-6 2-17,13 0-21,1-3-38,6 3-76,-1-2-168,7-6-96,0 5-49</inkml:trace>
  <inkml:trace contextRef="#ctx0" brushRef="#br0" timeOffset="31523.52">20938 10507 252,'-6'-4'357,"6"4"-100,0-4-94,0 4-64,0-4-36,0 4-18,0-2-9,0 2-3,0 0-3,0 0-2,0-5-1,0 5-2,0 0-3,0 0-4,0-3-7,0 3-4,0 0-4,0 0-2,0 0-1,0 0 0,0 0-2,0 0 1,0 0 0,0 0 0,-7 0 1,7 0-1,0 0 1,-6 0-1,6 0 3,0 0 3,-6 0 4,6 0 3,0 0 3,-7 0 4,7 0 1,0 0 1,0 0 1,-7 0-2,7 0-4,0 0-1,0 0-2,0 0-2,0 0-3,0 0-2,0 0-3,0 0-2,0 0 2,0 0-2,0 0-1,0 0 0,0 0 1,0 0 0,0 0 3,0 0 3,0 0 5,0 0 3,0 0 5,0 0 6,0 0 5,0 0 5,0 0 3,0 0 3,0 0 2,0 0 1,7 0-3,-7 0-5,0 0-4,0-4-6,0 4-5,7-5-5,-1 3-5,0-2-5,-6 4 0,7-4 0,-1 4 0,0-4 0,1 4 2,6-3-1,-6 3 1,0 0 0,5 0-2,-5 3 3,6-3 4,0 8 3,0-2 2,0 3 6,0 1 6,0 5 2,7 4 2,-7-1-1,6 3-2,-6 2 1,6 3 0,-4 2-4,-3 6-3,1 2 0,-6 1-2,-1 4 0,1 2-3,-7-2-4,-7 3-2,1-1-2,-1 5-3,-6-4-3,1 4-1,-8-5-1,-7 2-3,8-6-1,-7-2-1,0-4-2,-7 1 2,7-5 4,-7-7 5,1-1 11,6-2 19,-6-3 21,5-7 26,-4 3 27,10-4 20,-5-6 12,0-2 10,13 0-5,-7-6-11,7-2-17,1 0-21,5-7-22,7 1-23,0-3-13,7-2-15,-1-3-8,7-4-7,0 1-4,7-2-5,-1 2-6,7 0 2,0-1-2,6 1-1,2-2 3,5 5-3,-8 1-1,15-1-3,-6 0-3,-2 7-18,2-4-33,-8 5-59,7 3-73,-6 0-63,-1 4-59,1-4-67,-8 0-107,9 3-137,-15 1-53,1 0 8</inkml:trace>
  <inkml:trace contextRef="#ctx0" brushRef="#br0" timeOffset="32191.5">21700 10679 220,'-6'-4'390,"6"1"-93,0-1-100,-7 0-67,7 0-38,-6 1-20,6-1-12,-6 1-5,6-2-1,-7 3 0,7-2 3,-7 4 0,7-4-2,-7 4-4,7-4-6,-6 4-6,0 0-5,6 0-7,-7 0-7,1 4-7,-1 0-5,-6 0 0,0 6 2,0 1 3,0 4 4,-6-1 4,5 5 5,-6 2 9,2 2 6,-2 2 1,7 4 1,-6-3 4,-2 3 1,9 0 1,-1 1 1,-6 3 0,5-4 0,7 0-1,-5 5-3,5-2-3,1-3-6,6 5-2,0-1-3,0-4-5,6 1-3,1-1-1,5-4 1,-5 0-1,7-5-2,5 2 0,-6-8-1,-1 1 1,9-4 4,-2-1 14,-6-2 12,7-8 13,-2 4 11,2-4 9,0-4 7,6 0 0,-13-2-3,13-6-8,-6-2-10,-1-1-8,1 1-3,-7-6-6,6-1-4,1 2-1,-6-3-2,4 1-7,2-1-3,-7-1-2,0 1-9,6 0-1,-5 4-2,-1 0-2,0 3 1,-8 1-3,10 2-1,-10 2-3,2 3 0,0 3-1,0 0-5,-1 0-1,0 4 1,1 0 0,-1 4 1,7 4-2,-6-1-1,6 7-1,-6 1 1,5 0 0,-5 3-3,-1 0 0,7 0 0,1 5-1,-8-5 0,7 8 0,0-5-1,-7 1 1,8 4 0,-1-4-3,-6 1-3,5-2-4,1 1-7,7-4-18,-8 5-41,1-6-76,7 3-87,-6-2-78,-3-4-106,2 1-195,-5-1-70,-1-3-52,-7 4-6</inkml:trace>
  <inkml:trace contextRef="#ctx0" brushRef="#br0" timeOffset="32462.65">20522 11987 318,'12'-4'506,"1"0"-108,7 1-162,6-5-105,7 4-57,5-3-29,2 0-11,6 4-5,-1-5 6,0-3 5,7 4 4,7-1 14,0 1 6,6-4 3,0 3 3,1-3-2,-1 4 2,6-4 1,-6 0-4,7 0-12,-7 1-11,0-2-9,1 5-17,-8 0-35,-6 0-50,0-1-49,-6 5-57,-7-1-98,0 0-167,-13 1-91,-7 3-38</inkml:trace>
  <inkml:trace contextRef="#ctx0" brushRef="#br0" timeOffset="32830.61">21166 12133 86,'8'0'532,"-3"4"8,2-4-169,6 0-150,7 4-95,-7-2-54,6 6-25,1 1-9,-1-3-1,0 8 0,1-3 5,0 8 3,-1-1 1,1 1-2,-7 3-4,0 0-11,-1 7-4,-5-3-5,0 3-3,-7 0-6,0 0-4,-7 1 1,-6-1-3,7 4-1,-14-4-1,1 1-2,-1-5-1,-6 5-1,-1-8 0,2 0 6,-1 0 15,0-4 12,-7-3 13,7-1 16,0-3 21,-6-3 23,6-4 34,0-1 23,0-3 12,-2 0 6,10 0-1,-2-3-8,0-1-16,8-4-19,-1 4-30,7-3-26,-1-4-21,7 0-17,7-4-10,5 0-8,1 1-4,7-4-5,6 0-5,7 0-10,6-5-9,-6 5-9,5 0-13,9-1-38,-2 5-64,0-5-79,7 4-69,-7-2-69,1 3-91,0-1-156,-7-1-83,1 2-29,-8 3 21</inkml:trace>
  <inkml:trace contextRef="#ctx0" brushRef="#br0" timeOffset="33499.51">21759 12258 370,'-7'-4'477,"7"0"-127,0 1-131,0 3-82,0-8-55,0 8-30,0-4-19,0 4-10,0 4-5,0-4-3,7 8 1,-7-1-3,0 3 3,0 6 1,0 2-2,0 4-1,0 4-1,0-1-2,-7 5-3,7-1 0,-5 1 2,5-1-1,-7 0 1,0 3 0,7-6 1,-7 3 0,7 0 1,-7-6-3,7 3 3,0-4 1,-6-4 5,6 0 6,0-7 13,0 0 26,0 1 48,0-9 51,0 1 42,0-2 32,0-2 13,0-2 7,0-5-6,0-1-23,6-7-39,-6 1-48,0-5-41,0-3-28,7 0-18,-7-3-10,0 0-3,0-2-2,0-2-3,7 0-2,-7-5-7,7 5-2,-7 0-2,7 3-1,-7 1-2,5 3-5,2 3-3,-7 5-1,6-1-3,-6 8-3,7-1-2,-7 1 0,6 3-2,-6 8 0,7 1 0,6 2 1,-6 3 0,-1 9-1,7 3-1,0 0-1,0 7-3,-1 0 1,1 0-3,7 0-4,-6 5 2,12-5-3,-7 0 1,8-2 0,-2-2-3,2 0-1,5-3 3,-5-4 2,4 1 1,2-5 3,-1-7 3,0 1-1,-4 0 5,-2-8 2,-1-4 0,2 0 6,-2-4 1,-5-1 5,1-3 4,-8-3 3,-2-4 5,3 2-1,-7-2-3,-1-3-1,1-3-2,-7-4-6,6 0-7,-6-1-9,0-3-18,-6 0-18,6-4-23,0-4-91,-7 4-110,7-6-111,-6 0-162,-1-1-129,0-1-99,-11 1-42,5 0-7</inkml:trace>
  <inkml:trace contextRef="#ctx0" brushRef="#br0" timeOffset="34105.51">20541 10140 47,'-7'11'402,"7"-1"-96,-6 2-115,0 3-74,6 0-46,-6 3-20,-1 4-11,7 0-6,-8 3 0,2 4-4,0 5-2,-1 2-3,1 1-3,-7 7-1,0 0 0,6 7 2,-6 1-2,0 3 0,0 3 0,7 5 0,-7 2-1,6 5 0,-6 7 3,7-1-2,6 8 2,-7 1 0,7 7-2,0 0 0,7 3 1,-7 4-2,6 3-3,1 1-2,-1 3-4,1-4-1,0 0 3,-1-2 0,7-4-1,-7-5 1,14-3 0,-7-8 3,0-3 2,6 0 2,8-8 1,-2-2 2,8-4 4,6-9 5,-1 1 3,9-7 6,5-5 6,0-1 3,7-6 0,0-7-5,6-4-9,6 1-22,1-7-28,-1-4-38,1-1-48,0-7-66,6 1-111,-13-8-144,7 0-81,-7-8-35</inkml:trace>
  <inkml:trace contextRef="#ctx0" brushRef="#br0" timeOffset="34611.42">22657 10466 211,'0'0'482,"7"4"-104,0-4-158,6 4-97,0 3-54,6 5-26,0-2-13,14 9 2,0-2 4,6 12 6,-1 5 11,9 7 9,5 5 10,0 9 6,7 4 7,-1 7 2,7 8 1,-6 2 5,0 5 5,-1 7-7,-5 0 3,-8 4-1,-6 3-6,-6 0 1,-14 4-3,-6 0-14,-13 3-14,0-3-5,-19 0-18,-1 0-11,-13-7-6,1 0-12,-13-5-7,-2-7-4,2-6-7,-1-4-8,-12-8-18,6-3-16,0-9-13,0-2-7,-7-4-15,7-6-19,0-6-23,0-3-20,6-3-11,-6-9-24,12 0-55,-5-7-102,6 1-96,0-7-51,-6 0-15</inkml:trace>
  <inkml:trace contextRef="#ctx0" brushRef="#br0" timeOffset="35955.41">23368 12782 24,'0'0'271,"0"0"-38,0 0-47,0 0-46,0 0-42,0-4-35,6 4-21,-6 0-13,0 0-6,7-3-3,-7 3 3,0 0 3,6 0 6,-6-4 4,0 0 6,6 0 2,-6 0 5,7 0 5,-7-3 7,8 5 7,-8-6 4,5 4 4,-5-4 2,6 5 4,-6-5 5,7 5 2,-7 0-2,7-1-7,-7 4-7,0-5-10,7 5-6,-7 5-9,0-5-5,6 7-8,-1-4-3,-5 8-2,8 1-6,-8 2 9,7 5 4,-7-1 3,0 4-1,6-3-2,1 2-3,-7 1-1,6 1 6,1-2-9,-7 1-5,6 4-5,-6-4-5,7 0-4,-1-1-3,-6 2-2,6-4-3,1 2-3,-7-3 0,6-3-4,0 4-10,-6-2-23,7-5-29,0 2-31,-7-3-31,7-3-28,-1-5-28,1 0-32,-1 2-33,-6-5-43,6-5-70,1-1-85,-7-2-33</inkml:trace>
  <inkml:trace contextRef="#ctx0" brushRef="#br0" timeOffset="36195.18">23400 12804 262,'-7'-15'486,"1"4"-101,0-4-131,6 4-86,-7 0-47,7 0-23,7 0-7,-7 1-7,12-2-10,-5 5-12,6 0-4,7-1-12,-2-3-13,3 8-8,-1-1-8,5-3-6,-6 7-6,8-4-2,-8 4-8,1 4 0,1 0 0,-9-1 1,0 4 0,2 0-2,-8 5 1,1-1 1,-7 4-1,0 2 2,0-2 2,-13 7 1,6-3 0,-6-1 1,0 3 0,0-2 1,-7 0-1,1-2 0,6 3-6,-7-3-9,7-2-16,-6 3-17,13-3-20,-7 0-23,6-4-29,7-1-49,0 2-85,0-5-146,0 1-63,7-6-25</inkml:trace>
  <inkml:trace contextRef="#ctx0" brushRef="#br0" timeOffset="36458.61">23974 13203 336,'-8'4'562,"3"-4"-27,-3 3-192,2 0-146,6 6-84,-7-2-38,1 0-18,6 0-7,-6 4-5,-1 1 0,1 2-2,-1 1-2,1-1-7,-8 5-10,8-1-9,-7 0-8,7 0-4,-7 1-3,0-4-1,0 2-12,-2 2-15,4-5-16,4 1-19,-6 0-18,6-3-20,-6-2-21,6-3-28,1-3-29,0 0-57,6-4-116,-6 0-86,6-4-35</inkml:trace>
  <inkml:trace contextRef="#ctx0" brushRef="#br0" timeOffset="36727.91">24169 12712 23,'0'0'524,"0"-3"6,0 3-140,0 0-159,0-4-90,0 4-42,0 0-15,6-5-6,1 5 2,6-3 3,0 3 5,0-3-2,6-1-5,1 0-11,6 4-12,-1-3-9,3-1-6,4 0-5,-6 4-7,6-4-8,1 1-5,-7 3-7,6-4-3,-5 4-15,-2 0-33,1 0-39,0 0-37,-6 0-39,0 0-46,-7 0-66,0 0-90,0 0-121,-7 0-49,-6 4-5</inkml:trace>
  <inkml:trace contextRef="#ctx0" brushRef="#br0" timeOffset="36886.25">24344 12752 81,'-12'11'491,"-1"1"-77,-7-3-134,7 7-104,6 2-54,-6 0-27,7 1-14,-1-1-6,1 5 0,6-2-2,0 1-7,0 4-6,6-1-9,1 1-13,-1-1-8,1 1-10,-1 0-6,7 3-6,-6 0-12,5 1-23,-4-1-26,5 0-32,-6-2-46,5 2-87,-6-4-170,-6 1-85,7 0-45</inkml:trace>
  <inkml:trace contextRef="#ctx0" brushRef="#br0" timeOffset="79777.48">2143 12075 82,'-14'-11'499,"7"0"-31,1-1-173,0 1-118,-1 0-57,1 0-25,6 4-12,0-3-3,0-2 2,0 5-4,6-1-6,1 1-7,-7 4-12,12-1-11,-5 4-8,7 4-7,-2-1-7,1 4-5,0 5-1,1 3 0,-1-1 0,0 8 1,-1-1-2,1 2 1,1 3-2,-1 3-3,0-4 0,-7 4-2,7 1 0,1-1-2,-8 1 1,7-1-1,-7-4-1,7-2 1,-7-1-3,2 0 2,-2-8 7,1 1 15,-1-4 23,0 0 32,-6-8 38,7 5 38,-7-5 28,0 2 22,0-5 2,-7 0-8,7 0-17,-6 0-29,-7-5-38,7 5-36,-14-3-27,0 3-24,1 0-11,-7 3-6,-7 2-5,8 2-3,-15 3-3,7 2-1,-6 5 0,0 2 1,-6 3-1,5 0 1,1 5-2,1-2 0,-2 4 0,7 0 0,1 1 0,6 2 0,0-2 0,7-1 0,-1 1 2,14-5 1,-1-4 0,-1 6 1,8-5-3,8-5-1,-1 2-2,-1-4 4,7-1-4,7-3-1,-1-3 2,1-5-2,6-3 3,-7 0 2,15-7 1,-9-1-5,1-6 2,6-1 3,-5-2-3,-2-2 3,2-4-2,-2 2-1,-5-5-1,0 4 2,-1 0 1,-6-4-2,1 9 0,-2-3 1,-5 6-1,-1-1 5,1 4 4,-7 5-1,6-3-2,-6 6 3,0 0 0,0-1 0,0 4-1,0 0-5,7 4-3,-7 2 1,0 3 2,7 1-1,-7 1-1,5 0 1,3 0 3,5 4-3,-6 0 2,5-5-4,1 5-2,7-4-2,-1 4-1,1-4-1,-1-4-3,7 4-2,7-4-8,-1 0-7,1-3-18,0 0-35,-1-4-72,6 0-86,-5-4-85,7 0-100,-1-3-164,0-3-90,0-2-56,-6 1-10</inkml:trace>
  <inkml:trace contextRef="#ctx0" brushRef="#br0" timeOffset="80269.45">3223 12129 380,'-7'-15'497,"2"5"-123,-2-1-139,1 0-76,-1 0-35,0 0-15,1 4-1,-1-5 6,-5 5 6,5 0-1,-6 3-8,-1 0-14,2 1-16,0-1-14,-1 4-15,-2 4-18,-4-4-13,0 7-9,6-3-6,-7 3-3,1 4 0,-1 0 0,1 4 5,-1 3 5,-6 5 4,6 2 5,0 4 2,1 3 3,-1 3 1,2-4-6,-2 10 1,0-4-2,7 4 1,0-5-2,0 5 0,0-9 0,6 5 0,7-4 7,0-4-4,0 1 1,0-5-3,7-3 0,-1 0 1,8-3 4,0-5 1,-3 1 3,2-5-7,8-3 2,-2 1 1,0-8 1,1 0 1,5-4-4,2-3 1,4 1-1,-4-10 8,0 1-2,5 0 2,1-2-3,-8-2 0,8 1-1,-7-3 2,1 1 2,-8 3 2,7-2 3,-7 4 0,2 1-4,-9-1 1,1 1-1,0 7-6,-8-5-5,10 9-6,-9-5-5,1 8-4,-1 0 2,1 0-1,-1 8-3,1-5 1,-1 9 1,-6-2-2,6 5 3,-6 3-1,0 4-3,0-3-2,0 2 1,0 2-1,0-1-2,0-1 1,0 4-2,0-2-4,0 0 2,7 2 3,-7-4-1,0 2-4,7-2-1,-1 2-11,-6-2-22,13-2-31,-6-1-45,6 1-58,0-4-59,-1-1-56,8-3-78,6-4-122,-6-3-100,6-1-54,0 1-8</inkml:trace>
  <inkml:trace contextRef="#ctx0" brushRef="#br0" timeOffset="80471.38">3673 12818 233,'-6'0'529,"-1"-3"-52,7 3-169,0-4-117,7 4-60,6-4-33,-1 1-22,1-1-9,7-4-3,6 5-7,7-4-5,0 0-7,-1-1-9,6 0-13,2-3-8,-1 4-6,0 0-20,-6-1-26,6 5-31,-7-5-37,1 2-48,0 2-79,-1-4-128,-13 5-102,1-1-52</inkml:trace>
  <inkml:trace contextRef="#ctx0" brushRef="#br0" timeOffset="80621.85">4063 12746 141,'-19'2'495,"0"2"-75,-1 3-149,0 1-99,1 0-47,6-1-27,0 3-10,0-2-5,0 3-2,7-4-4,-8 5-7,7-2-9,7 5-15,-6-4-13,6 3-11,0 2-9,0 1-6,6-2-14,1 3-24,0 1-29,6-4-31,0 2-40,6-2-69,-5-1-119,5 1-108,0-1-65,1-2-20</inkml:trace>
  <inkml:trace contextRef="#ctx0" brushRef="#br0" timeOffset="80871.12">4077 13072 88,'-14'3'505,"1"0"-27,7 5-173,0-1-130,-1-3-76,7 3-41,-6 0-20,6 0-7,6 1-3,-6-1-1,7 0-1,5 0-1,1 1-2,7-4-3,1-1-2,-3 1-5,7-4-5,3 0-3,-2-4-1,-1 1-1,2-1 5,-8-4 7,0 1 10,1 0 12,-7 0 17,0-1 21,-7 1 16,1-3 14,-7 2 12,0 1 1,-7-4-6,1 3-10,-7-4-15,0 6-19,-7-2-15,1 1-16,0 3-16,-2-2-8,2 1-6,0 2-5,0 3-7,6-4-30,-2 1-46,4 3-47,4 0-48,7-4-62,0 4-110,7-4-159,-1 0-77,-1 1-21</inkml:trace>
  <inkml:trace contextRef="#ctx0" brushRef="#br0" timeOffset="81173.75">4559 12782 100,'-7'-4'519,"7"4"-33,0 0-161,0-3-122,0 3-72,0 0-38,0 0-18,7-4-5,-1 4-2,7-4 0,7 0-6,-7-4-8,6 5-8,7-3-9,0 1-8,7-2-8,-1-1-6,1 1-4,-8 0-6,9 0-3,-2-1-13,1 5-20,-7-1-29,0-3-25,-7 3-32,1 0-38,0 4-51,-7-4-69,-6 1-79,-2 3-89,-5 0-34</inkml:trace>
  <inkml:trace contextRef="#ctx0" brushRef="#br0" timeOffset="81316.92">4833 12734 35,'-21'4'487,"-4"4"-55,-2-2-113,8 5-106,0-3-64,-1-1-37,0 4-15,8 0-6,-2 0-2,1-1 1,7 5 0,-1-4-5,1 4-4,6-1-9,0 1-13,0 3-12,0 1-11,6-1-10,1 1-12,-1-1-13,0 0-23,1 0-28,-1 1-32,9 3-37,-10-4-40,8-3-66,-6 0-129,6-1-105,0 1-62,0-5-15</inkml:trace>
  <inkml:trace contextRef="#ctx0" brushRef="#br0" timeOffset="82164.68">4083 13067 140,'0'5'312,"0"-2"-72,0-3-75,0 3-53,6 1-33,-6-4-19,7 4-9,-7-4-5,8 0-6,-3 0-6,8 0-7,1-4-10,-3 4-16,10-7-17,-2 4-36,1-6-60,5 1-107,2-1-104,-1 1-69</inkml:trace>
  <inkml:trace contextRef="#ctx0" brushRef="#br0" timeOffset="82528.42">4949 12225 77,'0'-4'425,"0"4"-77,0 0-96,0-3-80,7 3-54,-7 0-32,0 0-17,0-4-8,6 4-3,-6 0-3,7-4-2,-1 4 0,7 0-1,-6-4 2,5 1 1,9-2-3,-2-2-2,1 5 2,-1-7-1,7 6 0,1-4 1,-3-1-2,4 1-3,-3 0-4,1 0-7,1 3-5,-8-4-8,7 5-8,-5-1-16,-3 0-26,2 0-27,0 4-28,-8-2-34,1 2-37,1 0-50,-8 0-75,7 0-114,-13 0-74,0 2-31</inkml:trace>
  <inkml:trace contextRef="#ctx0" brushRef="#br0" timeOffset="82667.56">4988 12317 373,'-13'3'508,"7"0"-129,-1 1-148,1-4-96,6 4-45,6-4-22,1 0-8,-1-4-1,14 4-2,0-4-1,0-2-6,12 1-9,0 3-9,8-3-17,5-2-28,-6 0-35,13-1-45,-13 1-85,7 0-184,-7 2-100,0-1-55</inkml:trace>
  <inkml:trace contextRef="#ctx0" brushRef="#br0" timeOffset="83311.45">1719 13771 78,'-13'-7'422,"5"2"-98,3 2-112,-8-1-80,0 0-47,-1 1-27,1 3-11,-5 0-3,4 0-1,-5 3-4,0 1-6,-8 3-3,1 1-4,0 4-1,0-2-1,0 5-4,-7-1 3,1 5 6,-2 2 6,2 1 9,6 4 5,-6 0 5,6 3-2,-1 0-1,2 4-7,-1-4-7,0 8-6,6-4-8,8 4-8,-2-1-3,1 1-4,7-4-1,-1 1-2,7-3-3,0 0-1,7-2-1,6-4 0,0-3-1,0 0 0,6-3 1,7-4 0,0-1 0,6-3-7,1-4-13,0 1-16,12-5-19,-5-3-23,5-3-37,1-1-56,-7-3-91,8-1-126,-2 1-68,-7 0-27</inkml:trace>
  <inkml:trace contextRef="#ctx0" brushRef="#br0" timeOffset="83821.77">2005 14046 56,'-25'0'513,"-8"4"-4,1 3-170,-1 0-135,1 4-75,-1 0-38,0 3-21,1 1-10,-1 0-6,7 3-6,0-3-7,6 2-8,7-2-8,1 4-10,5-4-5,0-1-3,14 1-6,0-4-1,-1-4-4,6 1-3,8-1-3,0-7-4,-2 0 0,10-4-2,-2-3-2,-1-1 2,2-2 1,-8-6 3,8 6 4,-7-5 5,-2 3 6,-5 3 5,1-3 9,-8 4 9,1 1 8,-1 4 2,-6-1 4,0 1-4,0 3-1,0 0-7,0 3-5,-6 1-9,-1 4-6,1 2-4,6 2-3,-7-3 1,0 7-2,7-1 2,0-1 0,7 1 0,0-4-1,-1 0-1,1-1 2,5 2 0,8-5-2,-7-3 0,6 0 0,1-4 0,6-4 0,-7 0 0,1-3 2,6-1 0,-7-6 1,8-1 3,-8 1-1,1-5 2,0-3 9,-7 1 17,6-1 15,-13-1 18,8 2 12,-8-2 17,1 1 17,-7 0 17,6 1 4,-12-2-9,6 5-10,-7-3-16,1 2-9,-8 0-14,8 5-9,-1-1-11,2 4-9,-10 1-5,10 2-5,-3 4-2,-4 0-3,5 4-4,1 4-8,-1 4-10,1 2-5,-1 5-4,1 0 2,6 3 0,-6 7 1,6-2 1,0 6 1,6 1 2,-6-1-2,6 0 2,1 4-2,-1-3 2,7 1-4,1 0-2,-9-2-2,16-4-7,-9 1-13,8-4-25,0 0-34,5 0-45,-4-4-38,4-2-44,2-6-37,-2-3-32,1 1-35,1-4-43,-2-4-86,-5 0-75,6-4-35,-13 0 0</inkml:trace>
  <inkml:trace contextRef="#ctx0" brushRef="#br0" timeOffset="83979.53">2136 14173 192,'-26'-7'573,"13"4"5,0-1-158,0 0-156,6 0-99,0 1-57,7 3-42,7-4-20,0 1-13,12-1-10,7 1-10,1-1-20,11-4-31,9 5-42,-2-5-47,7 2-79,7-3-159,0 2-101,-8 4-68,1-1-24</inkml:trace>
  <inkml:trace contextRef="#ctx0" brushRef="#br0" timeOffset="84349.87">2832 14246 450,'0'0'514,"14"0"-127,-2-3-164,8 0-105,0-5-57,0 1-29,6-4-15,0 0-7,-1-4-2,2 5 2,5-9 2,-5 4 2,-2 1 6,1-5 5,-6 4 6,-1 5 7,-6-5 5,-6 1 6,-7 3 8,0-1 3,0 1 0,-7 1 1,-6-2 4,1 5 10,-1 0 9,-8 4 10,2-2 9,1 1 9,-10 4 12,9 0 8,-7 9 3,6-6-8,1 4-9,-7 0-13,13 5-11,-6-2-10,-1 1-14,13 5-14,-6-2-8,6 4-5,1-4-6,6 5-4,0-4-5,0 3-9,6-3-3,7 0 0,-6-1-2,13-3-4,-7 3-1,13-2-2,-6-5-1,12 3 0,1-5-3,-1 2-16,7-3-23,1-1-42,5-3-51,-7-3-57,9-1-50,-2 0-44,-6 1-43,0-5-41,1 5-56,-2-5-65,-11 1-65,5-1-9</inkml:trace>
  <inkml:trace contextRef="#ctx0" brushRef="#br0" timeOffset="85211.45">3614 14052 155,'-20'-6'501,"7"2"-76,-6 0-136,6 0-98,-7 4-53,1 4-25,0 0-10,5 0-7,-4 0 0,-2 3-5,6 0-7,1 0-11,7 4-14,-7-4-16,6 4-13,1 0-11,6 0-7,0 1-5,0-5-4,0 3-2,6-2 1,1-1-2,6-3 0,0 4-1,-7-6 0,8-2 0,6 0 0,-8 0 1,1-2 0,0-6 0,-6 1 1,6-1 2,-7 1 0,7 0 1,-6-4 5,-1 0 11,1 0 16,-1 3 15,-6-3 23,7 1 21,-7 2 18,0 1 13,0 0 5,0 2-6,0-1-13,0 2-14,0 4-23,-7-4-23,7 4-16,0 0-14,0 0-9,-6 4-7,6 4-5,0-1-1,0 3-1,-7 5 1,7-4-1,0 4-1,0 2 1,0 2 1,0 0 1,0 2-1,0 2 2,0-1-1,0 3 2,0-3 0,0 3 0,0 2 0,0-2-1,0 5 4,7-5-5,-7 1 2,6-3-2,1 2-2,-2-7 1,2 4 0,6-3 1,-5-5-5,4 1 4,1-5-3,0 1 1,0-3 2,1-5 0,5-3 0,-6 0-1,0-3 2,6-1 0,-4-4 2,3-2-2,-5-1-1,-1-4 0,3 0 0,-2 1 3,-8-4-2,9-4 0,-7 3 1,-1-3 0,0 1 2,-6-6 0,0 6 5,7-6 4,-7 2 9,-7 4 11,7-6 8,0 6 8,-6-1 5,0 0 4,-1 3 2,0 1 0,0 3-4,2 4-9,5 1-7,-7-2-8,1 1-4,-1 8-4,-1-5-5,3 8-9,-2-4-3,0 4-4,7 4-2,-6 1-1,-1 1 0,1 5-2,6 1 9,0 2-4,0-3-3,0 8 0,0-5-1,6 1 1,1 3-1,-1-3 1,1-1-10,0 4 4,-2-3 1,10-3 0,-2 2-2,-1-3-3,2-5-1,-2 2-1,1-4 0,0-4 0,0 0 3,7 0 1,-7-4 1,0-4 4,0 2-1,0-5 1,0-1 0,-7 2 3,1-5 0,-1 1-1,1-2 4,-7 2-1,7-1-1,-7 5 5,0-2 0,-7 1 1,7 0 1,-7 1 4,7 6-3,-6-4 0,-1 1 3,7 4-6,-6 3-2,0 0 0,-1 0 0,7 3-3,-6 4 0,6 1-1,-7 3-4,7-3 4,0 2 1,7 2-3,-7-3-5,6 7 3,7-9-5,-7 4-1,7 0-3,1-3-4,-1-1-3,6-4-4,0 1-13,1-4-2,1 0 1,-3-4-1,2 1 0,0-4 2,-2-4 4,3 3 5,-9-6 13,7 2 3,-5-2 4,-1-1 2,-6 0 6,-1 1 3,7-4 3,-7 2 5,-6 2 9,0-1 10,0 5 4,0-5 3,0 3 5,-6 5 1,6 1 1,-7-6-3,7 8-6,-6 1-8,6-1-4,0 4-5,-6 0-3,6 0-4,0 4-4,-7 3-4,7 1 0,-6 0-2,6 6-1,6-3-1,-6 3 1,7 2 1,-1 1 0,0-2-1,7-1 1,-6 1-2,6-1-8,7-2-11,-1 3-22,1-8-40,6 0-60,0 1-73,-1-5-69,3 1-75,4-8-100,-6 1-154,6-1-57,-6-4-19,0 0 18</inkml:trace>
  <inkml:trace contextRef="#ctx0" brushRef="#br0" timeOffset="85352.64">4494 13829 164,'-19'-7'537,"6"0"-27,-7 3-163,7 1-139,-1-1-86,1 0-54,13 4-31,-6 0-24,6 4-26,6 0-32,1-1-53,6 4-108,0-3-154,-1 3-87,8-3-52</inkml:trace>
  <inkml:trace contextRef="#ctx0" brushRef="#br0" timeOffset="85893.9">4572 14246 205,'0'0'523,"0"5"-37,6-5-174,0-5-133,8 5-81,5-6-46,-6 2-23,6-3-12,2-1-7,4-4-3,-5 3-2,6-3-1,0-3 1,0 1 1,1-4-1,-8-1 6,7 2 8,-7-2 6,-5-3 11,-2 4 9,1-5 13,-6 1 8,-1-4 11,0 5 9,-12-1 9,6-4 14,-6 0 16,-1 4 15,-6-3 17,1 3 14,-2 0 5,8 4-2,-7-1-9,0 0-13,0 5-20,-1 3-23,1 0-25,1 1-22,-1 2-20,-1 4-10,1 1-8,7-1-8,-1 4-6,-5 4-3,5-1-1,1 5-2,-1 3 1,7-1-2,0 9-3,0-4 2,0 3-2,0 5 0,7-2 1,-1 1 0,1 0 2,-1 3-2,7 2 1,-7-2-2,7 0 0,1-2 1,-1 2-3,-1 2 0,1-2-3,1 0 1,5-3-4,-6 0-1,0-3 2,1 2-3,5-6-3,-6 3 1,6-6 0,-6-3-2,7-1 1,-1 0 2,-5-4-1,6-4 3,-2-4 3,2-4-1,-7 0 3,6 2 4,-6-9 2,8 5 0,-9-5-2,0-4 6,3 5 2,-2-5 2,-7 1 1,7 0 0,-7 2 1,1-1 6,-7 2 7,6 1 0,-6 2 3,7 1 1,-7 0 6,0 4-1,0 4 0,0-5-6,0 5-4,0 3-5,0-4-5,6 4-3,-6 4-8,0-1-3,0 5 0,0-2 0,7 6-3,0-5-1,-1 4-3,1 5-6,-1-7-5,7 3-11,0-2-16,0-3-32,8 5-59,-3-8-73,2 3-69,0-3-66,5-1-82,-5 1-110,-1-4-116,-6-4-50,7 4 13</inkml:trace>
  <inkml:trace contextRef="#ctx0" brushRef="#br0" timeOffset="86029.11">5373 13869 338,'-20'-11'532,"2"-3"-79,3 3-142,2 3-98,-6-2-56,12 3-26,-5 3-14,5-4-9,-6 5-8,13-1-15,0 0-28,0 4-39,0 0-48,7 4-50,-1-4-60,7 0-100,0 4-187,0-1-107,0 1-45</inkml:trace>
  <inkml:trace contextRef="#ctx0" brushRef="#br0" timeOffset="87131.86">5777 13840 281,'0'-7'502,"0"-1"-88,0 5-166,0-4-113,0 3-63,0-3-33,0 3-18,0-3-6,0 3-3,0-4-1,0 6 0,0-2 0,0 0 1,0 0 0,0 4-2,0-3-1,0 3-3,-7-5 0,7 5 1,0 0 3,0 0 0,0-3 0,0 3 0,0 0 0,0 0 0,0 0 0,0 0 0,-7 0 1,7 0 2,0 0 1,0 0 5,-6 0 5,6 0 6,0 0 6,0 0 6,-6 0 6,6 0 5,0 0 2,0 0 1,-7 0-2,7-4-1,0 4-3,0-4-2,-6 1-5,-1 0-2,7 3 7,-6-9 7,6 6 12,-7 0 12,0-1 7,0-3 9,1 3 11,1-4 10,-3 5 2,1-4-5,7 3-3,-6-3-11,-1 3-8,7 0-9,-5 1-16,5 3-14,0-4-13,-7 4-9,7-3-12,0 3-8,0 0-3,0 0-7,0 0-1,0 3 0,0 4-1,0 5-2,0-2 2,0 5 2,0 3-2,0 4 1,0 1 1,0-2 0,7 5 0,-7 3 0,5-3 2,-5 6-2,7-2 1,-7 0 1,6 2-2,-6-3 0,7 0 2,1 5-2,-3-5-3,1-3 1,1 4-1,0-5 0,6-3 2,-13-1 1,7-2-2,-1-4 1,1-4 1,-7-1 0,6-2 0,-6-1 1,0 1 2,0-4-2,0-4 3,0 0 2,0-4 4,-6 0 8,6-3 5,0-5 3,-7 2 4,7-1 6,0-4 0,0 1-1,0 3-2,7-4-9,-7-3-5,6 3-5,0-4-2,1 5-8,6-4-1,0 2 0,-7 2-3,7-1 0,8 5-1,-9-1-2,-5 0-7,6 6-5,-7-2-8,0 7-9,1-2-2,0 4-5,-7-2-1,0 7 4,0 1 2,-7 0 5,0 6 4,-5-3 5,5 0 3,-6 0 6,7 4-1,0-4 1,-8 0 4,7-4 0,1 5 1,-1-6 5,7 2 0,-6 0-1,6-1 1,0-5 0,0 3-2,6-2 4,1 1 2,-1 0-3,8 0-1,-1-4-1,6 0 1,0-4-4,-5 0 2,12 0-4,-7 1-1,1-4-2,-1 3 6,1-4 0,0-3 2,-2 5 3,2-6 2,0 1 2,-7 0 1,7-3 7,-7 3 2,0-3 9,0 2 11,0-2 4,-7 2 5,0 2 3,1-1-1,0-1 0,-7 5-3,0 1-9,7-2-9,-7 0-8,0 4-4,0 1-2,0-1-4,0 0-3,6 1-4,-6 3 1,0 0-2,0 0 0,0 0-2,0 7 0,6-3 1,-6 7-1,0-4-1,7 7 1,-1-2 0,-6 3-3,7-1 2,-7 1-2,6-1 1,0 1-1,-6 0 0,8-4-2,-1 3 0,-1-3 2,0 1-1,0-2 1,1 2-1,-1-5-1,7 3 1,-6-6 3,6 0-3,0 0 3,0-4 1,0-4-1,0 0 4,-1-3 4,1 0 1,2-5 0,-2 1 2,-7 0 3,7-3 0,-7-1 2,1 5 1,-1-5-2,1 1 3,-1-2 0,-6 2 4,7-2-2,-7 3 1,0 1 4,0 1 0,0-3 3,0 6 5,0 1 0,0 0 1,0 4 0,-7-6-4,7 9-4,0-3-3,0 3 0,0 0-9,0 0-4,-6 3-3,6 1-1,0 4-1,0-1 0,0 0-1,0 5-3,0-2-2,0-3-2,6 5-7,1-4-5,0-1-7,5 3-11,1-2-16,7-1-31,1-3-58,-3-1-74,1-3-67,2 4-61,4-4-66,-5-4-74,5 1-85,-5-1-94,0 1-3,-7-1 46</inkml:trace>
  <inkml:trace contextRef="#ctx0" brushRef="#br0" timeOffset="87489.84">6694 13958 378,'-13'-12'502,"1"2"-108,6-1-128,-8 3-93,7-3-53,1 5-24,0-2-10,-1 0-1,1 1 1,0 3 0,6-3-9,0 4-11,0-2-13,6 1-15,0 1-15,1 3-11,-1-3-9,0 3-7,8 0-6,-7 3-5,5-3-4,-6 3-2,1 6-2,6-6-2,-6 4 0,0 4 3,-1-3 1,1 2 6,-7 2 3,6 3 5,-1-5 3,-5 1 2,8 0 1,-1 0 1,-7 1 2,6-6 0,1 5 0,-1-7 2,-6 4 1,7-5 2,-1 2 7,1-3 10,-1 2 10,0-4 11,1 0 8,-1 0 5,1-4 4,6 2 3,-6-3-2,-1 2-5,1-5-6,-1 4-8,7 1-5,-13-1-2,13 0-2,-13 1 1,6 0 6,1-2-2,1 1-2,-8 4 2,5-3 5,3 3 8,-3 0 5,1 0 3,1 0-10,7 3 5,-8-3 4,7 0 1,0 0-1,0 4-4,0 1-7,0-5-7,-1 0 4,8 0-8,0 0-7,-2 0-6,3 0-8,-1-5-6,-1 1-8,1 4-17,-1 0-32,-6-3-46,6 0-55,-6 3-60,0-4-54,2 4-56,-2-4-75,-1-3-95,-5-1-107,6 1-28,-13 0 13</inkml:trace>
  <inkml:trace contextRef="#ctx0" brushRef="#br0" timeOffset="87729.4599">6669 13324 134,'0'-8'564,"0"1"5,6 3-142,7 1-164,7 3-99,0 3-62,6 1-32,6 3-17,0 1-5,8 7-3,-2-1-1,8 5-3,6 2-8,0 4-3,-1 5 7,9-1 11,-8 8 17,1 0 7,-1 3 7,-7 0 1,-7 4 0,-4 4-3,-8 0-13,-13 3-16,0 0-21,-13 5-15,0 2-19,-13 1-13,-7 0-23,-5 2-31,-8-2-39,-7 0-43,2-5-42,-2-2-47,1-5-66,7-6-99,-8-5-107,8-3-36,6-8 1</inkml:trace>
  <inkml:trace contextRef="#ctx0" brushRef="#br0" timeOffset="87874.68">7659 14265 278,'13'-22'718,"6"4"17,-6 0-34,-6 3-202,0 1-179,-1 2-146,0 5-127,-12-4-110,6 4-89,-6 0-88,-1-2-137,0 6-147,-6 0-108,0-1-54,-6 4 14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11:02:36.76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161 11757,'-25'25,"0"-25,0 0,1 0,24 25,-25-25,25 25,-25-25,25 25,-25-1,0 1,25 0,-25 0,1 0,24 24,-25-24,25 0,0 0,0-1,0 1,0 0,0 0,25-25,-1 0,-24-25,25 25,0-25,0 0,-25 1,25 24,0-25,-25 0,24 0,-24 0,0 1,0-1,0 0,0 0,0 0,0 50,25-25,-25 25,0 0,25 0,-25-1,25 1,0 0,-25 0,24-25,1 25,0-25,0 0,0 0,-1 0,-24-25,25 25,-25-25,0 0,25 25,-25-25,25 1,-25-26,0 25,0-24,25 24,-25-25,0 25,0-24,0 24,0-25,0 26,0-1,0 0,0 0,0 50,0 0,0 0,0-1,0 1,0 25,0-25,0-1,0 26,0-25,24 24,-24-24,0 0,25 25,-25-26,0 26,25-25,-25 0,25-1,0 1,-25 0,24-25,-24 25,50-25,-25 0</inkml:trace>
  <inkml:trace contextRef="#ctx0" brushRef="#br0" timeOffset="168.16">8483 12030,'0'-25,"25"25,-25-24,25 24,0-25,-1 0,1 0</inkml:trace>
  <inkml:trace contextRef="#ctx0" brushRef="#br0" timeOffset="1407.98">9178 11832,'0'0,"0"-25,0 0,25 25,-1 25,1 0,-25 0,25-1,-25 1,25 0,-25 0,25 0,-25-1,0 1,0 0,0 0,0-50,0 0,0 0,0 1,0-1,0 0,0 0,0 0,0 1,24-1,1 0,0 25,-25-25,25 25,-25 25,25-25,-25 25,0 0,24-1,-24 1,0-50,0 1,25-1,-25 0,25 0,-25 0,0 1,25 24,0 24,-25 1,24 0,-24 0,25-25,-25 25,25-25,-25 24,25-24,0 0,-1 0,1-24,0-1,-25 0,0 0,0 0,0 1,0-1,0 0,-25 25,25 25,-25-25,25 25,0-1,0 1,0 0,0 0,0 0,0-1,0 1,0 0,25 0,0 0,0-1,0-24,-1 0,1 0,0 0,0 0,0 0,-1-24,1 24,-25-25,25 0,0 0,0 25,0-49,-1 24,-24 0,25 0,-25 0,25 1,-25-1,0-25,0 25,0 1,0-1,0 0,0 0,0 0,0 1,-25-1,25 0,-25 25,25 25,0 0,0-1,0 1,0 0,25 0,-25 0,0-1,25 1,-25 0,0 0,25 0,-25-1,25 1,-25 0,24 0,1 24,0-49,-25 25,25 0,0 0,-1-25,1 0</inkml:trace>
  <inkml:trace contextRef="#ctx0" brushRef="#br0" timeOffset="1560.03">10220 11832,'0'0,"-25"-25,0 25,0 0,0 0,1-25,48 0,1 25,0 0,0-24,24-1,-24 0,0 25</inkml:trace>
  <inkml:trace contextRef="#ctx0" brushRef="#br0" timeOffset="1744.66">10443 11410,'0'0,"-25"0,25-25,0 50,0 0,0 0,0 0,25-1,-25 1,25 0,-25 0,0 0,24-1,1 1,-25 0,25 0,0 0,-25-1</inkml:trace>
  <inkml:trace contextRef="#ctx0" brushRef="#br0" timeOffset="2471.56">10468 11757,'0'0,"-25"0,25-24,25 24,-25-25,24 25,1-25,0 25,0-25,0 0,-1 25,-24-24,0 48,0 1,0 0,0 0,25-25,-25 25,0-1,25 1,-25 0,25 0,0 0,-1-25,-24-25,25 25,-25-25,25 25,-25-25,0 0,25 25,-25-24,0-1,25 25,-25-25,24 25,1 0,-25 25,25-25,-25 25,25-25,-25 24,0 1,0-50,25 25,-25-24,24-1,1 25,-25-25,25 25,-25-25,0 0,0 1,0 48,25-24,0 25,-1 0,1 0,-25 0,25-1,0-24,-25 25,25 0,-25 0,25 0,-25-1,0 1,0 0,0 0,0 0,0-1,0 1,-25 0,0-25</inkml:trace>
  <inkml:trace contextRef="#ctx0" brushRef="#br0" timeOffset="2602.63">10815 11485</inkml:trace>
  <inkml:trace contextRef="#ctx0" brushRef="#br0" timeOffset="3263.43">11881 11286,'25'25,"-25"0,25-25,-25 25,25-1,-25 1,25 25,-1-25,-24-1,25 51,0-50,-25-1,25 1,-25 0,25 0,-25 0,0-1,24 1,-24 0,0 0,0 0,0-50,-24 25,24-25,-25 25,0-25,25 0,-25 1,0-1,1-25,24 25,-25 1,0-26,25 25,-25 0,25 1,-25-1,25 0,0 0,0 0,0 1,25 24,-25-25,25 25,0 0,0-25,-1 25,1 0,0 0,0 0,0 25,-1-25,1 0,-25 25,0-1,0 1,0 0,0 0,-25 0,1-1,-1 1,0 0,0 0,0 0,1-25</inkml:trace>
  <inkml:trace contextRef="#ctx0" brushRef="#br0" timeOffset="4266.75">12328 11460,'0'25,"0"-1,-25 1,25 0,0 0,0 0,0-1,0 1,0 0,0 0,0 0,25-25,-25 24,25-24,0 0,-1 0,1 0,0 0,-25-24,0-1,0 0,0 0,-25 0,0 1,1 24,-1-25,0 25,25-25,-25 25,25-25,25 25,0-25,0 25,-25-24,24 24,1 0,0 0,-25-25,25 25,0 0,-25 25,0-1,24 1,-24 0,0 0,0 0,25-1,-25 1,25 0,-25 0,25-25,-25-25,25 25,-25-25,24 25,-24-25,0 1,25 24,-25-25,0 0,25 25,-25-25,25 25,0 0,-1 0,-24 25,0 0,0 0,25-25,-25 24,0 1,0-50,0 1,25-1,-25 0,25 25,-25-25,25 0,-1 25,-24 25,25-25,-25 25,0 0,25-25,-25 25,25-25,-25 24,25-24,-1 0,-24-24,25 24,0-25,-25 0,25 0,-25 0,0 1,0-1,25 25,-25-25,0 0,0 0,0 1,0-1,0 0,0 0,0 0,0 1,-25-1,25 50,0-1,0 1,0 0,0 0,25 0,-25-1,0 1,0 0,0 0,24 0,-24-1,0 1,25 0,-25 0,25 0,0-1,0-24,0 0,-1 0</inkml:trace>
  <inkml:trace contextRef="#ctx0" brushRef="#br0" timeOffset="4428.5">13047 11410,'0'0,"0"25,25-25,0 0,-25-25,25 25,-1 0,1-25</inkml:trace>
  <inkml:trace contextRef="#ctx0" brushRef="#br0" timeOffset="4575.57">12700 11162,'0'0,"-25"0</inkml:trace>
  <inkml:trace contextRef="#ctx0" brushRef="#br0" timeOffset="5672.51">14436 11038,'0'-25,"-24"25,24-25,0 50,0 0,24-25,-24 25,0 0,25-1,-25 1,25 25,-25-25,25 24,-25 1,25-25,-1 24,-24 1,0 0,25-1,-25-24,25 25,-25-1,25-24,-25 25,0-26,25 1,-25 25,24-50,-24 25,0-1,25 1,-25-50,0 1,0-1,0 0,-25 0,25 0,0 1,-24-26,24 25,-25-24,25-1,-25 25,25-24,-25-1,25 0,-25 1,1-1,24 1,0-1,-25 25,25-25,0 1,0 24,0 0,0 0,0 1,0-1,25 0,-1 0,-24 0,25 25,0-24,0 24,24-25,-24 25,0 0,0 0,0 0,-1 0,1 25,0-1,-25 1,0 0,0 0,0 24,0-24,-25 0,0 0,1 0,-1-1,0 1,0 0,0 0,1 0,-1-25,25 25,-25-25</inkml:trace>
  <inkml:trace contextRef="#ctx0" brushRef="#br0" timeOffset="6264.8">15106 12030,'25'0,"0"-25,-25 1,0-1,24 0,-24 0,25 0,-25 1,0-1,0 0,0 0,0 0,-25 1,1-1,-1 25,25 25,-25-25,25 24,0 1,0 0,25-25,0 25,-1-25,1 25,25-25,-25 0,-1 24,1-24,0 25,0-25,0 25,0 0,-25 0,-25-25,25 24,-25-24,0 0,0 25,0-25,1 0,-1 0,0 0,0 0,0 0,25-25</inkml:trace>
  <inkml:trace contextRef="#ctx0" brushRef="#br0" timeOffset="6488.68">15850 11584,'0'-25,"25"0,0 25,0-25,-1 25,1 0,0-24,0 24,0 0,-1-25</inkml:trace>
  <inkml:trace contextRef="#ctx0" brushRef="#br0" timeOffset="6644.13">15949 11584,'0'0,"-24"0,-1 25,50-25,-1 0,1 0,0-25,0 25</inkml:trace>
  <inkml:trace contextRef="#ctx0" brushRef="#br0" timeOffset="7308.12">16842 10840,'-24'0,"24"24,24-24,-24 25,25 0,-25 0,25 0,-25-1,25 1,-25 25,25-25,-25 24,0-24,24 25,-24-1,0 1,0-25,0 24,25 1,-25-25,0 24,0-24,0 0,0 0,25 0,-25-1,0 1,0 0,0 0,0-50,0 0,-25 0,25 1,0-26,0 25,-25 0,25 1,0-26,-24 25,24-24,-25-1,25 0,-25 26,25-26,-25 0,25 1,0 24,-25-25,25 25,0 1,0-26,0 25,0 0,0 1,0-1,25 25,-25-25,25 25,0 0,-25-25,25 25,-1 0,1 0,-25 25,25-25,0 0,-25 25,25 0,-25-1,0 1,0 0,-25 0,25 0,-25-1,25 1,-25 0,0 0,1 0,-1-1,0-24,25 25,-25-25,0 25</inkml:trace>
  <inkml:trace contextRef="#ctx0" brushRef="#br0" timeOffset="7724.22">17338 11733,'0'0,"-24"24,-1 1,25-50,0 1,25-1,-25 0,24 0,-24 0,25 1,-25-1,0 0,25 0,-25 0,0 1,0-1,0 0,0 0,-25 25,25-25,-25 25,25 25,0 0,-24-25,24 25,0 0,0-1,0 1,0 0,0 0,0 0,0-1,0 1,0 0,24-25,-24 25,25-25,-25 25,25-25,0 0,0 0</inkml:trace>
  <inkml:trace contextRef="#ctx0" brushRef="#br0" timeOffset="7859.66">17934 11509,'0'-24</inkml:trace>
  <inkml:trace contextRef="#ctx0" brushRef="#br0" timeOffset="9119.28">6300 15304,'-24'-24,"24"-1,0 50,0-1,24 1,-24 0,0 0,25 0,-25 0,25-1,-25 1,25 0,-25 0,25 0,-25 24,0-24,24 0,-24 0,25-1,-25 1,0 0,0 0,25-25,-25 25,0-1,25-24</inkml:trace>
  <inkml:trace contextRef="#ctx0" brushRef="#br0" timeOffset="9636.24">6672 15379,'0'-25,"0"0,0 0,0 1,25-1,0 0,-25 0,25 25,0-25,-1 25,1 0,-25 25,25-25,-25 25,0 0,0 0,0-1,0 1,0 25,0-25,-25-25,25 25,0-1,0 1,0-50,25 25,0 0,0 0,0 0,-1 0,1 0,0 0,0 0,0 25,-1-25,1 25,0-25,0 25,-25 0,25-25,-25 24,0 1,0 0,0 0,0 0,-25-1,25 1,-25-25,0 25,25 0,-25-25,1 25,-1-25,0 24,0-24,0 0,1 0,24-24,0-1</inkml:trace>
  <inkml:trace contextRef="#ctx0" brushRef="#br0" timeOffset="9859.82">7516 15404,'0'-25,"0"0</inkml:trace>
  <inkml:trace contextRef="#ctx0" brushRef="#br0" timeOffset="10556.05">8186 14957,'0'-25,"-25"25,25-24,-25 24,25 24,0 1,-25-25,25 25,0 0,-25 0,25-1,0 1,0 0,0 0,0 0,0-1,0 26,0-25,0 0,25-1,-25 1,25 0,-25 0,25-25,-25 25,25-25,-1 25,1-25,0 0,0 0,0-25,-1 25,-24-25,25 25,0-25,-25 0,25 25,-25-25,0 1,25-26,-25 25,0 0,0 1,0-1,0 0,-25 0,25 0,-25-24,25 24,-25 0,0 0,1 1,-1-1,0 25,0 0,0 0,1 0,24 25</inkml:trace>
  <inkml:trace contextRef="#ctx0" brushRef="#br0" timeOffset="11327.55">9004 14759,'0'-25,"0"50,0 0,-25-25,25 24,0 1,-25 0,25 0,0 0,-24-25,24 24,0 1,0 0,0 0,-25 0,25-1,0 1,0 0,25-50,-1 25,1 0,0-25,0 25,0 0,0-24,-1 24,1 0,25-25,-25 25,-1 0,1-25,0 25,0-25,0 25,-1 0,1-25,0 25,0 0,-25-24</inkml:trace>
  <inkml:trace contextRef="#ctx0" brushRef="#br0" timeOffset="11543.51">9128 14858,'0'0,"0"-25,0 50,0 0,0 0,0-1,0 1,0 0,0 0,0 0,25-1,-25 1,0 0,25 0,-25 0,0-1,25 1,-25 0,0 0,24 0,-24-1,25-24</inkml:trace>
  <inkml:trace contextRef="#ctx0" brushRef="#br0" timeOffset="11951.83">9599 14932,'0'-24,"-24"24,24-25,-25 25,0 0,25 25,-25-25,25 24,0 1,0 0,0 0,0 0,0-1,25-24,0 0,0 0,-1-24,1-1,-25 0,25 25,-25-25,25 0,-25 1,0-1,0 0,0 0,0 0,0 1,0 48,0 1,0 0,25 25,-25-26,0 1,24 25,-24-25,0 24,25 26,-25-26,0-24,25 25,-25-26,0 1,0 25,25-25,-25 0,25-1,-1 1,-24 0,25-25</inkml:trace>
  <inkml:trace contextRef="#ctx0" brushRef="#br0" timeOffset="12247.94">10319 15106,'25'0,"-1"0,-24-25,25 25,0 0,0-25,0 25,24-24,-24 24,0 0,0-25,-1 25,1 0,0-25,0 25,0 0,-1 0,1 0,0-25,0 25,0 0</inkml:trace>
  <inkml:trace contextRef="#ctx0" brushRef="#br0" timeOffset="12675.8">11584 14635,'0'0,"-25"0,25-25,-25 25,25 25,25-25,-25 25,0-1,25 1,-25 0,0 0,0 0,25 24,-25-24,0 0,0 24,0-24,0 0,0 25,24-26,-24 1,0 0,0 0,0 0,0-1,25 1</inkml:trace>
  <inkml:trace contextRef="#ctx0" brushRef="#br0" timeOffset="13240.63">11956 14660,'0'0,"-25"0,0 0,0 0,1 0,-1 24,0 1,0 0,25 0,0 0,0-1,0 1,0 0,25-25,0 0,0 0,-1-25,1 25,-25-25,25 25,0-24,-25-1,25 0,-1 25,-24-25,0 0,25 1,-25-1,0 0,0 0,25 25,-25-25,0 50,0 0,0 25,0-26,0 1,0 25,0-25,0 24,0-24,0 25,0-1,0-24,0 25,0-1,25-24,-25 0,0 24,0-24,25 0,-25 0,0 0,0-1,24 1,-24 0,0-50,25 25</inkml:trace>
  <inkml:trace contextRef="#ctx0" brushRef="#br0" timeOffset="14723.43">12328 14709,'0'-25,"25"25,-25-24,25 24,-25-25,24 25,-24-25,25 25,-25-25,25 25,0 0,-25-25,25 25,-1 0,1 0,0 0,0 25,-25 0,0 0,0 0,0-1,-25-24,25 25,-25 0,25 0,-25-25,25 25,-24-1,24 1,24-25,1 0,0 0,0 0,0 25,-1-25,1 0,-25 25,25-25,-25 25,25-1,-25 1,0 0,0 0,0 0,-25-1,0 1,0 0,1 0,-1-25,0 25,0-25,0 0,25 24,-24-24,-1 0,25-24</inkml:trace>
  <inkml:trace contextRef="#ctx0" brushRef="#br0" timeOffset="15019.39">12898 14610,'0'25,"0"0,0-1,0 1,0 0,0 0,0 0,0-1,0 1,0 0,0 25,0-26,0 1,0 0,25 0,-25 0,0-1,0 1,25 0,-25 0,0 0,0-1,25-24</inkml:trace>
  <inkml:trace contextRef="#ctx0" brushRef="#br0" timeOffset="15316.04">13146 14635,'25'0,"-25"25,-25-25,1 24,24 1,-25-25,25 25,0 0,-25 0,25-1,0 1,25-25,0 0,-25 25,24-25,1 0,0 0,0 0,0-25,0 25,-1 0,1 0,0-25</inkml:trace>
  <inkml:trace contextRef="#ctx0" brushRef="#br0" timeOffset="15539.73">13196 14635,'0'0,"-25"0,0 0,25 25,0-1,0 1,0 0,0 0,0 0,0-1,0 26,0-25,0 0,25 24,-25-24,0 0,25 0,-25 24,0-24,25 0,-25 0,0-1,25 1,-25 0,0 0,0 0,0 24</inkml:trace>
  <inkml:trace contextRef="#ctx0" brushRef="#br0" timeOffset="16196.52">11261 16024,'25'0,"0"0,0 0,0 0,-1 0,26 0,-25 0,0 0,24-25,-24 25,25 0,-1-25,1 25,-1-25,1 25,24-24,-24-1,0 25,24-25,-24 25,-1 0,1-25,-25 25,24 0,-24 0,0-25,0 25,0 0,-1 0,-48 0,24 25</inkml:trace>
  <inkml:trace contextRef="#ctx0" brushRef="#br0" timeOffset="16627.32">11981 16247,'24'0,"1"0,0 0,0 0,0-25,-1 25,1 0,0-25,0 25,0 0,0-24,24 24,-24 0,0-25,0 25,-1 0,1-25,0 25,0 0,0 0,-25-25</inkml:trace>
  <inkml:trace contextRef="#ctx0" brushRef="#br0" timeOffset="16859.06">12254 16222,'0'0,"0"25,0 0,0 0,0-1,0 1,0 0,0 0,0 0,0 24,0-24,0 0,0 25,0-26,0 1,0 25,24-25,-24-1,0 1,0 0,0 0,25-25,-25 25,25-1</inkml:trace>
  <inkml:trace contextRef="#ctx0" brushRef="#br0" timeOffset="17455.34">13667 15007,'0'0,"-24"0,48 0,1 0,0 0,0 0,0 0,-1 0,1 0,-25-25,25 25,0 0,0-25,-1 25,1 0,-25-25,25 25</inkml:trace>
  <inkml:trace contextRef="#ctx0" brushRef="#br0" timeOffset="17667.3">13593 15230,'0'0,"-25"25,50-25,0 0,0 0,-1 0,1-25,0 25,0-25,0 25,-1 0,1-25,0 25,0 0,0-24,-1 24,1 0,0 0</inkml:trace>
  <inkml:trace contextRef="#ctx0" brushRef="#br0" timeOffset="48451.15">14784 14908,'0'-25,"24"0,1 25,0-25,0 25,0-25,-1 25,1-24,0 24,0-25,0 25,-1-25,1 25,0 0,-25-25,25 25,0 0,-25 25</inkml:trace>
  <inkml:trace contextRef="#ctx0" brushRef="#br0" timeOffset="48839.65">15404 14436,'-25'25,"25"0,0 0,25-25,-25 25,0-1,25 1,-25 0,0 0,0 0,24-1,-24 1,0 0,25 0,-25 0,0-1,0 1,25 0,-25 0,0-50</inkml:trace>
  <inkml:trace contextRef="#ctx0" brushRef="#br0" timeOffset="49375.35">15875 14362,'-25'25,"0"-25,1 0,24 25,-25-25,0 0,25 24,-25-24,0 0,25 25,0 0,0 0,0 0,0-1,25-24,-25 25,0 0,0 0,0 0,25-25,0 0,0 0,-1-25,1 25,0 0,0 0,0 0,-1 0,-24 25,0-1,0 1,0 0,-24-25,24 25,-25 0,0-1,0 1,0 0,1 0,-1-25,25 25,-25-1,0-24,0 25</inkml:trace>
  <inkml:trace contextRef="#ctx0" brushRef="#br0" timeOffset="49874.85">16346 14337,'0'-25,"0"0,0 50,0 0,-25 0,25 0,0 24,0-24,-24 0,24 0,0 0,0-1,0 26,0-25,0 0,24-1,-24 1,25-25,-25 25,25-25,-25 25,25-25,0 0,0 0,-1-25,-24 0,25 25,-25-25,25 25,-25-24,0-1,0 0,-25 0,0 25,1 0,-1 0,0 0,0 25,0-25</inkml:trace>
  <inkml:trace contextRef="#ctx0" brushRef="#br0" timeOffset="50215.32">16694 14684,'24'0,"1"0,-25 25,25-25,0 25,-25 0,25 0,-25-1,0 1,0 0,0 0,0 0,-25-1,25 1,-25 0,25 0,-25 0,0-1</inkml:trace>
  <inkml:trace contextRef="#ctx0" brushRef="#br0" timeOffset="50759.07">17090 14436,'-24'0,"24"25,0 0,0 0,-25 0,25-1,0 1,0 0,0 0,0 0,0-1,0 1,0 0,25 0,-25 0,24-1,1-24,0 0,0 0,0 0,-25-24,24 24,-24-25,25 25,-25-25,25 0,-25 0,0 1,0-1,0 0,0 0,0 0,0 1,0-1,-25 0,25 0,-25 25,25-25,-24 1,-1 24,25-25,-25 25,0-25,0 25,1 0,-1 0,25 25,-25-25,25 25</inkml:trace>
  <inkml:trace contextRef="#ctx0" brushRef="#br0" timeOffset="51102.84">17438 14387,'0'0,"-25"25,25-1,-25 1,25 25,0-25,0-1,0 1,0 0,0 0,0 0,25-1,0-24,-25 25,24-25,1-25,0 25,-25-24,25 24,-25-25,25 0,-25 0,0 0,0 1,0-1,0 0,-25 0,0 0,25 1,-25-1,0 25,25-25,-24 25,24-25,-25 25</inkml:trace>
  <inkml:trace contextRef="#ctx0" brushRef="#br0" timeOffset="51359.06">17711 14312,'0'25,"0"0,0 0,0 0,0-1,0 1,0 0,0 0,24-25,-24 25,25-25,0 0,-25-25,25 25,0-25,-25 0,24 0,-24 1,0-1,0 0,-24 0,24 0,-25 25,0-25,0 1,0 24,1 0</inkml:trace>
  <inkml:trace contextRef="#ctx0" brushRef="#br0" timeOffset="51975.17">15577 15503,'0'0,"25"0,0 0,0 0,0 0,-1-25,1 25,25 0,-25 0,24-25,26 25,-26-24,26 24,-1-25,0 0,1 0,-1 0,1 25,-1-25,25 1,-24-1,-1 0,1 0,-26 25,26-25,-26 1,1 24,-1-25,1 25,-25 0,0 0,-1 0</inkml:trace>
  <inkml:trace contextRef="#ctx0" brushRef="#br0" timeOffset="52479.25">16272 15652,'-25'0,"0"25,0-1,25 1,-24 0,24 0,-25 0,25-1,0 1,0 0,0 0,0 24,0-24,25 0,-25 25,24-26,1 26,-25-25,25 24,0-24,0 25,-1-1,1-24,0 25,-25 0,25-1,-25 26,0-51,0 1,0 0,0 0,0 0,-25-25,0 0,0-25,1 0,-1 0,25 0,-25 1,25-1,-25-25,25 25,0 1,0-26,0 25,0-25,0 26,0-1,0-25,25 25,-25-24,0 24,25 0,-25 0,0-24,25 24,-25 0,0 0,0 1,-25-1,0 0,0 0,0 25,1 0,-1-25,0 25</inkml:trace>
  <inkml:trace contextRef="#ctx0" brushRef="#br0" timeOffset="52683">16818 15949,'-25'0,"0"0,25 25</inkml:trace>
  <inkml:trace contextRef="#ctx0" brushRef="#br0" timeOffset="53095">16917 15850,'0'0,"0"-25,25 1,-1 24,1 0,-25 24,25-24,-25 25,0 0,0 0,0 0,25-1,-25 1,0 0,0 0,25 0,-25-1,0 1,24-25,-24 25,0 0,25-25,-25 25,25-1,-25 1,0 0,-25-25,25 25,-25-25,25 25,-24-25,-1 0,0 24,0-24,0 0</inkml:trace>
  <inkml:trace contextRef="#ctx0" brushRef="#br0" timeOffset="53348.74">17214 15875,'0'0,"0"-25,25 25,-25 25,25 0,-25 0,0-1,25 1,-25 0,25 0,-25 0,0-1,0 1,24 0,-24 0,0 0,0-1,25-24</inkml:trace>
  <inkml:trace contextRef="#ctx0" brushRef="#br0" timeOffset="53643.91">17587 15701,'0'0,"0"25,0 0,0 0,0 0,-25-25,25 24,-25 1,0 0,25 0,0 0,0-1,25-24,0-24,0 24,-1 0,1-25,0 25,0-25,0 25,-1 0,1-25,0 25,0-25,0 25,-1 0,1-24</inkml:trace>
  <inkml:trace contextRef="#ctx0" brushRef="#br0" timeOffset="53835.38">17611 15677,'0'0,"0"24,0 1,0 0,0 0,0 0,0-1,0 1,0 0,0 0,0 0,25-1,-25 26,25-25,-25 0,25-1,-25 1,25 0,-25 0,0 0,24-25</inkml:trace>
  <inkml:trace contextRef="#ctx0" brushRef="#br0" timeOffset="54600.12">18604 13990,'-25'0,"0"0,0 0,0 25,0-25,1 0,-1 24,0-24,0 0,0 0,25 25,-24-25,-1 0,25 25,0 0,0 0,0-1,0 1,25 0,-25 25,0-1,24 1,-24 0,0 24,25-24,-25 24,25 0,-25 1,25-1,-25 1,25-1,-1 100,-24-100,25 0,-25-24,25 25,-25-1,0 0,0-24,25 24,-25-24,0 49,0-74,0 25,0-26,0 1,0 0,0 0,0 0,25-25,0 0,-1 0,1 0,0-25,0 25,0-25,-1 25,26-25,-25 25,24-25,-24 25,25-24</inkml:trace>
  <inkml:trace contextRef="#ctx0" brushRef="#br0" timeOffset="55447.57">19546 13841,'0'0,"-25"0,25 25,0 0,0-1,0 1,0 0,0 25,0-26,0 1,0 25,0-25,0 24,0-24,25 25,-25-26,0 1,0 25,25-25,-25 0,0-1,25 1,-25 0,25-25</inkml:trace>
  <inkml:trace contextRef="#ctx0" brushRef="#br0" timeOffset="55783.63">19000 14759,'25'-25,"0"25,0 0,24 0,-24-25,25 25,-1 0,26-25,-26 25,26-24,-1 24,1-25,-1 0,1 25,-1-25,25 0,-24 25,-1-24,-24 24,24-25,0 0,-24 25,0 0,-26-25,26 25,-25-25,0 25</inkml:trace>
  <inkml:trace contextRef="#ctx0" brushRef="#br0" timeOffset="59478.99">21307 14312,'-25'0,"25"-25,25 25,0 0,0-24,0 24,-1-25,1 25,0 0,0 0,0 0,-1-25,1 25,0 0,0 0,0 0,-1 0,1-25</inkml:trace>
  <inkml:trace contextRef="#ctx0" brushRef="#br0" timeOffset="60050.61">22647 13444,'0'-25,"-25"25,25-24,0 48,0 1,0 0,0 0,0 0,0-1,25 1,-25 0,0 0,24 0,-24-1,0 1,0 0,0 0,25-25,-25 25</inkml:trace>
  <inkml:trace contextRef="#ctx0" brushRef="#br0" timeOffset="60322.97">22448 13965,'-25'25,"50"-50,0 25,0 0,0 0,-1-25,1 25,25 0,-25 0,24-25,-24 25,25 0,-1 0,1-24,0 24,-1-25,1 25,-1 0,1-25,0 25,-26-25,26 25,0 0,-1-25,-24 25,0 0,0-24,-1 24,1 0</inkml:trace>
  <inkml:trace contextRef="#ctx0" brushRef="#br0" timeOffset="66407.02">19521 15205,'0'-25,"25"25,0 0,0-24,0 24,-1 0,1 0,0-25,0 25,0 0,-1-25,1 25,0 0,25-25,-26 25,1 0,0-25,0 25</inkml:trace>
  <inkml:trace contextRef="#ctx0" brushRef="#br0" timeOffset="66620.45">19769 15180,'0'0,"0"25,0 0,0 0,0 24,25-24,-25 0,0 0,25 25,-25-26,0 26,25-25,-25 24,0-24,25 25,-25-25,0 24,24-24,-24 25</inkml:trace>
  <inkml:trace contextRef="#ctx0" brushRef="#br0" timeOffset="70020.27">22721 14560,'0'-24,"0"48,0 1,0 0,0 0,0 0,0-1,0 1,0 0,0 0,0 0,0-1,0 1,0 0,0 0,25 0,-25-1,0 1,0 0,25-25,-25 25,0 0,25-25,-25 24,0 1,0 0,0-50</inkml:trace>
  <inkml:trace contextRef="#ctx0" brushRef="#br0" timeOffset="70686.78">23118 14610,'0'-25,"0"0,-25 25,25 25,-25-25,25 25,-24-25,24 25,-25 0,25-1,0 1,0 0,-25 0,25 0,0-1,0 1,0 0,0 0,0 0,0-1,0 1,0 0,25-25,-25 25,0 0,25-25,-25 24,24-24,1 0,0 0,0 0,0 0,-1-24,-24-1,0 0,0 0,-24 25,-1-25,0 25,0 0,0 0,1 0,-1 0,0 0,0 0</inkml:trace>
  <inkml:trace contextRef="#ctx0" brushRef="#br0" timeOffset="71378.85">23366 14709,'0'-25,"-25"1,25-1,0 0,25 25,-25-25,25 25,0-25,-1 25,1 0,0 0,0 0,0 25,-25 0,0 0,0 0,0-1,0 1,-25 0,25 0,-25 0,0-25,25 24,-25 1,1 0,24 0,-25-25,0 25,25-1,-25-24,25 25,-25-25,25 25,25-25,0 0,0 0,0 0,-1 0,1-25,0 25,0 0,0 0,-25-25,24 25</inkml:trace>
  <inkml:trace contextRef="#ctx0" brushRef="#br0" timeOffset="74298.73">23862 14536,'0'24,"-25"-24,25 25,0 0,-25-25,25 25,0 0,0-1,-24 1,24 0,0 0,0 0,0-1,24 1,-24 0,25-25,0 25,0-25,0-25,0 25,-1-25,1 25,-25-25,25 25,-25-24,25-1,-25 0,0 0,0 0,0 1,0-1,0 0,0 0,-25 0,25 1,-25 24,25-25,-25 25,25-25,-24 25,-1 0,0 0,0 0</inkml:trace>
  <inkml:trace contextRef="#ctx0" brushRef="#br0" timeOffset="75032.39">23862 13295,'0'-24,"25"24,0-25,0 25,-1 0,-24-25,25 25,0 0,0 0,0-25,-1 25,1 0,0 25,0 0,0-25,-25 25,24-1,1 1,-25 0,25 25,0-26,-25 26,25 0,-1-1,1 26,-25-26,25 26,0-26,0 26,-1 73,1-73,-25-1,25 1,-25-1,25 1,-25-1,0-24,25-1,-25 1,0-1,0 1,0-25,0 0,0 24,0-24,-25 0,25 0,-25-1,0-24,0 0,1 25,-1-25,0 0,-25 0,26 0,-1 0,-25 0,25 0,-24 0</inkml:trace>
  <inkml:trace contextRef="#ctx0" brushRef="#br0" timeOffset="76347.85">20017 15875,'0'0,"25"0,-25 25,25-25,-25 25,0-1,25 1,-25 0,0 0,0 24,0-24,0 25,0-1,-25 1,25 0,-25-1,0 26,1-1,-26-24,25 24,0 1,-24-26,-1 1,25 24,-24-24,-1-25,25 24,-24-24,-1 0,0 24,1-24,24 0,-25-25,1 25,24-25,-25 25,26-25,-26 0,25 0,0 0,1 0,24-25,-25 25,25-25,-25 0,25 0,0 1,0-1,25 0,-25-25,0 26,25-1,-25 0,0 0,24 25,-24-25,0 50,0 0,0 0,-24 24,24-24,-25 0,0 25,25-26,-25 26,0-25,25 24,-24-24,24 0,0 0,-25 0,25-1,0 1,0 0,25-25,-1 25,1-25,0 0,0 0,0-25,24 25,-24 0,0-25</inkml:trace>
  <inkml:trace contextRef="#ctx0" brushRef="#br0" timeOffset="79004.23">15156 17537,'-25'0,"25"-25,0 0,-25 0,50 50,0 0,-1 0,-24 0,25 0,0-1,0 1,0 0,-1 0,1 0,25 24,-25-24,0 0,-25 0,24-1,1-24,-25 25,25 0,-25 0,25-25,-25 25,0-1,-25 1,0-25,0 0,1 0,-1-25,0 25,25-24,25 24,0 0,-1 0,1-25,0 25,0 0,0 0,-1-25</inkml:trace>
  <inkml:trace contextRef="#ctx0" brushRef="#br0" timeOffset="82333.05">16396 17859,'-25'0,"0"0,0 0,50 0,0 0,0-24,0 24,0-25,-1 25,1-25,25 25,-25-25,-1 25,1-25,0 25,0-24,0 24,-1 0,-24-25,25 25,0 0</inkml:trace>
  <inkml:trace contextRef="#ctx0" brushRef="#br0" timeOffset="82565">16644 17785,'0'25,"0"0,0-1,0 1,0 0,0 0,0 0,0-1,0 1,0 0,25 0,-25 0,0-1,0 1,0 0,0 0,0 0,0-1</inkml:trace>
  <inkml:trace contextRef="#ctx0" brushRef="#br0" timeOffset="82805.39">17016 17983,'0'-24,"25"24,0-25,-1 25,1-25,0 25,0-25,0 25,-1-25,1 25,0 0,0 0</inkml:trace>
  <inkml:trace contextRef="#ctx0" brushRef="#br0" timeOffset="83001.55">17090 18083,'0'24,"25"-48,0 24,-25-25,25 25,0-25,-1 0,1 25,0-25,0 25,0-24,-1-1,1 25</inkml:trace>
  <inkml:trace contextRef="#ctx0" brushRef="#br0" timeOffset="122664.96">3497 8806,'-24'0,"24"-25,0 50,0-1,0 1,24-25,1 0,-25 25,25-25,0 0,0 0,-25 25,24-25,-24 25,-24-1,24 1,-25-25,25 25,-25-25,0 25,0-25,1 0,24 25,-25-25</inkml:trace>
  <inkml:trace contextRef="#ctx0" brushRef="#br0" timeOffset="123692.36">13370 12303,'0'-25,"-25"25</inkml:trace>
  <inkml:trace contextRef="#ctx0" brushRef="#br0" timeOffset="124148.27">13345 12229,'0'0,"25"0,-25 25,25-25,-1-25,1 0,-25 0,25 0,-25-24,0 24,0 0,25-25,-25 26,0-1,0-25,0 25,-25-24,25 24,0-25,-25 1,25 24,-25-25,1 1,-1-1,25 25,-25-24,0-1,0 25,1-24,-1 24,0 0,0 0,0 25,0-24,1 24,-1 24,0-24,0 25,0 0,25 0,0 0,-24-1,24 1,0 0,0 0,0 0,0 24,0-24,0 0,24 24,-24 1,25 0,-25-26,25 1,-25 25,25-25,-25-1,25 1,-25 25,24-25,1-1,0-24,0 25,0 0,0-25,-1 25,1-25,0 0,0 0,0 0,-1 0,1 0</inkml:trace>
  <inkml:trace contextRef="#ctx0" brushRef="#br0" timeOffset="124553.96">13667 11906,'0'0,"0"-25,0 1,0-1,25 0,-25 0,25 25,-25-25,25 25,0 0,-1 0,1 25,0 0,-25 0,25-25,-25 25,0-1,25-24,-25-24,0-1,0 0,0 0,0 0,0 1,24-1,-24 0,0 0,25 0,-25 1,25 24,0 0,0 0,-1 24,-24 1,25-25,-25 25,25 0,-25 0,25-1,-25 1,25 25,-25-25,24-1,-24 1,25 0,0 0,0 0,0-25</inkml:trace>
  <inkml:trace contextRef="#ctx0" brushRef="#br0" timeOffset="124984.73">14039 10691,'-24'25,"24"-1,-25 1,25 0,-25-25,25 25,0 24,0-24,-25 0,25 25,0-1,0-24,0 25,0 24,0-24,0-1,0 26,25-26,-25 26,0-1,25 1,0-1,-25 0,24-24,1 24,0 1,0-1,0 1,-1-26,1 26,25-26,-1 1,-24 0,25-1,0 1,-1-25,1 24,-1-24,1 0,0 0,-26-25</inkml:trace>
  <inkml:trace contextRef="#ctx0" brushRef="#br0" timeOffset="125441.1">15007 10294,'0'0,"25"25,24-25,1 25,-25 24,24-24,1 25,-25-1,-1 26,1-1,0 25,0-24,0 49,0-25,-25 0,0 25,0 0,0-25,0 25,0-24,0 24,-25-50,25 25,0-24</inkml:trace>
  <inkml:trace contextRef="#ctx0" brushRef="#br0" timeOffset="126604.07">16421 11832,'-25'25,"0"-25,25-25,0 0,0 0,0 0,0 1,0-1,0 0,-25 0,25 0,0-24,0 24,0 0,-25-24,25 24,0-25,-24 1,24 24,-25-25,25 1,-25-1,25 0,-25 1,0-1,25 25,-24-24,24 24,-25 0,25 0,-25 0,25 1,-25 24,25-25,-25 25,25-25,0 50,0 0,25-1,-25 26,0-25,0 0,25 24,-25 1,0-1,25 1,-25 0,25-25,-25 24,24 1,-24-1,25-24,-25 25,25-25,0 24,-25-24,25 0,-1 0,-24-1,25 1,0 0,0 0,0-25</inkml:trace>
  <inkml:trace contextRef="#ctx0" brushRef="#br0" timeOffset="126904.59">16594 11633,'0'-24,"0"48,0 1,0 0,25-25,0 0,-25-25,25 0,-25 1,25 24,-25 24,0 1,0 0,24 0,-24 0,0-1,25 1,-25 0,0 0,25 0,-25-1,25-24</inkml:trace>
  <inkml:trace contextRef="#ctx0" brushRef="#br0" timeOffset="127272.8">16942 10319,'0'0,"0"-25,-25 0,25 0,0 1,-25 24,25-25,-25 25,0 0,25 25,0-1,0 1,-24 25,24-25,0 24,-25 1,25-1,0 26,0-1,0 1,-25-1,25 0,0 26,0-26,0 25,0-24,25 24,-25-25,25 1,-25-1,24 1,1-1,0 0,25 1,-26-26,1 1,25 24,-25-49,24 25,-24-1,25-24,-1 0,-24-25,25 25,-26-25</inkml:trace>
  <inkml:trace contextRef="#ctx0" brushRef="#br0" timeOffset="127640.65">17214 10269,'0'0,"-24"-25,24-24,0 24,0 0,-25 0,25 1,0-1,0 0,0 0,25 25,-25-25,24 25,1-25,0 25,0 0,0 0,24 0,1 0,-1 0,1 0,25 25,-26 25,26-25,-26 24,1 1,24 24,-24 1,-25-1,24 1,-24 24,0 0,-25 0,25 0,-25 1,0-1,-25 0,25 0,-25-24,25-1,-25 1,0-1,1-24,-1-1,0-24,0 25,0-26</inkml:trace>
  <inkml:trace contextRef="#ctx0" brushRef="#br0" timeOffset="127800.05">18430 11013,'0'0,"25"0,-25-25</inkml:trace>
  <inkml:trace contextRef="#ctx0" brushRef="#br0" timeOffset="132533.93">17760 12080,'0'-25,"-25"25,1 0,24 25,-25-25,0 0,25 25,0-1,25-24,-25 25,25 25,-25-25,24 0,-24-1,25 1,-25 25,25-25,-25-1,25 1,-25 0,25 0,-1 0,-24-1,25 1,-25 0,0 0,25-25,-25 25,25-1</inkml:trace>
  <inkml:trace contextRef="#ctx0" brushRef="#br0" timeOffset="132755.65">17934 12204,'25'0,"-1"0,1 25,0 0,0-1,0 1,-1 0,26 0,-25 0,0 24,-1-24,-24 0,25 24,0-24,0 25,-25-25,25 24,-1-2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27:35.87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40 7565,'0'-24,"0"-1,0 0,0 0,0 0,0 50,0 0,0 0,0 0,0-1,0 1,0 0,0 0,0 0,0-1,0 1,0 0,0 0,25 0,-25-1,0 1,0 0,24 0,-24 0,0-1,0 1,0-50,-24 25,-1 0,0 0,0 0,0 0,1 0,-1 0,0 0,0 25,0-25,1 25,-1-25,0 25,0-25,0 25,1 0,-1-1,0 1,0 0,0 0,25 0,-24-1,24 1,0 0,0 0,0 0,0-1,0 1,0 0,24-25,1 25,0-25,0 0,0 0,-1 0,-24-25,25 25,0-25,0 25,0 0,-1-25,1 1,0-1,0 0,0 25,-25-25,24 0,-24 1,0-1,0 0,0 0,0 0,0 1,0 48,0 1,0 0,0 0,25-25,-25 25,25-1,-25 1,25-25,-25 25,25 0,-1 0,1-25,0 24,0-24,0 0,-1 0,1 0,0 0,0 0,0-24,-1 24</inkml:trace>
  <inkml:trace contextRef="#ctx0" brushRef="#br0" timeOffset="359.71">1985 7565,'0'0,"-25"0,25-24,-25 24,25 24,0 1,0 0,0 0,0 0,0-1,0 1,0 25,0-25,0 24,0 1,0-25,0 24,0 1,0 0,0-26,0 26,0-25,0 0,0 24,0-24,0 0,0 0,25-25,-25 24,0 1,0 0,0 0</inkml:trace>
  <inkml:trace contextRef="#ctx0" brushRef="#br0" timeOffset="715.87">1886 7640,'0'0,"0"-25,0 0,0 0,0 1,0-1,0 0,24 25,-24-25,25 25,0 0,0-25,0 25,-1 0,1-24,0 24,0 0,0 0,-1 0,1 0,-25 24,25-24,0 25,-25 0,0 0,-25 0,0-1,0 1,1-25,-1 25,0-25,0 25,0 0,1-25,-1 0,0 0,0 24,0-24</inkml:trace>
  <inkml:trace contextRef="#ctx0" brushRef="#br0" timeOffset="1143.84">521 8806,'0'0,"-25"0,50 0,0 0,0 0,0 0,-1 0,1 0,25 24,-1-24,1 0,25 0,-26 0,26 0,-1 0,0 0,1 0,-1 0,1 0,-1 0,-24 0,24 0,0 0,-24 0,0 0,-1 0,1-24,0 24,-26 0,1 0,0 0,0 0,0 0,-1 0,1 0</inkml:trace>
  <inkml:trace contextRef="#ctx0" brushRef="#br0" timeOffset="1884.28">1042 9103,'-25'0,"1"0,-1 0,25 25,0 0,25-25,-25 25,0 24,24-24,-24 0,0 25,0-26,0 26,0 0,0-26,0 26,0 0,0-26,0 1,0 25,0-25,0-1,0 1,0 0,-24-25,-1 0,0 0,0 0,0 0,1 0,24 25,-25-25,0 0,25 25,-25-25,0 24,25 1,-25-25,1 25,24 0,-25 0,25-1,-25 1,25 0,0 25,0-25,0-1,0 1,0 0,0 0,0 0,0-1,0 1,0 0,25-25,-25 25,25-25,-25 25,24-25,1 0,0 0,0 0,0-25,0 25,-1-25,1 25,0-25,0 0,0 1,-25-1,24 0,1 0,0 0,-25-24,25 24,-25 0,25 0,-25 0,0 1,0-1,0 0,0 0,0 0,-25 25,25 25,0 0,0 0,0 0,0-1,0 1,0 0,25 0,-25 0,24 0,-24-1,25 1,-25 0,25 0,0-25,-25 25,25-1,-1-24,1 0,-25 25,25-25,0 0,0 0,-1 0,1 0,0-25,0 25</inkml:trace>
  <inkml:trace contextRef="#ctx0" brushRef="#br0" timeOffset="2224.58">1662 9475,'0'0,"-25"0,1 0,48 0,1 0,0-24,0 24,0 0,-1-25,26 25,-25 0,0-25,0 25,24-25,-24 25,0-25,24 25,-24-24,0 24,0-25,0 25</inkml:trace>
  <inkml:trace contextRef="#ctx0" brushRef="#br0" timeOffset="2447.87">1935 9451,'0'0,"0"24,0 1,0 0,0 0,0 24,0-24,25 0,-25 25,0-26,25 26,-25 0,0-1,0 1,25-1,-25 1,0 0,24-1,-24-24,0 25,0-25,0 24,0-24,25-25,-25 25,0 0</inkml:trace>
  <inkml:trace contextRef="#ctx0" brushRef="#br0" timeOffset="2923.75">2977 8409,'25'0,"0"25,-1-25,1 0,0 0,0 0,0 0,-1 0,1 0,0 0,0 0,0 0,-1 0,1-25,0 25,0 0</inkml:trace>
  <inkml:trace contextRef="#ctx0" brushRef="#br0" timeOffset="3120.1">2952 8706,'0'0,"-25"0,25 25,25-25,0 0,0 0,-25-25,25 25,24 0,-24 0,0-24,0 24,24 0,-24 0,0-25</inkml:trace>
  <inkml:trace contextRef="#ctx0" brushRef="#br0" timeOffset="4163.74">5135 7640,'0'-25,"0"50,-25-25,25 25,-25-1,1 1,-1 0,0 0,0 24,0-24,0 25,-24-25,24-1,0 26,-24-25,24 0,0 0,0-1,0 1,1 0,-1 0,0-25,0 25,0-25,25 24,-24-24,24 25,24-25,1 0,0 0,25 0,-26 0,1 0,0 0,25 0,-26 0,1 0,25 0,-25 0,24 0,-24 0,0 25,25-25,-26 0,1 0,25 0,-25 25,-1-25,1 0,0 0,0 0,0 0,-25-25,0 0,0 0,-25 1,25-1,0 0,-25 0,25 0,0 1,-25-1,25 0,0 0,0 0,-25-24,25 24,0 0,0 0,-24 0,24 1,0-1,0 0,0 0</inkml:trace>
  <inkml:trace contextRef="#ctx0" brushRef="#br0" timeOffset="4635.04">5805 7789,'0'-25,"0"0,-25 0,0 25,25-25,-25 25,0 0,1 25,-1-25,0 25,25 0,0 0,0-1,0 1,0 0,0 0,0 0,0-1,0 1,25-25,0 25,-1 0,1 0,0 0,0-25,0 24,-1 1,1-25,0 25,0 0,0-25,-1 25,1-1,-25 1,0 0,0 0,0 0,-25-1,1-24,-1 0,0 0,0 25,0-25,1 0,-26 0,25 0,0 0,1-25,-26 25,25 0,0 0,1 0,24-24</inkml:trace>
  <inkml:trace contextRef="#ctx0" brushRef="#br0" timeOffset="4995.96">4936 8930,'0'0,"-24"0,48 0,1 0,0 0,0 0,0 0,24 0,-24 0,0-25,25 25,-1 0,-24 0,25-25,-1 25,1 0,-1-25,1 25,-25 0,24-25,1 25,-25 0,0-24,-1 24,1 0,0 0,0 0,-25-25</inkml:trace>
  <inkml:trace contextRef="#ctx0" brushRef="#br0" timeOffset="5542.81">5433 9153,'0'25,"-25"-25,0 0,25 25,-25-1,0 1,1 0,24 0,-25 0,0-1,0 1,0 0,1 0,-1 24,0-24,0 0,-24 25,24-26,0 1,0 0,0 0,0 0,1-25,-1 24,0 1,25 0,25-25,0 0,-1 0,1-25,0 25,0 0,0 0,24 0,-24 0,0 0,0-25,0 25,24 0,-24 0,0 0,0 0,-1 0,1-24,0 24,0 0,0 0,-1-25,1 25,0 0,0-25,0 25,-25-25,0 0,24 25,-24-24,0-1,0 0,0 0,-24 0,-1 1,25-1,-25 0,25-25,-25 26,25-1,0 0,0 0,0 0,0 1,0-1,0 0</inkml:trace>
  <inkml:trace contextRef="#ctx0" brushRef="#br0" timeOffset="6023.81">5656 9178,'0'25,"25"-25,-25 24,0 1,24-25,-24 25,0 0,25 0,0-1,-25 1,25 0,-25 0,25 0,-1-1,-24 26,25-25,0-25,-25 25,25-1,-25 1,25 0,-1-25,-24 25,25-25,-25 25,25-25,0 0,0 0,-1 0,-24-25,25 25,-25-25,25 25,-25-25,0 0,25 1,-25-1,0 0,0 0,0-24,0 24,0 0,25-25,-25 26,0-1,0-25,0 25,0 1,0-1,0 0,0 0</inkml:trace>
  <inkml:trace contextRef="#ctx0" brushRef="#br0" timeOffset="6691.76">7913 8558,'25'0,"-25"24,25-24,-25 25,0 0,0 0,0 0,0-1,0 1,-25 0,25 25,-25-26,0 1,25 25,-25-25,1-1,-1 26,0-25,0 0,0 0</inkml:trace>
  <inkml:trace contextRef="#ctx0" brushRef="#br0" timeOffset="18257.62">12403 6697,'0'25,"0"0,0 0,0-1,0 1,0 0,24 0,-24 25,0-26,0 1,25 0,-25 0,0 0,0 24,25-24,-25 0,25 0,-25-1,25 1,-25 0,0-50,-25 25,0-25,0 25,0 0,1-24,-1 24,0 0,25 24,-25-24,0 0,1 0,-1 25,0 0,0 0,0-25,1 25,24-1,-25 1,0 0,25 0,0 0,-25-1,25 1,0 0,0 0,25 0,0-1,0-24,-1 25,1-25,0 0,0-25,0 25,-1 0,1-24,0 24,0-25,0 25,-1-25,-24 0,25 25,-25-25,25 1,-25-1,0 0,0 0,0 0,0 1,0-1,0 50,0-1,0 1,0 0,0 0,0 0,25-1,0 1,0-25,-1 25,1-25,0 0,0 0,0 25,-1-25,1 0,0 0</inkml:trace>
  <inkml:trace contextRef="#ctx0" brushRef="#br0" timeOffset="19413.64">12800 6846,'-25'25,"50"-25,-1 0,1 0,0 0,0 0,0 0,-25-25,-25 25,25 25,0 0,0 0,0 24,0-24,0 0,0 0,0 24,0-24,0 25,0-26,0 26,0-25,25 0,-25 24,0-24,24 0,-24 0,25-1,-25 1,25 0,-25 0,0 0,0-50,0 0,0 0,0 0,0 1,0-1,0 0,0 0,-25 0,25 1,0-1,0-25,0 25,0 1,-25-1,25-25,0 25,0 1,-24-1,24 0,0 0,0 0,0 1,0-1,0 0,0 0,0 0,24 0,1 25,0-24,0 24,0 0,-1 0,1 0,0 0,0 24,0-24,-1 0,1 25,0 0,0-25,-25 25,0 0,0 0,-25-1,0 1,0-25,1 0,-1 25,0-25,0 0,0 25,1-25,-1 0</inkml:trace>
  <inkml:trace contextRef="#ctx0" brushRef="#br0" timeOffset="19773.92">12328 7838,'0'0,"-25"0,1 25,-1-25,50 0,-1 0,1 0,0 0,0 0,24 0,1 0,0 0,-1 0,26 0,-26 0,26 0,-26 0,26-25,-26 25,26 0,-26 0,26 0,-26 0,1 0,0-25,-1 25,1 0,-25 0,-1 0,1 0,0 0</inkml:trace>
  <inkml:trace contextRef="#ctx0" brushRef="#br0" timeOffset="21034.3">12750 8136,'0'-25,"0"0,0 50,0 0,0 0,25 0,-25-1,25 1,-25 25,0-25,0 24,24 1,-24-1,0 1,0 0,0-26,0 26,25 0,-25-1,0-24,0 25,0-26,0 1,0 0,0 0,0 0,0-1,0-48,0-1,-25 0,1 25,24-25,-25 25,25-25,-25 25,0 0,0 0,1-24,-1 24,0 0,0 24,0-24,1 25,-1-25,0 25,0-25,0 25,0 0,1-1,-1 1,25 0,-25 0,0 0,25 0,0-1,0 1,0 0,0 0,0 0,25-1,0 1,0 0,-1-25,1 0,0 0,0 0,0-25,0 25,-1-25,26 25,-25-24,0-1,-1 0,1 0,0 0,-25 1,0-1,25 25,-25-25,0 0,0 0,0 50,0 0,0 0,0 0,0-1,25 1,-25 0,0 0,24-25,-24 25,25-25,-25 24,25-24,0 25,0 0,-1-25,1 0,0 0,0 0,0 0</inkml:trace>
  <inkml:trace contextRef="#ctx0" brushRef="#br0" timeOffset="21289.64">13097 8682,'25'-25,"0"25,0 0,-1-25,26 25,-25 0,0-25,-1 25,26 0,-25 0,0-25,24 25,-24 0,25 0,-25-24,-1 24,1 0</inkml:trace>
  <inkml:trace contextRef="#ctx0" brushRef="#br0" timeOffset="21525.6">13370 8657,'0'0,"0"25,-25-25,0 0,25 24,0 1,0 0,0 0,25 0,-25 24,25-24,-25 0,0 24,0-24,0 25,25-25,-25 24,0-24,0 25,0-25,0-1,0 26,0-25,0 0,25-1,-25 1,0 0,0 0</inkml:trace>
  <inkml:trace contextRef="#ctx0" brushRef="#br0" timeOffset="21870.29">14238 7838,'0'0,"25"0,0 0,0 0,-1 0,1 0,0 0,0 0,0 0,-1 0,1 0</inkml:trace>
  <inkml:trace contextRef="#ctx0" brushRef="#br0" timeOffset="22046.98">14288 8062,'0'24,"0"1,25-25,-1 0,1 0,0 0,0 0,0-25,24 25,-24 0,25 0</inkml:trace>
  <inkml:trace contextRef="#ctx0" brushRef="#br0" timeOffset="22945.74">15230 6747,'0'0,"-24"0,48 0,1 0,0 0,0 0,0 0,-1 0,1 0,0 0,0 0,0-25,24 25,-24 0,25 0,-26 0,26 0,-25 0,25-25,-26 25,1 0,25 0,-25 0,-1 0</inkml:trace>
  <inkml:trace contextRef="#ctx0" brushRef="#br0" timeOffset="23177.77">15602 6697,'0'0,"0"25,0 0,0 0,0-1,0 26,0-25,0 25,25-26,-25 26,0 0,0-1,0 1,0-25,25 24,-25 1,25-1,-25-24,0 25,0-25,25-1,-25 1,25 0</inkml:trace>
  <inkml:trace contextRef="#ctx0" brushRef="#br0" timeOffset="23789.64">16669 6772,'0'24,"-25"-24,0 25,25 0,-24-25,-1 25,0 0,0 0,0-1,1 1,-1 0,0 25,0-26,0 1,25 0,-24-25,-1 25,0 0,25-1,-25-24,0 25,25 0,0 0,25-25,0 0,0 25,0-25,-1 0,1 0,0 0,25 0,-26 0,1 0,25 24,-25-24,24 0,-24 0,0 0,0 0,0 25,-1-25,1 0,0 0,0 0,0 0,-25-25,-25 1,25-1,-25 25,25-25,-25 0,25 0,-25 1,1-1,24 0,0 0,-25 0,25 1,0-1,0 0,0 0,0 0,0 1,0-1,0 0,0 0</inkml:trace>
  <inkml:trace contextRef="#ctx0" brushRef="#br0" timeOffset="24237.39">17388 6871,'0'-25,"0"0,-24 25,-1 0,0 0,0 0,0 25,1-25,24 25,-25 0,25 0,0-1,0 1,0 0,25 0,-1 0,1-1,0 1,0 0,0 0,-1 0,1-1,0 1,0 0,0 0,-1 0,-24-1,25 1,-25 0,0 0,0 0,0-1,-25 1,1-25,-1 0,0 0,0 0,0 0,1 0,-1-25,0 25,0 0,0 0,1 0,-1-24</inkml:trace>
  <inkml:trace contextRef="#ctx0" brushRef="#br0" timeOffset="24717.6">15925 8062,'25'0,"-25"24,25-24,-1 0,1 0,25 0,-25 0,24 25,1-25,-1 0,1 0,0 0,24 0,0 0,1 0,-1 0,1 0,-1 0,1 0,-1 0,0 0,1-25,-26 25,26 0,-26 0,1 0,0 0,-26 0,1 0,0-24,0 24,0 0</inkml:trace>
  <inkml:trace contextRef="#ctx0" brushRef="#br0" timeOffset="25561.6">16247 8409,'0'25</inkml:trace>
  <inkml:trace contextRef="#ctx0" brushRef="#br0" timeOffset="26177.57">16247 8434,'-24'24,"-1"-24,0 0,0 0,0 0,1 25,-1-25,0 0,0 0,0 0,1 0,24 25,-25-25,0 0,25-25,25 25,0 0,-1 0,1 0,0 0,0 0,0 0,-1 0,1 0,25 0,-25-25,-1 25,1 0,25 0,-25 0,-1 0,1-24,0 24,25 0,-26 0,1 0,0 0</inkml:trace>
  <inkml:trace contextRef="#ctx0" brushRef="#br0" timeOffset="26417.6">16396 8483,'-25'0,"25"25,0 0,0 0,0-1,0 1,0 25,0-25,0-1,0 26,0-25,0 0,0 24,0-24,0 0,0 24,-24-24,24 0,0 0,-25 0,25 0,0-1,0 1,0 0</inkml:trace>
  <inkml:trace contextRef="#ctx0" brushRef="#br0" timeOffset="26973.31">17066 8682,'-25'0,"25"24,-25-24,25 25,-24-25,24 25,-25-25,0 25,25 0,-25-25,0 24,1 1,24 0,-25-25,0 25,0 0,0-25,25 24,-24-24,-1 25,25 0,25-25,-1 0,1 0,0 0,0 0,0 0,-1 0,1 0,0 0,25 0,-26 0,1 0,25 0,-25 0,-1 0,26 0,-25 0,0 0,-1 0,1 0,0 0,0 0,-25-25,0 0,-25 1,0-1,0 0,1 0,-1 0,0 1,0-1,0 0,1 0,24 0,-25 1,0-1,0 0,25 0,-25 0,25 1,-24-1,24 0</inkml:trace>
  <inkml:trace contextRef="#ctx0" brushRef="#br0" timeOffset="28053.75">17562 8632,'0'-25,"0"0,0 1,0 48,0 1,0 0,25 0,-25 0,25-1,-25 1,24 0,-24 0,25 0,-25-1,25 1,0 0,-25 0,25-25,-25 25,25-1,-1-24,-24 25,25-25,0 0,-25 25,0-50,25 25,-25-25,0 1,25-1,-25 0,24 0,-24 0,25 1,-25-1,25-25,-25 25,25 1,-25-1,25 0,-25 0,24 0,1 1,-25-1,25 25,0-25,0 0,-1 25,1-25,0 25,0 0,0 0</inkml:trace>
  <inkml:trace contextRef="#ctx0" brushRef="#br0" timeOffset="28237.36">18802 8161,'0'-25,"25"25,-25-25,25 25,-25-25</inkml:trace>
  <inkml:trace contextRef="#ctx0" brushRef="#br0" timeOffset="29861.43">9947 11410,'0'-25,"0"50,-25-25,25 25,-25-25,1 25,-1-25,0 25,0-1,0 1,1-25,-1 25,-25 0,25 0,1-1,-26 1,25 0,0 0,1 0,-26-1,25 1,0 0,1-25,24 25,0 0,24-25,1 24,0-24,0 0,0 0,24 0,-24 25,25-25,-26 0,26 0,0 0,-26 25,26-25,-25 0,0 0,24 25,-24-25,0 0,0 0,-1 0,1 0,0 0,0 0,0 0,-1 0,-24-25,25 25,-25-25,0 0,0 1,0-1,0 0,0 0,0 0,0 1,0-1,0 0,0 0,0 0,0 1,0-1,-25 0,25 0,0 0,-24 1,24-1,0 0,-25 25,25-25</inkml:trace>
  <inkml:trace contextRef="#ctx0" brushRef="#br0" timeOffset="30433.62">10741 11559,'-25'0,"0"-25,0 25,1 0,24-25,-25 25,0 0,0 0,25 25,-25-25,1 0,24 25,-25 0,25 0,-25-1,25 1,0 0,0 0,0 0,0-1,0 1,0 0,-25 0,25 0,0-1,0 1,0 0,0 0,25 0,0-25,-25 24,25-24,-1 0,1 0,-25-24,25 24,0-25,0 0,-1 0,1 0,0 25,-25-24,25 24,-25-25,25 25,-1 0,1 0,-25 25,0-1,25-24,-25 25,0 0,0 0,25 0,-25-1,0 1,0 0,0 0,0 0,25-25,-25 24,0 1,0 0,24 0</inkml:trace>
  <inkml:trace contextRef="#ctx0" brushRef="#br0" timeOffset="30626.55">11162 11857,'0'-25,"25"25,0 0,-25-25,25 25,0 0,-1 0,1-25,0 25,0 0,0 0,0 0</inkml:trace>
  <inkml:trace contextRef="#ctx0" brushRef="#br0" timeOffset="30789.78">11286 11931,'-24'0,"24"25,-25-25,25 25,25-25,-1 0,1 0,0-25,0 25,0 0,0-25</inkml:trace>
  <inkml:trace contextRef="#ctx0" brushRef="#br0" timeOffset="31549.18">12353 11559,'0'-25,"0"0,0 1,0 48,-25 1,0 0,25 0,-24 0,-1-1,0 1,0 0,0 0,1 0,-1-25,0 24,0 1,0 0,1 0,-1-25,25 25,-25-25,25 24,0 1,25-25,0 0,-1 0,26 0,-25 0,24 0,-24 0,25 0,-1 0,1 0,0 0,-26 0,26 0,0 0,-25 0,24 0,-24 0,0 0,0 0,-1 0,1-25,-25 1,0-1,0 0,-25 0,25 0,-24 25,24-24,-25-1,0 0,25 0,-25 0,25 1,0-1,-25 0,25 0,0 0,0 1</inkml:trace>
  <inkml:trace contextRef="#ctx0" brushRef="#br0" timeOffset="31842.89">12948 11460,'-24'0,"24"-25,-25 25,25 25,0 0,0-1,0 1,25 0,-25 0,0 0,0 24,0-24,24 0,-24 24,0-24,0 0,25 25,-25-26,0 1,0 0,25 0,-25 0</inkml:trace>
  <inkml:trace contextRef="#ctx0" brushRef="#br0" timeOffset="32229.24">12998 11733,'0'0,"-25"0,50 0,0 0,0 0,-1 0,1 0,-25-25,25 25,0-25,0 25,-1 0,1-25,-25 0,25 25,0-24,-25-1,0 0,0 0,0 0,0 1,0-1,0 50,0-1,0 1,0 0,0 0,25 24,-25-24,24 0,-24 0,25 0,-25-1,0 26,25-25,-25 0,25-1,-25 1,0 0,0 0,25-25,-25 25,24-25,-24 24</inkml:trace>
  <inkml:trace contextRef="#ctx0" brushRef="#br0" timeOffset="33322.21">13792 11633,'25'0,"-1"25,1-25,0 0,0 0,0 0,-1 0,1-25,0 25,25 0,-26 0,1 0,0 0,0 0,0 0,-1 0,-24-24</inkml:trace>
  <inkml:trace contextRef="#ctx0" brushRef="#br0" timeOffset="33789.39">14511 11336,'25'0,"0"0,0 0,-1 0,1 0,0 0,0 0,0-25,-1 25,26 0,-25 0,0 0,-1 0,1 0,0 0,-25-25,25 25</inkml:trace>
  <inkml:trace contextRef="#ctx0" brushRef="#br0" timeOffset="34020.58">14734 11336,'0'0,"-24"0,24 25,0-1,0 1,0 0,0 0,0 0,0-1,0 1,0 0,0 0,0 0,-25-1,25 1,0 0,0 0,-25 0,25-1,0 1,0 0,0 0,0 0,0-1,0 1</inkml:trace>
  <inkml:trace contextRef="#ctx0" brushRef="#br0" timeOffset="34645.71">15379 11361,'0'0,"0"24,0 1,-25-25,25 25,-24-25,24 25,-25 0,0-25,25 24,-25-24,25 25,-25-25,25 25,-24-25,24 25,-25-25,25 25,0-1,25 1,-1-25,-24 25,25-25,0 0,0 25,0-25,-1 0,1 25,0-25,0 0,0 24,-1-24,1 0,0 0,-25 25,25-25,0 0,-1 0,1 0,-25-25,0 1,25 24,-25-25,0 0,0 0,0 0,0 1,0-1,0 0,0 0,-25 0,25 1,-25-1,25 0,-24 0,24 0,0 1,-25-1,25 0,0 0,0 0,-25 25,0 0,25 25,-25-25,25 25</inkml:trace>
  <inkml:trace contextRef="#ctx0" brushRef="#br0" timeOffset="35274.84">16198 11385,'0'-24,"0"-1,0 0,-25 25,25-25,-25 25,0 0,1 0,-1 0,0 25,0-25,0 25,1-25,-1 0,25 25,-25-25,25 24,-25-24,25 25,0 0,0 0,25 0,0-1,0-24,-1 0,1 25,0-25,0 25,0-25,-1 0,1 25,0-25,0 25,0-25,-1 0,1 24,0-24,0 25,0-25,-1 25,-24 0,0 0,0-1,-24-24,-1 0,0 0,0 0,0 0,1 0,-1 0,0 0,0 0,0 0,1 0,-1-24,0 24,0 0,0 0,1-25,-1 25</inkml:trace>
  <inkml:trace contextRef="#ctx0" brushRef="#br0" timeOffset="46529.37">10269 12551,'0'25,"0"0,0 0,0-1,0 1,0 0,0 0,0 0,0-1,25-24,-25 25,0 0,0 0,0 0,0-1</inkml:trace>
  <inkml:trace contextRef="#ctx0" brushRef="#br0" timeOffset="46738.35">10418 12626,'0'0,"0"24,0 1,0 0,0 0,0 0,0-1,0 1</inkml:trace>
  <inkml:trace contextRef="#ctx0" brushRef="#br0" timeOffset="47153.85">10468 13246,'-25'25,"25"-1,-25-24,25 25,-24 0,24 0,-25 0,25-1,-25 1,25 0,-25 0,25 0,0 24,0-24,0 0,0 0,0-1,0 1,25 0,0-25,0 0,-1 0,1-25,0 25,0 0,0-25,-1 1,1-1,0 0,0 0,0 0,-25 1,24-1,-24 0,0 0,0 0,0 1,0-1,0 0,-24 25,24-25,-25 0,0 25,0 0,0 0,1 0,-1 0,0 0,0 25,25 0</inkml:trace>
  <inkml:trace contextRef="#ctx0" brushRef="#br0" timeOffset="48125.35">11832 13767,'0'24,"-25"1,1 0,-1 0,0 0,25-1,-25 1,0 0,1 0,-1 0,-25-1,25 26,1-25,-1 0,0 24,0-24,0 0,1 0,-1-25,0 24,25 1,-25-25,25 25,25-25,0 0,0 25,-1-25,26 0,-25 0,0 0,24 0,-24 25,0-25,24 0,-24 0,0 0,25 25,-26-25,1 0,0 0,0 0,0 0,-1 0,1 0,0 0,-25-25,25 25,-25-25,0 0,0 0,0 0,0 1,0-1,0 0,0-25,0 26,0-1,0-25,0 25,0 1,-25-1,25-25,0 25,-25 1,25-1,0 0,0 0,0 0,-25 25,25-24</inkml:trace>
  <inkml:trace contextRef="#ctx0" brushRef="#br0" timeOffset="48457.34">12254 13841,'0'0,"-25"0,25 25,25-25,0 25,-25-1,0 1,24 25,-24-25,0-1,25 1,-25 25,0-25,0-1,0 26,0-25,0 24,0-24,0 0,25 0,-25 0,0 0,0-1,25-24</inkml:trace>
  <inkml:trace contextRef="#ctx0" brushRef="#br0" timeOffset="48837.34">12378 14213,'0'0,"0"-25,25 25,-1-25,1 25,-25-24,25-1,0 25,-25-25,25 25,-25-25,25 0,-1 25,-24-24,0-1,25 0,-25 0,0 0,0 1,0-1,0 0,0 50,0 0,0-1,0 1,25 0,-25 0,0 0,0-1,0 26,25-25,-25 0,0-1,25 1,-25 0,0 25,0-26,24 1,-24 0,25 0,-25 0,0 0,25-25</inkml:trace>
  <inkml:trace contextRef="#ctx0" brushRef="#br0" timeOffset="49577.43">13370 13990,'25'0,"0"0,-1 0,1 0,0 0,0 0,0 0,0 0,-1-25,1 25,0 0,25 0,-26 0,1 0,0-25,0 25,0 0,-1 0,1 0,0 0,0 0</inkml:trace>
  <inkml:trace contextRef="#ctx0" brushRef="#br0" timeOffset="49805.31">13444 14139,'25'0,"-25"24,25-24,0 0,0 0,0-24,-1 24,1 0,0 0,25 0,-26-25,1 25,0 0,25 0,-26-25,1 25,0 0,0 0,0 0,-1 0</inkml:trace>
  <inkml:trace contextRef="#ctx0" brushRef="#br0" timeOffset="50909.28">14536 13643,'25'0,"0"0,-1 0,1 0,0 0,25 0,-26 0,1 0,0-25,25 25,-26 0,26 0,-25-25,24 25,-24 0,0 0,0 0,0 0,-1-25,1 25,0 0,-25 25</inkml:trace>
  <inkml:trace contextRef="#ctx0" brushRef="#br0" timeOffset="51193.1">14834 13643,'0'24,"24"1,-24 0,25 0,-25 0,0-1,0 1,0 25,0-25,0-1,0 1,0 25,0-25,0-1,0 1,0 0,25 0,-25 0,0-1,0 1,0 0,25-25</inkml:trace>
  <inkml:trace contextRef="#ctx0" brushRef="#br0" timeOffset="51781.31">15652 13717,'0'0,"0"-25,0 50,0 0,-25 0,25-1,-25-24,25 25,-24 0,-1 0,0 0,0-1,0 1,1-25,-1 25,25 0,-25 0,0-25,0 24,1-24,24 25,-25-25,25 25,0 0,25-25,-1 0,1 0,0 0,0 0,0 0,-1 0,26 0,-25 0,0 25,24-25,-24 0,25 0,-25 0,-1 0,1 0,0 0,0-25,0 25,-1 0,1 0,-25-25,0 0,0 0,0 1,-25-1,25 0,-24 0,-1 0,25 1,-25-1,25 0,-25 0,25 0,-25 25,25-24,-24-1,24 0,-25 0,25 0,-25 25,25-24,-25-1,25 0</inkml:trace>
  <inkml:trace contextRef="#ctx0" brushRef="#br0" timeOffset="52225.2">16421 13618,'0'-25,"-25"25,0 0,1 0,-1 0,0 25,0-25,0 25,25-1,-24-24,24 25,0 0,0 0,0 0,0-1,24 1,1-25,-25 25,25 0,0-25,0 25,-1-25,1 24,-25 1,25-25,0 25,0 0,-25 0,0-1,0 1,0 0,-25-25,0 25,0-25,0 0,1 0,-1 25,0-25,0 0,0 0,1 0,-1-25,0 25,0 0,0-25</inkml:trace>
  <inkml:trace contextRef="#ctx0" brushRef="#br0" timeOffset="52817.21">17934 13543,'-25'0,"1"0,-1 0,0 0,0 0,-24 0,24 0,0 25,-25-25,25 25,1-25,-26 25,25 0,0-1,-24 1,24 0,0 0,0 24,1-24,-1 25,25-25,-25 24,25 1,0-25,0 24,0 1,0-1,0-24,25 25,0-25,-1 24,26-24,-25 0,24 0,1-25,0 25,-1-25,26 0,-26 0,1 0,0 0,24 0</inkml:trace>
  <inkml:trace contextRef="#ctx0" brushRef="#br0" timeOffset="53578.1">18058 13841,'0'-25,"0"0,0 1,0 48,25 1,-25 0,0 0,0 0,0-1,0 1,0 0,0 0,0 0,0-1,0 1,0 0,0-50,0 0,25 25,-25-24,0-1,0 0,25 0,-25 0,24 25,-24-24,0-1,25 25,-25-25,25 0,0 0,0 25,-25-24,24 24,-24 24,25 1,-25 0,0 0,25 0,0-1,0 1,-1-25,-24 25,25-25,0 0,0 0,0 0,-1 0,1-25,0 25,0-25,0 25,-1-24,1-1,0 0,-25 0,0 0,0 1,-25-1,0 25,1 0,24 25,-25-25,25 24,-25-24,25 25,0 0,0 0,0 0,25-1,0-24,-1 0,1 0,-25 25,25-25</inkml:trace>
  <inkml:trace contextRef="#ctx0" brushRef="#br0" timeOffset="53997.88">18926 13816,'0'-25,"0"1,-24 24,24-25,-25 25,0 25,0-1,25 1,-25-25,25 25,0 0,0 0,0-1,25-24,0-24,0-1,0 25,-25-25,24 25,-24-25,25 25,-25-25,0 1,25 24,-25-25,0 0,25 25,-25 25,0 0,25-1,-25 1,0 0,24 0,1 0,0-25,-25 24,25-24,0 0,-1 0,1 0,0 0,0 0,0 0,-1 0</inkml:trace>
  <inkml:trace contextRef="#ctx0" brushRef="#br0" timeOffset="54585.63">19770 13419,'0'-24,"0"-1,-25 25,25 25,-25-1,25 1,-25 0,25 0,0 0,-25-1,25 1,-24 25,24-25,-25-1,25 26,0-25,0 0,0-1,0 1,0 0,0 0,0 0,25-25,-1 24,1-24,0 0,-25-24,25 24,0 0,-1 0,-24-25,25 25,-25-25,25 25,-25-25,0 0,0 50,0 0,0 0,0 0,25-25,0 0,0 0,-1-25,1 25,0-25,-25 0,25 25,-25-25,0 1,0-1,-25 25</inkml:trace>
  <inkml:trace contextRef="#ctx0" brushRef="#br0" timeOffset="55306.52">19075 13891,'25'0,"0"0,-25-25,25 0,-1 25,-24-25,25 25,-25-25,0 1,0-1,0 0,0 0,0 50,25-25,-25 25,0 0,0-1,25 1,-25 0,25-25,-25 25,24-25,-24 25,25-25,0 24,0-24,0 0</inkml:trace>
  <inkml:trace contextRef="#ctx0" brushRef="#br0" timeOffset="55702.47">19472 13593,'0'25,"25"-25,0 0,-1 0,1 0,0 0,0 0,0 0,-1 0,1 0,0 0,0 0,0 0,-1 0</inkml:trace>
  <inkml:trace contextRef="#ctx0" brushRef="#br0" timeOffset="56761.24">20712 13618,'0'25,"0"-1,0 1,0 0,0 0,0 0,0-1,0 1,0 0,0 0,0 0,0-1,0 1,0 0,0 0,0 0,0-1,0 1,0 0,0 0,0 0,0-1,25-24,-25-24,0-1,0 0,0 0,0 0,0 1,0-1,0 0,0 0,0 0,0 1,0-1,0 0,0 0,0 0,0 1,25-1,-25 0,0 0,0 0,0 1,25-1,-25 0,24 25,1 0,0 0,0 0,-25 25,25-25,-25 25,0-1,0 1,0 0,-25-25,0 25,0-25,0 0,1 0,24 25,-25-25</inkml:trace>
  <inkml:trace contextRef="#ctx0" brushRef="#br0" timeOffset="57305.06">21010 13519,'-25'0,"25"-25,0 0,0 50,0 0,0-1,0 1,0 0,0 0,0 0,0-1,0 1,-25 0,25 25,0-26,0 1,0 0,0 0,0 0,0-1,0 1,0 0,0 0,0 0,0-50,0 0,0 0,0 0,25 25,-25-24,25 24,-25-25,25 0,0 0,-1 25,-24-25,25 25,-25 25,25-25,-25 25,0 0,25-25,-25 25,0-1,25-24,-25 25,0 0,0 0,24-25</inkml:trace>
  <inkml:trace contextRef="#ctx0" brushRef="#br0" timeOffset="58169.62">21407 13816,'0'-25,"0"1,0-1,-25 25,0 0,0 25,1-25,24 24,-25-24,25 25,-25-25,25 25,0 0,-25-25,25 25,0-1,25-24,0-24,0-1,-1 25,-24-25,0 0,25 25,-25-25,0 1,0-1,-25 25,25 25,-24-25,24 24,-25-24,25 25,0 0,0 0,25-25,-1 0,1 0,0 0,-25-25,25 25,0 0,-1 0,1 0,-25-25,25 25,0 0,0 0,-1-25,1 25,-25 25,0 0,0 0,-25-25,25 25,-24-25,24 24,24-24,-24-24,25 24,0 0,0 0,0-25,-1 25,1-25,0 25,0-25,0 25,-1-25,1 25,-25-24,25 24,-25-25,25 25,-25-25,0 0,0 0,0 1,-25 24,0 0,25 24,-25-24,1 25,-1-25,25 25,-25 0,25 0,0-1,0 1,0 0,25 0,0-25,-1 0,-24 25,25-25,0 0,0 0,0 0,-1 0,1 0</inkml:trace>
  <inkml:trace contextRef="#ctx0" brushRef="#br0" timeOffset="58881.21">22449 13320,'-25'0,"25"-25,0 50,0 0,0 0,0 0,0-1,-25 1,25 0,0 0,0 24,0-24,-25 25,25-25,0-1,0 1,0 0,0 0,0 0,0-1,0 1,0 0,0 0,0 0,0-1</inkml:trace>
  <inkml:trace contextRef="#ctx0" brushRef="#br0" timeOffset="59089.43">22250 13618,'25'0,"0"-25,0 25,-1 0,1 0,0 0,25 0,-26 0,1 0,25 0,-25 0,-1 0</inkml:trace>
  <inkml:trace contextRef="#ctx0" brushRef="#br0" timeOffset="59577.68">22622 13915,'25'-24,"0"24,-25-25,25 25,-1-25,1 25,-25-25,25 25,-25-25,25 1,-25-1,0 0,0 0,0 0,0 1,-25 24,25-25,-25 25,25 25,0-1,0 1,25-25,-25 25,0 0,25 0,-25-1,25-24,-25 25,0 0,24-25,-24 25,25-25</inkml:trace>
  <inkml:trace contextRef="#ctx0" brushRef="#br0" timeOffset="59949.2">23044 13717,'0'-25,"0"0,-25 25,0 0,25 25,-25-25,1 25,-1 0,25 0,-25-1,25 1,0 0,25-25,0-25,-1 25,-24-25,25 25,-25-24,25 24,-25-25,0 0,0 50,0 0,0-1,0 1,25-25,0 25,0-25,-25 25,24-25,1 0</inkml:trace>
  <inkml:trace contextRef="#ctx0" brushRef="#br0" timeOffset="60589.37">23218 13767,'0'-25,"0"0,24 25,-24 25,0 0,0-1,0 1,0 0,-24 0,24 0,0-50,0 0,24 25,-24-25,25 0,0 1,0-1,-25 0,25 25,-25-25,0 50,0 0,0 0,0-1,24-24,1 0,-25 25,25-25,0 0,-25-25,25 25,-1 0,-24-24,25 24,-25-25,0 0,0 0,25 25,-25-25,0 50,25-25,-25 25,25 0,-25 0,0-1,0 1,0 0,0 0,-25 0,0-1,0-24,0 25</inkml:trace>
  <inkml:trace contextRef="#ctx0" brushRef="#br0" timeOffset="60786.18">23689 13717,'0'-25,"0"0,0 50,0 0,0 0,0 0,0-1,0 1,0 0,25 0,-1 0</inkml:trace>
  <inkml:trace contextRef="#ctx0" brushRef="#br0" timeOffset="60909.6">23862 13593,'0'0,"0"-25,0 0</inkml:trace>
  <inkml:trace contextRef="#ctx0" brushRef="#br0" timeOffset="61094.63">23962 13519,'0'24,"0"1,0 0,24-25,-24 25,0 0,25-1,-25 1</inkml:trace>
  <inkml:trace contextRef="#ctx0" brushRef="#br0" timeOffset="61381.14">23937 13866,'0'-25,"0"0,25 0,-1 1,1-1,0 25,0-25,0 0,0 25,-25-25,24 25,1 0,-25-24,0 48,-25 1,25 0,-24-25,24 25,0 0,0-1,0 1,24-25,1 0,0 0,-25-25</inkml:trace>
  <inkml:trace contextRef="#ctx0" brushRef="#br0" timeOffset="61661.2">24284 13097,'0'0,"25"25,0-25,0 0,-1 24,1-24,0 25,0 0,0 0,-1 25,1-26,0 26,0-25,-25 24,25 1,-25 0,0-1,0 1,0-1,0 1,0 0,-25-1,0 1,0-1,0-24,1 25,-26-1,25-24,0 0,1 25,-1-26</inkml:trace>
  <inkml:trace contextRef="#ctx0" brushRef="#br0" timeOffset="61809.34">24681 13915,'0'-24,"0"-1</inkml:trace>
  <inkml:trace contextRef="#ctx0" brushRef="#br0" timeOffset="64177.12">19894 7293,'0'24,"25"-24,-1 0,1 0,0 0,0 0,0 0,-1-24,1 24,25 0,-25 0,-1 0,26 0,-25 0,0-25,-1 25,1 0,0 0</inkml:trace>
  <inkml:trace contextRef="#ctx0" brushRef="#br0" timeOffset="64385.14">19968 7565,'25'-24,"0"24,0 0,-1 0,1-25,25 25,-25 0,24-25,-24 25,25 0,-26-25,26 25,-25 0,24 0,-24 0</inkml:trace>
  <inkml:trace contextRef="#ctx0" brushRef="#br0" timeOffset="65737.25">22721 6772,'0'-25,"25"25,-25-25,25 25,0 0,-25-25,25 25,-25-25,24 25,-48 25,-1 0,0 0,0-25,25 25,-25-1,1 1,-1 0,0 0,0 0,-24 0,24 24,0-24,0 0,0 0,1-1,-1 1,0 0,0-25,25 25,-25 0,25-1,0 1,25-25,0 0,0 0,0 0,-1 0,1 0,25 0,-25 0,24 0,-24 0,25 0,-26 0,26 0,0 0,-26 0,26 0,-25 0,24 0,-24 0,25 0,-25 0,0 0,-1 0,1 0,0 0,-25-25,0 1,0-1,0 0,-25 0,0 0,25 1,-24-1,-1 0,0 0,25-24,-25 24,0 0,0 0,1 0,24 0,-25-24,25 24,-25 0,25 0,-25 25,25-24,0-1,-25 0,25 50</inkml:trace>
  <inkml:trace contextRef="#ctx0" brushRef="#br0" timeOffset="66265.42">23515 6623,'-25'-25,"25"0,0 50,0 0,0 0,0-1,0 1,0 0,0 0,0 0,0-1,0 1,0 0,0 0,0 25,25-26,-25 1,25 25,-25-25,0-1,0 1,25 0,-25 0,0 0,25-1,-25 1,24-25,-24 25</inkml:trace>
  <inkml:trace contextRef="#ctx0" brushRef="#br0" timeOffset="66689.31">23590 6945,'-25'-24,"50"24,-1 0,1 0,0-25,0 25,0 0,-1 0,26-25,-25 25,0-25,-1 25,1-25,0 0,0 1,-25-1,0 0,0 0,0 0,0 1,0-1,0 0,-25 25,25 25,0 0,0-1,25 1,-25 0,0 25,0-26,25 1,-25 0,24 0,-24 25,0-26,25 1,-25 25,0-25,25-1,-25 1,0 0,25 0,-25 0,0-1,0 1,25 0,-25 0,25-25</inkml:trace>
  <inkml:trace contextRef="#ctx0" brushRef="#br0" timeOffset="67076.84">22845 7689,'-24'0,"48"0,1 0,0 0,0 0,0 0,-1 0,1 0,25 0,0 0,-26 0,26 0,0 0,24 0,-24 0,-1 0,1 0,24-24,-24 24,-1 0,1 0,24 0,-24 0,0 0,-1 0,1-25,-25 25,24 0,-24 0,0 0,0 0,0 0,-1 0,-24-25</inkml:trace>
  <inkml:trace contextRef="#ctx0" brushRef="#br0" timeOffset="67557.13">22721 8111,'25'0,"0"0,0 0,0 0,-1 0,1 0,25 0,-25 0,-1 0,26-25,0 25,-25 0,24 0,1 0,-1 0,1 0,-25 0,24 0,-24 0,25 0,-25 0,-1 0,1 0,0 0,0 0</inkml:trace>
  <inkml:trace contextRef="#ctx0" brushRef="#br0" timeOffset="67885.1">23218 8086,'0'0,"0"25,0 0,0 0,0 0,0-1,-25 1,25 0,0 25,-25-26,25 26,0-25,-25 24,25 1,-25 0,25-26,0 26,-24 0,24-26,0 1,0 0,0 0,0 0,0-1,0 1</inkml:trace>
  <inkml:trace contextRef="#ctx0" brushRef="#br0" timeOffset="68864.37">23986 8260,'0'-25,"0"50,-24-25,24 25,-25 0,0-1,0-24,0 25,25 0,-24 0,-1 0,0-25,0 24,0 1,1 0,-1 0,0 0,25-1,-25-24,0 25,1 0,24 0,24-25,1 0,0 0,0 0,0 0,-1 0,1 0,0 0,0 0,0 0,-1 0,1 0,0 0,0 0,24 0,-24 0,0 0,0-25,0 25,0 0,-1 0,1 0,-25-25,25 25,-25-25,0 1,0-1,-25 0,25 0,-25 0,25 1,0-1,-24 25,24-50,0 25,-25 1,25-1,0 0,0 0,-25 25,25-25,0 1</inkml:trace>
  <inkml:trace contextRef="#ctx0" brushRef="#br0" timeOffset="69333.7">24235 8186,'-25'0,"50"24,-1-24,-24 25,25 0,0 0,-25 0,0-1,0 1,0 0,0 0,25 0,-25-1,0 1,25 0,-25 0,0 0,0-1,24 1,-24 0,25-25,-25 25,25-25,-25 25,25-25,0-25,-1 0,1 0,0 0,-25 1,25-26,-25 25,25 0,-1 1,1-1,-25-25,25 25,0 1,-25-26,25 25,-25 0,24 1,-24-26,25 25,-25 0,25 25,-25-24</inkml:trace>
  <inkml:trace contextRef="#ctx0" brushRef="#br0" timeOffset="81484">1960 16148,'0'-25,"0"50</inkml:trace>
  <inkml:trace contextRef="#ctx0" brushRef="#br0" timeOffset="81621.42">1637 16470,'0'0,"0"25,-24-25,-1 25,0-25,0 0,25 25</inkml:trace>
  <inkml:trace contextRef="#ctx0" brushRef="#br0" timeOffset="81777.73">2134 16594,'0'0,"24"0,1 0</inkml:trace>
  <inkml:trace contextRef="#ctx0" brushRef="#br0" timeOffset="83269.2">3746 15032,'0'24,"0"1,0 0,0 0,0 0,0-1,0 1,25-25,-25 25,0 0,0 0,0-1,0 1,0 0,24 0,-24 0,0 0,0-1,0 1,0 0,0 0,0 0,0-50,-24 0,-1 25,0 0,0 0,25-25,-25 25,1 0,-1 0,25 25,-25-25,0 0,0 0,25 25,-24-25,24 25,-25-25,0 24,25 1,-25-25,25 25,-25 0,25 0,0-1,0 1,0 0,-24 0,24 0,0-1,0 1,24 0,-24 0,25-25,0 25,0-25,0 0,-1 0,1 0,0-25,0 25,0 0,-1-25,1 25,0-25,0 0,0 1,-1-1,1 0,-25 0,25 0,-25 1,0-1,0 0,0 0,0 0,-25 1,0 24,25 24,0 1,0 0,0 0,25 0,-25-1,25 1,0 0,0-25,-25 25,24-25,1 0,-25 25,25-25,0 0,0 0,0 0</inkml:trace>
  <inkml:trace contextRef="#ctx0" brushRef="#br0" timeOffset="83612.86">4217 15255,'0'0,"-25"0,25 25,0-1,0 1,0 0,0 0,0 0,0 0,0-1,0 26,0-25,0 0,25 24,-25-24,0 25,0-26,0 1,0 25,25-25,-25-1,0 1,0 0,0 0,0 0,25-1,-25 1</inkml:trace>
  <inkml:trace contextRef="#ctx0" brushRef="#br0" timeOffset="83896.85">4192 15429,'0'0,"0"-25,-24 0,24 0,0 0,0 0,0 1,0-1,0 0,24 0,1 25,0-25,0 25,0 0,-1 0,1 0,0 25,0-25,-25 25,25 0,-25 0,0-1,0 1,0 0,-25 0,25 0,-25-25,25 25,-25-25,0 24,1-24,24 25,-25-25</inkml:trace>
  <inkml:trace contextRef="#ctx0" brushRef="#br0" timeOffset="84237.27">3820 16148,'0'0,"-25"0,1 0,-1 25,0-25,0 0,50 0,0 24,0-24,-1 0,1 0,25 0,-1 0,-24 0,25 0,24-24,-24 24,0 0,-1 0,1 0,-1 0,-24 0,25 0,-1 0,-24 0,25 0,-25 0,-1 0,1 0,0 0,0 0,0 24</inkml:trace>
  <inkml:trace contextRef="#ctx0" brushRef="#br0" timeOffset="84953.85">4118 16371,'-25'0,"0"25,25 0,0 0,0-1,0 1,0 0,0 0,0 0,0-1,0 1,0 0,0 0,0 24,0-24,0 0,0 0,-24 0,24-1,-25-24,25 25,-25-25,0 25,0-25,0 0,1 25,-1-25,0 25,0-25,0 0,25 24,-24-24,-1 25,25 0,-25-25,25 25,-25 0,25-1,0 1,-25 0,25 0,0 24,0-24,0 0,0 0,0 0,25-1,-25 1,25-25,-25 25,25-25,0 0,-1 0,1 0,0-25,0 25,0-25,-1 1,1-1,0 0,0 0,-25 0,25 1,0-26,-1 25,-24 0,25 1,-25-1,0 0,0 0,0 0,0 1,0-1,-25 25,25 25,0-1,-24 1,24 0,0 0,0 0,0-1,24-24,-24 25,0 0,25 0,-25 0,25-25,-25 24,25 1,0 0,-1-25,1 25,0-25,0 0,0 0,-1-25</inkml:trace>
  <inkml:trace contextRef="#ctx0" brushRef="#br0" timeOffset="85237.47">4540 16594,'24'0,"1"0,0 0,0 0,0-24,-1 24,1 0,0 0,0 0,0-25,-1 25,1 0,0 0,0 0</inkml:trace>
  <inkml:trace contextRef="#ctx0" brushRef="#br0" timeOffset="85477.17">4862 16545,'-25'25,"0"-25,25 24,-24 1,24 0,0 0,0 0,0-1,0 1,0 0,0 0,0 24,0-24,0 0,0 0,0 24,0-24,0 0,0 0,0 0,0-1,0 1,0 0,0 0,0 0,-25-25,25 24,0 1</inkml:trace>
  <inkml:trace contextRef="#ctx0" brushRef="#br0" timeOffset="93808.84">5433 15925,'24'0,"1"0,-25-25,25 25,0 0,0-25,-1 25,1-25,0 25,0 0,0 0,-1-25,1 25,0 0,0-24,0 24,-1 0</inkml:trace>
  <inkml:trace contextRef="#ctx0" brushRef="#br0" timeOffset="94044.92">5532 16049,'25'0,"-1"0,1 0,0 0,0-25,0 25,-1 0,1-25,0 25,0 0,0-25,-1 25,1 0</inkml:trace>
  <inkml:trace contextRef="#ctx0" brushRef="#br0" timeOffset="104256.53">16843 15875,'0'25,"0"0,0-1,0 1,0 0,0 0,0 0,25-1,-25 1,0 0,0 0,0 0,0 24,24-24,-24 0,0 0,0-1,0 1,25 0,-25 0,0 0,0 0,0-1,0 1,0 0,0 0,0-50,0 0,0 0,0 1,0-1,0 0,0 0,0 0,0 0,0 1,0-1,0 0,0 0,-25 0,25 1,0-1,0 0,0 0,0 0,0 1,0-1,0 0,0 0,0 0,0 1,0-1,0 0,0 0,0 0,25 25,0 0,-25 25,25-25,0 0,-25 25,24-25,-24 25,25 0,-25-1,0 1,0 0,0 0,-25-25,25 25,-24-25,-1 24,0-24,0 0,0 0,1 25,-1-25</inkml:trace>
  <inkml:trace contextRef="#ctx0" brushRef="#br0" timeOffset="104833.22">17339 15949,'-25'-24,"0"24,25-25,25 25,-25 25,25-1,-25 1,25-25,-25 25,0 0,24-25,-24 25,25-1,-25 1,0 0,25 0,-25 0,25-25,-25 24,25 1,-25 0,24 0,-24 0,0-1,25-24,-25 25,0 0,0-50,25 0,-25 1,0-1,0 0,25 0,-25 0,0 1,25-1,-25 0,0 0,0-24,24 24,-24 0,0 0,0 0,0-24,25 24,-25 0,0 0,25 25,-25-24</inkml:trace>
  <inkml:trace contextRef="#ctx0" brushRef="#br0" timeOffset="105109.95">18009 16024,'-25'0,"50"0,-1-25,1 25,0 0,0 0,0 0,-1 0,1-25,0 25</inkml:trace>
  <inkml:trace contextRef="#ctx0" brushRef="#br0" timeOffset="105298.15">18058 16073,'0'0,"0"25,25-25,0 0,0 0,-1 0,1 0,0 0,0 0,0 0,24 0,-24-25</inkml:trace>
  <inkml:trace contextRef="#ctx0" brushRef="#br0" timeOffset="105845.01">18926 15751,'0'25,"0"0,0-1,0 1,0 0,0 0,0 0,0-1,0 1,0 0,0 0,0 0,0-1,0 1,0 0,0 0,0 0,25-1,-25 1,0 0,0 0,25-25</inkml:trace>
  <inkml:trace contextRef="#ctx0" brushRef="#br0" timeOffset="106380.92">18902 15776,'0'0,"0"-25,0 0,24 25,1 0,-25-25,25 25,0 0,0 0,-1 0,1 0,0 25,0-25,-25 25,25-25,-25 25,0 0,0-1,0 1,-25 0,25 0,-25-25,25 25,-25-1,0-24,25 25,-24-25,-1 25,0-25,0 0,0 25,1-25,-1 0,50 0,-1 0,1 0,0 0,0 25,0-1,-1-24,1 25,0-25,0 25,0 0,-1-25,1 0,0 25,0-25,0 0,-25 24,24-24,1 0,0 0,0 25,0-25,-1 0</inkml:trace>
  <inkml:trace contextRef="#ctx0" brushRef="#br0" timeOffset="106728.7">19497 15677,'25'0,"-1"0,-24-25,25 25,0 0,0 0,0 0,-1 0,1 0,0 0,0 0,0 0,-1-25,1 25,0 0,0 0</inkml:trace>
  <inkml:trace contextRef="#ctx0" brushRef="#br0" timeOffset="106937.95">19670 15701,'0'25,"0"0,0 0,0 0,0-1,25 1,-25 0,25 0,-25 0,0-1,0 1,0 0,0 0,25 0,-25-1,0 1,0 0,0 0,25 0,-25-1</inkml:trace>
  <inkml:trace contextRef="#ctx0" brushRef="#br0" timeOffset="107104.53">20167 16073,'0'-24,"24"24,-24-25,25 25</inkml:trace>
  <inkml:trace contextRef="#ctx0" brushRef="#br0" timeOffset="109529.06">17835 17140,'0'0,"25"0,-25 25,0 0,0-1,0 1,25-25,-25 25,0 0,0 0,0-1,24 1,-24 0,0 0,0 0,25-1,-25 1,0 0,25 0,-25 0,25-25,-25 25,0-1,25-24,-25 25,24 0,1-25,0 0,-25-25,25 25,-25-25,0 1,25 24,-25-25,0 0,0 0,0 0,24 0,-24 1,0-1,0 0,0 0,25 0,-25 1,0-1,0 0,25 25,-25-25,0 0,0 1,25 24</inkml:trace>
  <inkml:trace contextRef="#ctx0" brushRef="#br0" timeOffset="109816.93">18480 17190,'25'0,"-1"0,1 0,0 0,-25-25,25 25,0 0,-1 0,1 0,0-25,0 25,0 0</inkml:trace>
  <inkml:trace contextRef="#ctx0" brushRef="#br0" timeOffset="110085.25">18554 17338,'25'0,"0"0,0 0,-1 0,1 0,-25-24,25 24,0 0,0-25,-1 25,1 0,0 0,0 0</inkml:trace>
  <inkml:trace contextRef="#ctx0" brushRef="#br0" timeOffset="111957.06">19422 17016,'0'25,"0"0,0-1,0 1,25 0,-25 0,0 0,0-1,0 1,0 0,0 0,25 0,-25-1,0 1,0 0,0 0,25 0,-25-1,0 1,0 0,25-25</inkml:trace>
  <inkml:trace contextRef="#ctx0" brushRef="#br0" timeOffset="112564.11">19422 16991,'0'-25,"25"25,0 0,-25-24,25 24,0 0,-1 0,1-25,0 25,0 0,0 0,-25 25,24-25,-24 24,0 1,0 0,0 0,-24 0,24-1,-25 1,0 0,0-25,0 25,1-25,-1 25,0-25,50 0,-25 24,25-24,-25 25,24-25,1 25,0 0,-25 0,25-25,0 24,-1 1,1-25,0 25,0-25,0 25,-1-25,1 0</inkml:trace>
  <inkml:trace contextRef="#ctx0" brushRef="#br0" timeOffset="113117.06">19894 16942,'0'0,"25"0,-1 0,-24-25,25 25,0 0,0 0,0 0,-25-25,24 25,1 0,0 0,0-25,0 25,-1 0,1 0,0 0,-25-25,25 25</inkml:trace>
  <inkml:trace contextRef="#ctx0" brushRef="#br0" timeOffset="113429.08">20092 16892,'0'25,"25"-25,-25 25,0-1,0 1,0 0,0 0,25 0,-25-1,25 1,-25 0,0 0,0 0,0-1,24 1,-24 0,0 0,0 0,0-1,25-24,-25 25</inkml:trace>
  <inkml:trace contextRef="#ctx0" brushRef="#br0" timeOffset="119005.14">19670 17859,'25'0,"0"0,0 0,0-24,-1 24,1 0,0 0,0 0,0 0,0 0,-1 0,1 0,0 0,0-25,0 25,-1 0,1 0,0 0,0 0,0 0,-1 0,1 0,-25-25,-25 25,50 0,0 0,0 0,-25-25,25 25,-1 0,1 0,0 0,-25-25,25 25</inkml:trace>
  <inkml:trace contextRef="#ctx0" brushRef="#br0" timeOffset="120800.49">20117 18182,'0'25,"0"-1,0 1,0 0,0 0,25 0,-25-1,0 1,0 0,0 0,0 0,0-1,25 1,-25 0,0 0,0 0,0 0,0-1,0 1</inkml:trace>
  <inkml:trace contextRef="#ctx0" brushRef="#br0" timeOffset="121181.55">20216 18182,'0'0,"25"-25,-25 0,25 25,-25-25,25 25,-25-24,24 24,1 0,0 0,0 0,0 0,-1 0,1 0,0 24,0-24,-25 25,0 0,-25 0,0 0,0-1,1-24,-1 0,0 25,0-25,0 0,1 25,-1-25,-25 0,25 0,1 0,-1 0,0 0</inkml:trace>
  <inkml:trace contextRef="#ctx0" brushRef="#br0" timeOffset="124304.23">7144 14982,'0'-25,"0"0,25 25,-25 25,0 0,0 0,0 0,-25-25,0 24,25 26,-25-25,25 0,-24-1,-1 26,25-25,-25 0,0 24,0-24,25 0,-24 0,-1 0,25-1,-25 1,0 0,25 0,-25-25,25 25,-24-1,24 1,24-25,1 0,0 0,0 0,0 0,-1 0,1-25,0 25,25 0,-26 0,1 0,25 0,-25 0,0 0,-1 0,26 0,-25 0,0 0,-1-24,1 24,0 0,0 0,0 0,-1 0,-24-25,0 0,-24 0,-1 0,0 1,0-1,25 0,-25 25,25-25,-24 0,-1 0,25 1,-25 24,25-25,0 0,-25 0,25 0,0 1,0-1,-25 0,25 0</inkml:trace>
  <inkml:trace contextRef="#ctx0" brushRef="#br0" timeOffset="124784.51">7739 14982,'-24'0,"-1"0,25 25,0 0,25-1,-25 1,0 0,0 0,24 0,-24-1,0 1,25 0,-25 25,0-26,25 1,-25 0,0 25,25-25,-25-1,0 1,25 0,-25 0,0 0,0-1,24 1,-24 0,0 0,0 0,0-1,25-24,-25 25</inkml:trace>
  <inkml:trace contextRef="#ctx0" brushRef="#br0" timeOffset="125277.29">7888 15354,'25'0,"0"0,0 0,-1-25,1 25,0-25,0 25,0-24,-1-1,1 0,-25 0,0 0,0 1,0-1,0 0,-25 25,25-25,0 0,-24 1,-1-1,0 25,25 25,0-1,25-24,-25 25,0 0,25 0,-25 0,0 24,24-24,-24 0,25 0,-25-1,25 26,-25-25,25 0,0 0,-25-1,25 1,-25 0,24 0,-24 0,0-1,25 1,-25 0,25-25,-25 25,0 0,25-25</inkml:trace>
  <inkml:trace contextRef="#ctx0" brushRef="#br0" timeOffset="128080.6">7169 16272,'-25'0,"50"0,0 0,0 0,-1 0,1 0,0 0,0-25,0 25,-1 0,1 0,0 0,0 0,0 0,-1 0,26 0,-25 0,24 0,-24-25,25 25,-1 0,1 0,0 0,-1 0,1 0,-1-25,26 25,-26 0,26 0,-1-24,-24 24,24-25,26 25,-26-25,0 25,1-25,24 0,-25 25,26-24,-26 24,0-25,1 0,-1 25,1-25,-26 25,1 0,0-25,-1 25,-24 0,0 0,0-24,-1 24</inkml:trace>
  <inkml:trace contextRef="#ctx0" brushRef="#br0" timeOffset="129816.73">7491 16594,'-24'0,"24"25,0 0,0 0,24-25,-24 25,0-1,25 1,-25 0,0 0,25 24,-25-24,25 0,-25 0,25 24,-25-24,0 0,24 0,-24 0,25-1,-25 1,0 0,25 0,-25 0,0-50,-25 0,25 0,-25 0,25 1,-24-1,24 0,-25 25,25-25,-25 0,25-24,-25 24,25 0,-25 0,25 1,-24-1,24 0,0 0,-25 0,25 1,0-1,0 0,0 0,0 0,0 1,25 24,-25-25,24 25,1-25,0 25,0 0,0 0,-1 0,1 0,0 0,0 0,0 25,-1-25,-24 25,0-1,25 1,-25 0,0 0,-25-25,25 25,-24-1,-1 1,0 0,0-25,0 25,1-25,48 0,-24 25,25-25,0 0,0 24,0-24,-1 25,1 0,0-25,25 25,-26 0,1-25,0 24,0-24,0 25,-1-25,1 0,0 0,0 0,0 25,-1-25,1 0,0 0</inkml:trace>
  <inkml:trace contextRef="#ctx0" brushRef="#br0" timeOffset="130164.32">8136 16520,'0'-25,"25"25,0 0,0 0,0-25,-1 25,1 0,0 0,0-24,0 24,-1 0,26-25,-25 25,0-25,24 25,-24-25,0 25,0-25,-1 25,1-25,0 25,0 0,0 0</inkml:trace>
  <inkml:trace contextRef="#ctx0" brushRef="#br0" timeOffset="130428.48">8484 16446,'0'0,"-25"0,25 24,0 1,25 0,-1 0,-24 0,0-1,25 26,-25-25,25 0,-25 24,0-24,25 25,-25-26,25 26,-25-25,24 24,-24-24,25 0,-25 0,25 0,-25-1,25 1,-25 0,25 0,-1 0,1-25</inkml:trace>
  <inkml:trace contextRef="#ctx0" brushRef="#br0" timeOffset="130928.42">9054 16297,'0'0,"0"-25,0 0,0 0,25 25,0-25,-1 25,1 0,-25-24,25 24,0 0,0 0,-1 24,1 1,-25 0,0 0,0 0,0-1,0 1,-25 0,25 0,-24 0,24 0,-25-1,0 1,25 0,-25 0,0 0,1-1,-1-24,25 25,25-25,-1 0,1 0,0 0,0 0,0-25,24 25,-24-24,0 24,25-25,-26 25,26-25,-25 25,24-25,-24 25,25-25,-25 25</inkml:trace>
  <inkml:trace contextRef="#ctx0" brushRef="#br0" timeOffset="131800.79">8707 14858,'-25'0,"25"25,0 0,0-1,0 1,0 0,0 25,0-26,0 1,25 25,-25-25,0 24,25-24,-25 25,0-26,24 1,-24 25,25-25,-25 0,0-1,25 1,-25 0,25 0,-25 0,25-1,-1 1,-24 0,25-25,-25 25</inkml:trace>
  <inkml:trace contextRef="#ctx0" brushRef="#br0" timeOffset="132160.41">8732 14957,'0'0,"0"-25,0 1,24 24,-24-25,25 0,0 0,0 25,-25-25,25 25,-1 0,1-24,0 24,0 0,0 0,-1 0,1 0,0 0,0 24,-25 1,25 0,-25 0,0 0,0-1,0 1,0 0,0 0,0 0,-25-1,0 1,0-25,0 25,1 0,-1-25,0 25,0-25,0 24,1-24,-1 25,0-25</inkml:trace>
  <inkml:trace contextRef="#ctx0" brushRef="#br0" timeOffset="142337.03">3696 14560,'0'-24,"0"-1,-25 25,1 0,-1 0,0 0,0 0,25 25,-25-25,1 0,-1 24,0 1,0 0,0-25,25 25,-24 0,-1-1,25 1,-25 0,25 0,0 0,-25-1,25 1,0 25,0-25,0-1,0 26,0 0,0-26,0 26,0-25,0 24,0 1,25-25,-25 24,0 1,25-25,-25 25,0-1,25 1,-25-1,24 1,-24 0,25-1,-25 26,25-26,-25 26,25-26,0 26,-25-1,24-24,1 24,-25 0,25 1,0-1,0 1,-25-1,24 1,1-1,-25 0,25 1,0-26,-25 26,25-1,-25 1,0-26,24 26,-24-26,0 26,0-26,0 1,-24 0,24-1,0-24,-25 0,25 24,-25-24,0 0,25 0,-25-25,1 25,-1-1,0-24,0 25,0-25,1 0,-1 0,0 0,0 0,0 0,1 0,-1 0,0 0,25-25,-25 25,25-24</inkml:trace>
  <inkml:trace contextRef="#ctx0" brushRef="#br0" timeOffset="143404.54">6648 14362,'0'0,"-25"25,0-25,1 0,24 25,-25-25,25 24,-25-24,25 25,-25-25,25 25,0 0,-25 0,25-1,0 1,0 25,0-25,0 24,0 1,-24-1,24 1,0 0,0 24,0-24,0 24,0 0,0 1,0-1,0 1,0-1,0 1,24-1,-24 0,25 1,0-1,0 1,0-26,-1 26,1-1,0 0,25 1,-26-1,1-24,25 24,-25 1,24-1,-24 1,0-1,0 0,-1-24,1 24,0-24,0 0,0-1,-1 1,1-1,-25 1,0 0,25-1,-25 1,0-1,0-24,0 25,0-25,-25 24,25-24,-25 0,1 0,-1 0,0-25,0 24,0-24,1 0,-1 0,0 25,0-25,0 0,1 0,-1 0,0 0,0-25,0 2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31:07.26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349 4911,'0'25,"25"-25,-25-25,25 25,-1-24,1-1,0 0,-25 0,25 0,0 0,-25 1,24-1,-24 0,25-25,0 26,-25-26,25 25,-25-24,25 24,-25-25,0 25,0-24,0 24,0-25,0 26,0-1,0-25,-25 25,25-24,-25 24,25 0,-25 0,25 1,0-1,-25 25,25-25,-24 0,24 50,0 0,0 0,0-1,0 1,0 0,0 0,0 24,0-24,0 0,0 25,0-26,0 26,0-25,24 0,-24 24,0-24,25 25,-25-26,25 1,-25 25,25-25,-25-1,25 1,-1 0,-24 0,25-25,0 25,-25-1,25-24,0 25,-1-25,-24 25,25-25,0 0,0 0,0 25</inkml:trace>
  <inkml:trace contextRef="#ctx0" brushRef="#br0" timeOffset="492.01">3895 4663,'24'0,"1"0,0 0,0 0,-25 25,25 0,-25 0,0-1,25-24,-25 25,0 0,0 0,0-50,0 0,0 0,0 1,0-1,0 0,0 0,0 0,0 1,24-1,-24 0,25 25,0 0,-25-25,25 25,-25 25,25-25,-1 25,1-25,-25 25,25-1,0 1,-25 0,25 0,-25 0,24-1,1 1,-25 0,25 0,-25 0,0 0,25-1,-25 1,25 0,-25 0,0 0,24-25,-24 24</inkml:trace>
  <inkml:trace contextRef="#ctx0" brushRef="#br0" timeOffset="800.3">4589 4266,'0'25,"0"0,0 0,0 0,25-1,-25 1,0 0,0 25,25-26,-25 1,25 25,-25-25,24-1,-24 26,0-25,25 0,-25-1,25 1,-25 25,0-25,25 0,-25-1,25 1,-25 0,0 0,0 0,24-25</inkml:trace>
  <inkml:trace contextRef="#ctx0" brushRef="#br0" timeOffset="1100.21">4490 4366,'0'0,"0"-25,0 0,0 0,25 0,0 1,-1 24,1 0,0-25,0 25,0 0,-1 0,1 0,0 0,0 0,0 25,-1-1,-24 1,0 0,0 0,0 0,-24-1,-1 1,0 0,0-25,0 25,1 0,-1-1,0-24,0 25,0-25,1 25</inkml:trace>
  <inkml:trace contextRef="#ctx0" brushRef="#br0" timeOffset="1404.8799">5656 4465,'0'-25,"25"0,-1 25,1 0,0-25,0 25,0 0,-1 0,1 0,25-24,-25 24,-1 0,1 0,0 0,0-25</inkml:trace>
  <inkml:trace contextRef="#ctx0" brushRef="#br0" timeOffset="1568.77">5532 4688,'0'25,"25"-25,-1 0,1 0,0 0,25-25,-26 25,1-25,25 25,-25-25</inkml:trace>
  <inkml:trace contextRef="#ctx0" brushRef="#br0" timeOffset="2555.97">7144 4341,'0'0,"-25"0,25 25,25-25,0 0,0 0,0 0,-1 0,1-25,0 25,0 0,24 0,-24-25,0 25,0 0,0-25,-1 25,1 0,0 0,0-25,0 25,-1 0,1 0,0 0,-25-24</inkml:trace>
  <inkml:trace contextRef="#ctx0" brushRef="#br0" timeOffset="3136.21">8310 3894,'0'0,"0"-24,25 24,-25-25,0 50,0-1,0 1,-25 0,25 0,-25-25,25 25,-25-1,25 1,-24 0,-1 0,0 0,0-1,0 1,0 0,25 0,-24-25,-1 25,0-1,25 1,-25-25,25 25,0 0,25-25,0 0,0 0,-1 0,1 25,0-25,25 0,-25 0,24 0,1 0,-25-25,24 25,1 0,-1 0,-24 0,25 0,-1 0,-24-25,25 25,-25 0,-1 0,1 0,0 0,0-25,0 25,-1 0,-24-25,0 1,0-1,-24 25,-1-25,25 0,-25 0,0 25,0-24,1-1,-26 0,25 0,0 0,1 1,-1-1,0 0,-25 0,26 0,-1 1,0 24,25-25,0 0</inkml:trace>
  <inkml:trace contextRef="#ctx0" brushRef="#br0" timeOffset="3552.14">9029 3721,'0'25,"0"-1,25 1,-25 0,25 0,-25 0,0-1,0 1,25 25,-25-25,0-1,24 1,-24 25,0-25,25-1,-25 26,0-25,25 0,-25-1,25 1,0 0,-25 0,24-25,-24 25</inkml:trace>
  <inkml:trace contextRef="#ctx0" brushRef="#br0" timeOffset="3952.78">9153 4093,'25'0,"0"0,0 0,-1-25,1 25,0 0,25-25,-25 25,-1-25,1 25,0-24,0-1,0 25,-1-25,1 0,-25 0,25 1,-25-1,0 0,0 0,0 0,0 1,0-1,0 0,0 0,0 0,0 0,0 50,0 0,0 0,0 0,25 24,-25-24,25 0,-25 25,24-26,1 26,-25-25,25 0,0 24,0-24,-1 25,1-26,0 1,0 0,0 25,-1-26,1-24,0 25</inkml:trace>
  <inkml:trace contextRef="#ctx0" brushRef="#br0" timeOffset="4372.42">8111 5060,'-24'0,"-1"0,0 25,50-25,0 0,24-25,-24 25,25 0,-1 0,1-25,0 25,24-24,0 24,1-25,-1 0,1 25,24-25,-25 0,25 25,1-24,-1-1,0 0,-24 25,24-25,0 0,0 0,-24 25,24-24,-25-1,1 25,-1-25,-24 25,24-25,-24 25,-1-25,1 25,-25-24,0 24,-1 0,1 0</inkml:trace>
  <inkml:trace contextRef="#ctx0" brushRef="#br0" timeOffset="5732.22">8384 5507,'0'24,"0"1,25 0,-25 0,0 0,25-1,-25 1,0 0,25 0,-25 0,0-1,0 1,25 0,-25 0,24 0,-24 0,0-1,25 1,-25 0,0 0,25 0,-25-50,0 0,-25 25,25-25,-25 25,25-25,-24 1,-1-1,25 0,-25 0,25 0,-25 0,25 1,0-1,-25 0,25 0,0 0,-24 1,24-1,0 0,0 0,0 0,0 1,0-1,24 0,-24 0,25 25,-25-25,25 1,0-1,0 25,-1-25,1 25,-25-25,25 25,0 0,0 0,-1 25,1-25,-25 25,25-25,-25 25,0-1,0 1,0 0,0 0,0 0,0-1,0 1,-25-25,25 25,-25 0,1 0,-1-25,25 24,-25-24,0 25,0-25,1 25,-1-25,0 25,50-25,0 25,-1-25,1 0,0 24,0-24,24 0,-24 25,0-25,0 25,24-25,-24 0,0 25,25-25,-26 0,1 25,25-25,-25 0,-1 0</inkml:trace>
  <inkml:trace contextRef="#ctx0" brushRef="#br0" timeOffset="6028.39">9252 5482,'0'-25,"25"25,0-25,0 25,0-25,0 25,-1 0,1-24,25 24,-25-25,24 25,-24-25,0 25,24-25,-24 25,25 0,-25-25,-1 25,1 0,0-24,0 24,0 0,-1 0</inkml:trace>
  <inkml:trace contextRef="#ctx0" brushRef="#br0" timeOffset="6248.16">9501 5383,'0'0,"-25"0,25 24,0 1,0 0,0 0,0 0,0-1,0 1,25-25,-25 25,24 0,-24 0,25-1,-25 1,25 0,-25 0,25 0,0-25,-25 24,24 1,-24 0,25 0,0 0,-25 0,25-25,0 24</inkml:trace>
  <inkml:trace contextRef="#ctx0" brushRef="#br0" timeOffset="6888.32">12403 4142,'-25'0,"0"0,0 0,0 0,1 0,48 0,1 0,0 0,0 0,0 0,24 0,-24 0,0 0,0-24,24 24,-24 0,0 0,25-25,-26 25,26 0,-25 0,0-25,-1 25</inkml:trace>
  <inkml:trace contextRef="#ctx0" brushRef="#br0" timeOffset="7112.42">12452 4018,'0'0,"-25"0,25 25,0 0,0 0,0 0,25-1,-25 1,25 0,0 0,-25 0,25-1,0 1,-1 0,-24 0,25 0,0-1,0-24</inkml:trace>
  <inkml:trace contextRef="#ctx0" brushRef="#br0" timeOffset="7472.89">13866 3770,'0'0,"-25"-24,1-1,-1 25,0 0,0 0,25 25,-25-25,1 0,-1 24,25 1,-25 0,0 0,25 0,-25-1,25 1,0 0,0 0,0 24,0-24,0 0,0 0,0 0,25-25,0 24,0 1,0 0,-1-25,1 25,0-25,0 0,24 25,-24-25,25 0,-1 0,1 0,0 0</inkml:trace>
  <inkml:trace contextRef="#ctx0" brushRef="#br0" timeOffset="7628.14">14982 3969,'0'0,"0"-25</inkml:trace>
  <inkml:trace contextRef="#ctx0" brushRef="#br0" timeOffset="10770.11">1960 8558,'-25'0,"25"-25,25 0,0 0,0 25,-25-25,24 25,-24-24,25 24,0 0,-25-25,25 25,-25-25,25 25,-25-25,0 0,0 1,24-1,-24 0,0 0,25 0,-25 1,0-26,0 25,25-24,-25 24,0-25,0 25,0-24,0 24,0-25,0 1,0 24,0-25,0 25,0 1,0-1,0 0,0 0,-25 0,25 1,-25-1,25 0,-24 25,-1 0,25 25,0 0,-25-25,25 24,0 1,0 0,0 0,0 24,0-24,0 0,0 25,0-1,0-24,25 25,-25-1,0 1,25-25,-25 24,24-24,1 25,-25-25,25-1,0 1,0 0,-1 0,1 0,0-25,0 24,0-24,-1 0,1 0,0 0,0-24,0 24,-1-25,1 25,-25-25,25 0,0 0,-25 1,25-1,-25 0,24 0,-24 0,0 1,0-1,0 0,0 0,0 0,0 0,0 1,0-1,-24 25,24 25,0-1,0 1,0 0,0 0,0 0,0 0,24-1,1 1,-25 0,25 0,0-25,-25 25,25-25,-1 24,1-24,0 0,0 0,0 0,-1 0,1 0</inkml:trace>
  <inkml:trace contextRef="#ctx0" brushRef="#br0" timeOffset="10929.92">2902 7739,'0'0,"-24"0,-1 0,0 0,25-25,-25 25,25-25</inkml:trace>
  <inkml:trace contextRef="#ctx0" brushRef="#br0" timeOffset="11182.31">3200 7491,'-25'0,"1"0,-1 0,25 25,0 0,0-1,25 1,-25 0,24 0,1 0,-25 24,25-24,0 25,0-26,-25 26,24 0,1-26,0 26,-25 0,25-25,0 24,-25-24,0 0,24 0,-24-1,0 1</inkml:trace>
  <inkml:trace contextRef="#ctx0" brushRef="#br0" timeOffset="11661.92">3498 7813,'25'-24,"-25"-1,24 0,-24 50,0 0,0-1,-24 1,-1 0,25 0,-25-25,25 25,0-1,0 1,0 0,0 0,25-25,-25 25,25-25,-1 0,-24 25,25-25,0 0,0 0,0 0,-1 0,1 0,0 0,0 0,0-25,-1 25,26-25,-25 25,0-25,-1 25,1-25,0 0,0 1,-25-1,0 0,0 0,-25 25,0 0,0 0,1 25,-1 0,25 0,0-1,0 1,0 0,0 0,0 0,25 0,-25-1,24-24,1 25,0-25,25 25,-25-25,-1 0,26 0,0-25</inkml:trace>
  <inkml:trace contextRef="#ctx0" brushRef="#br0" timeOffset="12878.59">5656 8111,'-25'0,"25"25,0-50,0 0,25 25,-25-24,25-1,-1 0,-24 0,0 0,0 0,0 1,0-1,0 0,0-25,0 26,0-1,0-25,0 25,0-24,-24 24,24 0,0-24,-25 24,25 0,-25 0,25 0,0 1,-25-1,25 0,-25 0,25 0,0 50,0 0,0 0,0 0,0-1,25 1,-25 25,25-25,-25-1,25 26,0 0,-25-1,24 1,1-1,0 1,-25 0,25-1,0 26,-25-26,24 1,1 0,-25-1,0-24,25 25,-25-26,25 26,-25-25,0 0,0-1,25-24,-25 25,0 0,24-25,-24-25,25 25,-25-25,25 25,-25-24,25-1,-25-25,25 25,-25 1,24-26,-24 25,25 0,-25-24,0 24,0 0,0 0,0 1,0-1,0 0,0 0,0 50,0 0,0 0,25-25,0 24,0-24,0 0,-1-24,1 24,0-25,0 25,-25-25,25 25,-1-25,1 0,-25 0,0 1,0-1,0 0,-25 0,1 0,-1 25,0 0,0 0,25 25,-25-25,25 25,-24-25,24 25,-25-25,25 25,0-1,0 1,0 0,0 0,0 0,25 0,-1-1,1 1,0 0,0-25,0 0,-1 0,1 0,0 0,0-25,0 25,-1-25,1 25,25-24</inkml:trace>
  <inkml:trace contextRef="#ctx0" brushRef="#br0" timeOffset="14198.24">6698 7392,'0'0,"-25"0,25 25,0-1,0 1,0 0,0 25,0-26,0 26,0-25,25 24,-25 1,24 0,-24-1,25 1,-25 24,25-24,-25 0,25-1,0 26,-25-26,24 1,1-1,-25 26,25-26,-25 1,25-25,0 24,-25-24,24 0,1 0,0-25,0 0,0 0,-1 0,-24-25,0 0,0 0,0 1,0-1,0 0,0 0,-24 0,24 1,-25 24,0-25,0 0,0 0,1 0,-1 1,0-1,0 25,0-25,1 0,24 0,0 1,24 24,1-25,0 25,0-25,0 25,-1-25,1 25,0-25,0 25,0-24,-1 24,-24-25,25 25,0-25,0 0,-25 0,0 0,0 1,-25 24,25 24,-25-24,25 25,0 0,0 0,0 0,0 0,0-1,25 1,-25 0,25-25,0 25,0-25,-1 0,1 0,0 0,0 0,0-25,-1 25,1-25,0 25,0-25,0 1,-1-1,1 0,-25 0,0 0,0 0,0 1,-25-1,1 25,24-25,-25 25,0-25,0 25,0-25,1 25,-1 0,0-24,0 24,0 0,1 0,-1 24,25 1,0 0,0 0,0 0,25-25,-1 24,1-24,0 0,0 0,-25 25,25-25,-1 0,-24-25,25 25,0 0,0-24,0-1,-1 0,-24 0,0 0,25 25,-25-24,0-1,25 0,-25 0,0 0,25 25,0 0,-1 0,-24 25,25-25,-25 25,25-25,0 25,-25 0,25-1,-1 1,1 0,0 0,0-25,0 0,-25 25,24-25,1 0,0 0,0 0,0 0,-1-25,1 25,0-25,-25 0,25 25,-25-25,25 1,-25-1,0 0,0 0,0 0,0 1,0-1,0 0,-25 25,0-25,0 25,0 0,1 25,-1 0,25 0,0-1,0 1,0 0,0 0,0 0,0-1,25-24,-25 25,24-25,-24 25,25-25,0 0,0 0,0 0,-1 0,1 0,0 0,25-25,-25 25,24 0</inkml:trace>
  <inkml:trace contextRef="#ctx0" brushRef="#br0" timeOffset="14343.02">8732 7640,'24'0,"-24"-25,25 25</inkml:trace>
  <inkml:trace contextRef="#ctx0" brushRef="#br0" timeOffset="19418.22">4912 10939,'0'25,"0"-1,0 1,24-25,-24-25,25 1,-25-1,25 25,-25-25,25 0,0 0,-25-24,25 24,-1 0,1 0,0-24,-25 24,25 0,-25-24,25 24,-25 0,0-25,0 26,0-26,0 25,0-24,-25 24,25-25,-25 25,25 1,-25-26,25 25,-25 0,1 1,24-1,-25 25,25-25,-25 25,25 25,-25 0,25-1,-25 26,25-25,0 0,0-1,0 26,0-25,0 0,0 24,0-24,0 25,0-1,0-24,25 25,-25-26,25 26,-25-25,25 24,-25-24,25 25,-1-25,-24 24,25-24,-25 0,25 24,0-24,-25 0,25 0,-1 0,-24-1,25 1,-25 0,25-25,0 25,0-25,-1 25,1-25,0 0</inkml:trace>
  <inkml:trace contextRef="#ctx0" brushRef="#br0" timeOffset="19898">5656 10889,'0'-25,"0"50,25-25,-25 25,0 0,24-25,-24 25,0-1,25-24,-25 25,0 0,0 0,0 0,0-50,0 0,0 0,0 0,0 1,0-1,0 0,25 0,-25 0,0 1,25 24,-25-25,25 25,-25-25,24 25,1-25,0 25,-25 25,25-25,-25 25,25-25,-25 25,0-1,24 1,-24 0,25 25,-25-26,0 1,25 0,-25 0,0 0,25-1,-25 1,0 0,25-25,-25 25,24-25,-24 25,25-25,-25 25,25-25,0 0,0 0,0 0</inkml:trace>
  <inkml:trace contextRef="#ctx0" brushRef="#br0" timeOffset="20966.4">6970 9996,'0'-25,"0"50,-24 0,24 0,0 0,-25 0,25-1,-25-24,25 25,0 0,0 0,0 0,0 24,-25-24,25 0,0 0,0 24,0-24,0 25,0-26,-25 26,25-25,0 24,0-24,0 25,0-25,0 24,0-24,0 25,0-26,0 26,0 0,25-1,-25-24,25 25,-25-1,25 1,-25 0,25-26,-1 26,-24-25,25 24,0-24,0 0,0 25,-25-26,24 1,1 0,0 0,0-25,0 25,0-1,-1-24,1 25,0-25,0 0,0 0,-1 0,1 0,0-25,0 25,0-24,-1 24,1-25</inkml:trace>
  <inkml:trace contextRef="#ctx0" brushRef="#br0" timeOffset="21338.22">7739 10096,'0'0,"-24"-25,24 0,-25 25,25 25,0 0,0-1,0 1,0 0,0 0,0 0,0-1,0 26,25-25,-25 24,0-24,0 0,24 25,-24-26,0 26,0-25,25 0,-25-1,0 1,0 0,25 0,-25 0,25-25,-25 24,25-24,-25 25</inkml:trace>
  <inkml:trace contextRef="#ctx0" brushRef="#br0" timeOffset="21701.36">7516 10145,'0'0,"-25"-25,25 1,0-1,0 0,0 0,0 0,0 0,0 1,25 24,0-25,-25 0,25 0,0 25,-1-25,1 25,0-24,0 24,0-25,-1 25,1 0,0 0,-25 25,25-25,-25 24,0 1,0 0,0 0,0 0,-25-1,0 1,25 0,-25 0,1 0,-1 0,0-1,0-24,25 25,-25-25,1 25,-1-25,25 25,0 0</inkml:trace>
  <inkml:trace contextRef="#ctx0" brushRef="#br0" timeOffset="22138.27">8111 10294,'-24'0,"24"-25,0 0,0 1,24 24,1 0,0 0,-25 24,25-24,-25 25,0 0,0 0,0 0,0-1,0 1,-25 0,25 0,-25 0,25-1,-25 1,1 0,24 0,-25-25,25 25,25-25,-1-25,1 25,0 0,0-25,0 25,0-25,24 25,-24 0,25-25,-26 25,26-24,0 24</inkml:trace>
  <inkml:trace contextRef="#ctx0" brushRef="#br0" timeOffset="22434.3">7764 11187,'25'0,"0"-25,0 25,-1 0,1-25,0 25,0-25,24 25,-24 0,25-24,-25 24,24-25,1 25,0-25,-26 25,26 0,0-25,-26 25,26 0</inkml:trace>
  <inkml:trace contextRef="#ctx0" brushRef="#br0" timeOffset="22729.9">8335 11137,'0'25,"0"0,0 0,0 0,0-1,25 1,-25 0,0 0,24 24,-24-24,25 0,-25 0,25 0,-25-1,25 1,-25 0,0 0,25 0,-25-1,24 1,-24 0,0 0,0 0,25-25,-25 24,0 1,0 0,0 0,0 0</inkml:trace>
  <inkml:trace contextRef="#ctx0" brushRef="#br0" timeOffset="23054.05">8360 11336,'0'0,"0"-25,0 0,24 25,-24-25,25 1,0 24,0-25,0 25,-1 0,1-25,0 25,0 0,0 0,-1 0,1 0,0 0,-25 25,25-25,-25 25,0-1,0 1,-25 0,0 0,0 0,1-1,-1-24,0 25,0-25,0 25,1-25,-1 0,0 25,0-25,0 0</inkml:trace>
  <inkml:trace contextRef="#ctx0" brushRef="#br0" timeOffset="23358.04">8905 11435,'0'0,"0"25,0 0,0-1,0 1,0 0,25-25,-25 25,25 0,-25-1,25 1,-1 0,-24 0,25 24,-25-24,25 0,-25 0,25 0,-25-1,25 1,-25 0,24 0,-24 0,25-1,-25 1,25 0,-25 0,25-25</inkml:trace>
  <inkml:trace contextRef="#ctx0" brushRef="#br0" timeOffset="23946.05">8682 9897,'25'0,"0"0,-1 0,1 25,0-25,25 25,-26-1,26 1,0 25,-1-25,1 49,-1-24,26-1,-26 26,1 24,0-25,-1 26,1-1,-25 0,24 0,-24 0,0 1,0-26,0 25,-25-24,24-1,-24 1,0-26,0 1,0-1,0 1,-24 0,-1-26,0 26,0-25,0 0,1-1,-1 1</inkml:trace>
  <inkml:trace contextRef="#ctx0" brushRef="#br0" timeOffset="24993.9">10989 10492,'0'-24,"25"24,-1 0,1 0,-25-25,25 25,0 0,24-25,-24 25,0-25,0 25,24 0,-24-25,25 25,-25-24,24 24,-24 0,0-25,25 25,-26 0,1-25,0 25,0 0,0 0</inkml:trace>
  <inkml:trace contextRef="#ctx0" brushRef="#br0" timeOffset="25226.97">11138 10616,'24'0,"1"-24,0 24,0 0,0-25,-1 25,26-25,-25 25,0-25,24 25,-24-25,25 25,-25-24,-1 24,1 0,0-25,0 25,0 0,-1 0,1 0,0 0</inkml:trace>
  <inkml:trace contextRef="#ctx0" brushRef="#br0" timeOffset="25953.91">13147 10021,'25'0,"-1"0,1-25,0 25,25 0,-26 0,1-25,25 25,-1 0,-24-24,25 24,0 0,-26-25,26 25,-25 0,24 0,-24 0,0-25,0 25,0 0,-1 0</inkml:trace>
  <inkml:trace contextRef="#ctx0" brushRef="#br0" timeOffset="26565.93">14660 9351,'0'-24,"25"24,-25-25,0 50,-25-25,0 24,0 1,1 0,-1 0,0 0,0-1,0 1,0 0,1 0,-26 0,25-1,0 1,1 0,-1 0,0 0,0-1,0 1,25 0,0 0,25 0,0-25,0 0,0 0,-1 0,26 0,-25 0,24 0,1 0,0-25,-1 25,-24 0,25 0,-1 0,1 0,0 0,-1-25,-24 25,25 0,-26 0,1 0,0 0,0 0,0 0,-25-25,0 0,-25 25,25-24,-25 24,25-25,-25 25,0-25,25 0,-24 25,-1-25,0 1,0-1,0 0,25 0,-24 0,-1 25,0-24,0-1,0 0,25 0,-24 0,-1 1,25-1,0 0,-25 0,25 0</inkml:trace>
  <inkml:trace contextRef="#ctx0" brushRef="#br0" timeOffset="26966.41">15280 9153,'-25'0,"25"-25,-25 25,25 25,0 0,0 0,0-1,25 1,-25 0,0 25,25-26,-25 1,0 25,0-25,25-1,-25 26,0-25,0 24,25-24,-25 0,0 25,24-26,-24 1,25 0,-25 0</inkml:trace>
  <inkml:trace contextRef="#ctx0" brushRef="#br0" timeOffset="27378.52">15354 9624,'0'-25,"25"25,0-24,0 24,0-25,-1 25,1 0,0-25,25 25,-26-25,1 25,-25-25,25 25,0-24,0 24,-25-25,0 0,0 0,0 0,0 1,0-1,0 0,-25 0,0 0,25 50,0 0,25 0,-25 0,25-1,-25 1,25 0,-25 0,24 24,1-24,-25 0,25 25,-25-26,25 1,-25 25,25-25,-25-1,24 1,1 0,-25 0,25 0,-25-1,25 1,0 0,-25 0</inkml:trace>
  <inkml:trace contextRef="#ctx0" brushRef="#br0" timeOffset="27778.37">14685 10616,'25'0,"-1"0,1 0,0 0,25 0,-26 0,26-24,-25 24,24 0,1 0,24-25,-24 25,0 0,24 0,-24-25,24 25,0-25,-24 25,24 0,-24-25,0 25,24 0,-24-24,-1 24,-24 0,25 0,-25-25,-1 25,1 0,0 0,0 0</inkml:trace>
  <inkml:trace contextRef="#ctx0" brushRef="#br0" timeOffset="28161.77">15280 10889,'-25'0,"25"25,0 0,0 0,0-1,0 1,0 0,0 0,0 0,25 24,-25-24,25 0,-25 25,0-26,25 1,-25 25,0-25,0-1,24 1,-24 0,0 0,25 0,-25-1,25 1</inkml:trace>
  <inkml:trace contextRef="#ctx0" brushRef="#br0" timeOffset="28573.55">15330 11112,'0'0,"0"-24,0-1,0 0,0 0,24 0,-24 1,25-1,0 0,0 0,24 0,-24 25,0-24,25 24,-26-25,1 25,0 0,25 0,-25 0,-1 25,1-25,-25 24,0 1,0 0,0 0,-25 0,1-1,-1-24,0 25,0 0,0 0,0-25,1 0,-1 25,0-25,0 0,0 24,50 1,0-25,0 25,0-25,24 25,-24-25,25 25,-25-25,24 25,1-25,-25 24,24-24,1 0,-1 25,-24-25,25 0,-1 25,-24-25,0 0,0 0,0 0,-1 0,1 25</inkml:trace>
  <inkml:trace contextRef="#ctx0" brushRef="#br0" timeOffset="29761.95">17264 8905,'0'0,"0"-25,25 25,0 0,-25-25,25 25,-50 0,0 0,0 25,1-25,-1 0,-25 0,25 0,-24 25,24-25,-25 0,26 25,-26-25,25 0,-24 24,24-24,0 0,0 0,0 25,1-25,-1 0,25 25,0 0,0 0,0 0,0-1,0 1,0 0,0 0,0 24,0-24,0 25,0 24,0-24,0 24,0 1,0-1,25 0,-25 26,24-1,-24-25,25 26,-25-1,25-25,0 25,0 1,-25-26,24 0,1 26,0-26,0 25,-25-24,25-1,-1 0,-24 1,25-1,-25 1,25-1,-25-24,0-1,25 1,-25-25,25 0,-25-1,24 1,1 0,0-25,0 25,24-25,-24-25,0 25,25-25,-26 25,26-25,0 25,-1-24,1-1,24 0,-24 25,0-25,-1 0</inkml:trace>
  <inkml:trace contextRef="#ctx0" brushRef="#br0" timeOffset="30261.86">18405 9004,'0'-25,"0"50,0 0,0 0,0 0,0-1,0 1,0 0,0 0,0 0,0-1,0 1,0 25,0-25,0-1,25 1,-25 0,0 0,25 0,-25-1,0 1,0 0,0 0,25 0,-25-1,0 1,25-25</inkml:trace>
  <inkml:trace contextRef="#ctx0" brushRef="#br0" timeOffset="30570.6">17959 10046,'0'25,"25"-25,0-25,-1 25,1 0,0 0,25-25,-1 25,26 0,-26-25,26 25,-1 0,0-25,1 25,-1 0,1-24,-1 24,25-25,-24 25,-1 0,1-25,-1 25,-24-25,24 25,-24-25,-1 25,1 0,-25 0,-1-24,1 24</inkml:trace>
  <inkml:trace contextRef="#ctx0" brushRef="#br0" timeOffset="30885.85">18356 10542,'0'25,"0"-50,25 25,-1 0,26-25,-25 25,0 0,24-25,1 25,-1 0,1-24,0 24,-1-25,1 25,0-25,-1 25,1 0,-1-25,-24 25,25 0,-25 0,-1 0,1-25</inkml:trace>
  <inkml:trace contextRef="#ctx0" brushRef="#br0" timeOffset="31172.88">18827 10418,'-25'25,"25"0,0-1,0 1,0 0,25 0,-25 0,0-1,25 1,-25 0,25 0,-25 0,0 24,25-24,-25 0,24 24,-24-24,0 0,0 25,25-26,-25 1,0 0,25 0,-25 0,0-1,0 1,25 0,-25 0,25-25</inkml:trace>
  <inkml:trace contextRef="#ctx0" brushRef="#br0" timeOffset="31746.1">19596 11013,'0'-25,"0"1,25-1,0 25,-1-25,1 25,0 0,0 0,0 0,-1 0,1 0,0 0,-25 25,0 0,0-1,0 1,-25 0,25 0,-25 0,1-1,-1-24,0 25,0 0,0 0,1 0,-1 0,0-25,0 24,0-24,1 25,-1-25,0 0,25 25,25-25,0 0,-1 0,1-25,0 25,0 0,24 0,-24 0,25-25,-25 25,24 0,1 0,-25-24,24 24,1 0,0-25,-26 25,26 0</inkml:trace>
  <inkml:trace contextRef="#ctx0" brushRef="#br0" timeOffset="32490.47">20514 9773,'0'0,"-25"0,50 0,0 0,-1 0,1-25,0 25,25 0,-26 0,26 0,-25 0,24-25,1 25,0 0,-1 0,1-24,0 24,-26 0,26-25,0 25,-1 0,-24 0,0-25</inkml:trace>
  <inkml:trace contextRef="#ctx0" brushRef="#br0" timeOffset="32801.45">21977 8855,'0'0,"-25"0,25-25,0 50,0 0,0 0,25 0,-25-1,0 1,25 25,-25-25,25 0,0 24,-25-24,25 0,-25 24,24-24,1 0,0 0,-25 0,25 24,0-24,-25 0,24 0,1-1</inkml:trace>
  <inkml:trace contextRef="#ctx0" brushRef="#br0" timeOffset="33066.21">21928 9773,'24'0,"26"-25,-25 25,0 0,24 0,1-25,0 25,-1 0,1-24,-1 24,1-25,24 25,-24 0,24-25,1 25,-26-25,26 25,-26-25,26 25,-26-24,1 24</inkml:trace>
  <inkml:trace contextRef="#ctx0" brushRef="#br0" timeOffset="33354.11">22176 10269,'25'0,"-25"-25,24 25,1 0,25 0,-25-24,-1 24,26 0,-25-25,24 25,1 0,0 0,-26-25,26 25,0 0,-1-25,1 25,-1 0,-24 0,25 0,-25 0,-1-25</inkml:trace>
  <inkml:trace contextRef="#ctx0" brushRef="#br0" timeOffset="33585.85">22647 10220,'0'24,"0"1,0 0,0 0,0 0,0-1,0 1,0 0,0 25,0-26,0 1,0 0,0 25,0-26,0 1,0 0,0 25,0-26,0 1,0 0,0 0,25 0,-25-1,25 1</inkml:trace>
  <inkml:trace contextRef="#ctx0" brushRef="#br0" timeOffset="33832.48">23044 10641,'0'25,"25"0,-25 0,25-1,-25 1,24 0,-24 25,25-26,-25 1,25 0,-25 25,25-26,0 1,-25 0,24 0,-24 0,25-1,-25 1,0 0</inkml:trace>
  <inkml:trace contextRef="#ctx0" brushRef="#br0" timeOffset="34566.35">23019 8731,'0'0,"25"0,0 0,0-25,-1 25,1 0,0 0,0 0,24 0,-24 0,25 0,-25 0,24-24,-24 24,25 0,-26 24,1-24,0 25,0-25,24 25,-24 0,0 0,0-1,0 26,-1 0,-24-1,25 1,0 24,-25 1,25 24,-25-25,25 26,-25-1,0 0,24 0,-24 25,25-25,0 1,-25-1,25 0,-25 0,25 1,-1-1,-24 0,25-25,0 1,-25-1,25 1,0-1,-25-24,0 24,25-49,-25 25,0-1,0-24,0 0,0 0,0-1,0 1,-25-25,0 25,0-25,0 0,-24 0,24 0,-25 0,1 0,-1 0,0 0,1 0,-1 0,1 0,-26 0,26 0,24 0,-25 0,1-25</inkml:trace>
  <inkml:trace contextRef="#ctx0" brushRef="#br0" timeOffset="54361.81">3349 14238,'-25'0,"25"-25,-25 0,25 0,-24 25,24-24,-25-1,25 0,0 0,-25 25,25 25,0 0,0 0,0-1,0 1,0 0,25 0,-25 24,0-24,25 0,-25 0,0 25,0-26,24 1,-24 0,0 0,25 0,-25-1,0 1,0 0,25-25,-25 25,0 0,0-1</inkml:trace>
  <inkml:trace contextRef="#ctx0" brushRef="#br0" timeOffset="54721.5">3151 14139,'-25'-25,"0"0,0 0,25 0,0 1,25-1,0 25,0-25,-1 25,1-25,0 25,0 0,0-25,-1 25,1 0,0 0,0 0,0 0,-1 0,1 0,0 25,0-25,-25 25,25-25,-25 25,0 0,0-1,-25-24,25 25,-25-25,0 25,0 0,1-25,-1 25,0-25,0 0,0 24,1-24,-1 0,0 0</inkml:trace>
  <inkml:trace contextRef="#ctx0" brushRef="#br0" timeOffset="54993.9">3771 14312,'0'0,"0"25,0 0,0 0,0 0,0-1,0 1,0 0,0 0,0 0,0-1,0 1,24 0,-24 0,0 0,0-1,25 1,-25 0,0 0,25 0</inkml:trace>
  <inkml:trace contextRef="#ctx0" brushRef="#br0" timeOffset="55213.8">4217 14213,'0'-25,"25"25,0 0,-25-25,25 25,-1 0,1-24,0 24,0 0,0-25,-1 25,1 0</inkml:trace>
  <inkml:trace contextRef="#ctx0" brushRef="#br0" timeOffset="55365.71">4341 14312,'0'0,"-25"0,25 25,25-50,0 25,0-25,0 25,24 0</inkml:trace>
  <inkml:trace contextRef="#ctx0" brushRef="#br0" timeOffset="55965.92">5631 13816,'-25'-49,"25"73,0 1,0 0,0 0,0 0,25-1,-25 1,0 25,25-25,-25 24,25-24,-25 25,24-26,1 1,-25 25,25-25,-25-1,25 26,-25-25,0 0,25 0,-25-1,0 1,0 0,24-25,-24 25</inkml:trace>
  <inkml:trace contextRef="#ctx0" brushRef="#br0" timeOffset="56726.61">6499 13940,'0'0,"-25"0,1 0,-1 0,0 0,0 0,0 25,1-25,-1 25,0 0,0-25,0 24,1 1,24 0,-25 0,25 0,-25-1,25 1,0 0,0 0,25-25,-25 25,25-25,-1 0,1 0,0 0,0-25,0 25,-1-25,1 0,0 0,0 1,-25-1,25 25,-25-25,0 0,0 0,0 1,0 48,0 1,0 0,0 0,0 0,0-1,24 1,1 0,0-25,-25 25,25-25,0 0,-1 0,1 0,0-25,0 0,0 0,-25 1,24 24,-24-25,0 0,0 0,25 0,-25 1,0-1,0 0,0 0,0 0,0 1,0-1,0 0,0 0,-25 25,25-25,0 50,0 0,0 0,0 0,0-1,0 1,0 0,25 0,-25 0,25-1,-25 1,25-25,0 25,-25 0,24 0,1-1,0 1,0-25,0 0,-1 0,1 0</inkml:trace>
  <inkml:trace contextRef="#ctx0" brushRef="#br0" timeOffset="56901.57">6574 13965,'-25'0,"0"0,25-25,25 25,0 0,-1-25,1 25,25 0,-25 0</inkml:trace>
  <inkml:trace contextRef="#ctx0" brushRef="#br0" timeOffset="57726.58">7094 13891,'25'24,"-25"1,25-25,-25 25,0 0,0 0,25-1,-25 1,0 0,0 0,0 0,0-1,0 1,0 0,0-50,0 0,0 1,0-1,0 0,0 0,0 0,25 25,-25-24,0-1,25 25,-25-25,24 25,-24-25,25 25,0 0,-25 25,0 0,0 0,0-1,0 1,0 0,0 0,0-50,0 0,0 0,25 25,-25-24,0-1,25 0,-25 0,0 0,24 25,-24 25,0 0,25-25,0 0,-25-25,25 25,-25-25,25 25,-1-24,1 24,0 0,-25 24,0 1,0 0,0 0,25 0,-25-1,0 1,0 0</inkml:trace>
  <inkml:trace contextRef="#ctx0" brushRef="#br0" timeOffset="59974.5">8608 13767,'-25'0,"0"0,0 0,25 24,-25-24,1 0,24 25,-25-25,0 25,0 0,0 0,25-1,-24-24,24 25,0 0,0 0,0 0,0-1,24 1,1-25,0 0,0 0,0 0,-1-25,1 1,0 24,0-25,0 0,-25 0,24 25,-24-25,25 1,-25-1,0 0,-25 25,1 0,24 25,0 0,0-1,0 1,0 0,24-25,-24 25,25-25,-25 25,25-25,0 24,0-24,-1 0,1 0,0-24,0-1,0 0,-1 0,-24 0,0 1,0-1,0 0,0 0,0 0,0 1,0-1,0 0,0 0,0 0,0 1,-24-1,24 0,0 0,-25 0,25 1,0 48,0 1,0 0,0 0,0 0,0-1,0 1,25 0,-25 0,24 0,-24-1,25 1,0 0,0 0,0 0,-1-1,1 1,0-25,0 25,0-25,-1 0,1 0,0 0</inkml:trace>
  <inkml:trace contextRef="#ctx0" brushRef="#br0" timeOffset="60165.52">8732 13767,'24'0,"1"-25,0 25,0 0,24-25,-24 25,25 0,-25-25,24 25</inkml:trace>
  <inkml:trace contextRef="#ctx0" brushRef="#br0" timeOffset="61049.5">9873 13519,'0'0,"-25"-25,25 0,0 50,0 0,0-1,25 1,-25 0,0 0,24 24,-24-24,0 0,0 25,0-26,25 26,-25-25,0 0,25 24,-25-24,0 0,0 0,0-1,0 1,0 0,25-25,-25 25,0-50,0 0,0 0,0 1,0-1,0 0,0 0,0 0,25 1,-1-1,1 25,0-25,0 0,0 25,-1-25,26 25,-25 0,0 0,24-24,-24 24,0 0,0 0,0 24,-1-24,-24 25,0 0,0 0,-24-25,-1 25,0-1,0-24,0 25,-24 0,24-25,0 25,-25-25,26 25,-26-25,25 0,0 24,1-24,-1 0,0 0,0 0</inkml:trace>
  <inkml:trace contextRef="#ctx0" brushRef="#br0" timeOffset="61877.7">10542 13742,'0'0,"0"25,0-1,0 1,0 0,0 0,0 0,25-1,0 1,0 0,0-25,-1 0,1 0,0-25,0 25,-25-25,0 1,0-1,0 0,-25 0,0 25,0 0,25-25,-49 25,24 0,0 0,0 0,1-24,-1 24,0 0,50 0,0-25,-1 25,1 0,0 0,0-25,0 25,-1 0,1-25,0 25,0 0,0-25,-1 25,1-24,0 24,-25 24,0 1,25 0,-25 0,0 0,25-25,-25 24,0 1,24-25,-24 25,25 0,0 0,-25-1,25-24,0 25,-1-25,1 0,-25-25,25 25,-25-24,25 24,-25-25,25 0,-25 0,0 0,24 1,-24-1,0 50</inkml:trace>
  <inkml:trace contextRef="#ctx0" brushRef="#br0" timeOffset="62061.25">10840 13395,'0'0,"-25"0,0 0,25-25</inkml:trace>
  <inkml:trace contextRef="#ctx0" brushRef="#br0" timeOffset="62849.57">11262 13866,'0'-25,"0"0,24 0,-24 1,0-1,0 0,0 0,0 0,0 1,0-26,0 25,0 0,-24-24,24 24,-25 0,25-24,0 24,-25 0,25 0,-25 0,25 1,-25-1,25 0,-24 0,-1 25,25 25,0 0,0 0,0-1,0 1,0 0,0 0,25 0,-25 24,24-24,-24 0,0 24,25-24,-25 25,25-25,-25-1,25 26,-25-25,0 0,25-1,-25 1,24 0,-24 0,25 0,0-25,-25 24,25-24,0 0,0 0,-1 0,1-24,0 24,0-25,0 25,-25-25,24 25,-24-25,0 0,0 1,0-1,0 0,0 0,0 0,0 1,-24 24,24-25,0 50,0-1,0 1,0 0,24-25,-24 25,25-25,-25 25,25-25,-25 24,25-24,0 0,-1 0,1 0,0 0,0 0,0 0</inkml:trace>
  <inkml:trace contextRef="#ctx0" brushRef="#br0" timeOffset="63001.71">11683 13419,'0'0,"-24"0,-1 0</inkml:trace>
  <inkml:trace contextRef="#ctx0" brushRef="#br0" timeOffset="63845.91">11807 13519,'-24'0,"24"24,24-24,-24 25,0 0,0 0,25 0,-25-1,0 1,0 0,0 0,0 0,0-1,0 1,0-50,25 25,-25-24,25-1,-25 0,25 25,-25-25,0 0,24 1,1-1,-25 0,0 0,25 25,-25-25,0 50,0 0,0 0,25-25,-25 25,0-1,25-24,-25 25,24-25,1 0,0 0,0-25,0 1,-1 24,1-25,-25 0,25 0,-25 0,0 1,0-1,0 0,-25 25,0 0,25 25,-24-25,24 25,-25-1,25 1,0 0,25-25,-1-25,1 25,-25-25,25 1,-25-1,25 0,-25 0,25 25,-25-25,24 50,1 0,-25 0,25 0,-25-1,25 1,-25 0,25 0,-25 0,24 24,-24-24,25 0,-25 24,25-24,-25 25,0-25,0-1,25 1,-25 0,0 0,0 0,0-1,-25-24,0 0,0 0,1-24,-1 24,0-25,0 0,0 25,25-25,0 0,0 1,0-1,0 0,25 25,-25-25,25 25,0-25</inkml:trace>
  <inkml:trace contextRef="#ctx0" brushRef="#br0" timeOffset="64665.71">13196 13767,'25'0,"0"0,0 24,-25 1,0 0,25-25,-25 25,0 0,0-1,0 1,0 0,0 0,-25 0,25-1,-25 1,0 0,0 0,1 0,-1-1,0 1,0 0,0 0,1-25,-26 25,25-1,0-24,1 25</inkml:trace>
  <inkml:trace contextRef="#ctx0" brushRef="#br0" timeOffset="66557.32">14461 13295,'-24'0,"-1"0,0 0,0 0,0 25,1-25,-1 0,50 0,-1 0,1 0,0 0,0 0,0 0,-1 0,1 0,25 0,-25-25,0 25,24 0,-24 0,25-24,-26 24,26 0,-25 0,0 0,24-25,-24 25,0 0,0 0,-1 0</inkml:trace>
  <inkml:trace contextRef="#ctx0" brushRef="#br0" timeOffset="66794.48">14660 13320,'0'0,"-25"0,25 25,0 0,0 0,25-1,-25 1,0 0,0 0,25 0,-25-1,25 1,-25 25,24-25,-24-1,25 1,-25 25,25-25,-25-1,25 1,-25 0,25 0,-25 0,24-1,-24 1,0 0</inkml:trace>
  <inkml:trace contextRef="#ctx0" brushRef="#br0" timeOffset="67053.92">15106 13841,'-24'25,"24"0,0-1,0 1,0 0,0 0,0 0,0-1,0 1,0 0,24 0,-24 0,0-1,0 1,25 0,-25 0,0 0,25-25,-25 24,0 1</inkml:trace>
  <inkml:trace contextRef="#ctx0" brushRef="#br0" timeOffset="67353.7">15677 13643,'25'0,"0"0,-1 0,1 0,0-25,0 25,0 0,-1 0,1 0,0 0,0 0,0 0</inkml:trace>
  <inkml:trace contextRef="#ctx0" brushRef="#br0" timeOffset="67518.65">15727 13767,'0'0,"-25"0,50 0,-1 0,1 0,0-25,25 25,-26 0,1 0</inkml:trace>
  <inkml:trace contextRef="#ctx0" brushRef="#br0" timeOffset="68050.68">16992 13469,'0'-25,"0"50,0 0,0 0,0-1,0 1,0 0,0 0,0 0,0 24,0-24,0 0,0 0,0-1,0 1,0 0,0 0,0 0,0-1,0 1,24-25,-24 25,0 0,0 0,25-25,0 0</inkml:trace>
  <inkml:trace contextRef="#ctx0" brushRef="#br0" timeOffset="68505.39">17562 13469,'0'0,"-25"-25,0 25,1 25,-1-25,25 25,-25-25,25 25,-25-1,0 1,25 0,0 0,-24 0,24-1,-25 1,25 0,-25 0,25 0,-25-1,25 1,0 0,0 0,0 0,0-1,25-24,0 25,0-25,-1 25,1-25,0 0,0 0,0 0,-1 0,1-25,0 25,0-25,0 25,-1 0,1-24,0-1,-25 0,0 0,-25 25,25-25,-25 25,1 0,-1 0,0 0,0-24,0 24,1 0,-26 0,25 24,0-24,1 0,-1 0</inkml:trace>
  <inkml:trace contextRef="#ctx0" brushRef="#br0" timeOffset="69037.89">17934 13593,'0'-25,"0"0,0 1,25 24,-25-25,25 25,0-25,-1 25,-24-25,25 25,0 0,0 0,-25-25,25 25,-25 25,0 0,0 0,0 0,0-1,0 1,-25 0,25 0,-25 0,25-1,-25 1,0 0,1-25,24 25,-25 0,0-1,0-24,25 25,-25-25,1 25,-1-25,25 25,25-25,-1 0,1 0,0 0,0 0,0 0,-1 0,1 0,0 0,0 0,0 0,-1 0,1 0,0 0,0 0,0 0</inkml:trace>
  <inkml:trace contextRef="#ctx0" brushRef="#br0" timeOffset="69405.73">18505 13543,'0'0,"0"-24,-25 24,25-25,-25 25,25-25,-25 25,0 0,25 25,0 0,-24-1,24 1,0 0,0 0,0 0,0-1,0 1,0 0,0 0,24 0,1-25,0 0,0 0,0 0,-1 0,1 0,-25-25,25 25,0 0,0-25,-1 0,1 0,0 1,-25-1,0 0,0 0,0 0,-25 1,0-1,1 0,-1 25,0 0,0-25,0 25,1 0</inkml:trace>
  <inkml:trace contextRef="#ctx0" brushRef="#br0" timeOffset="69770.47">19026 13271,'0'24,"0"1,0 0,0 0,24 0,-24-1,0 1,0 0,0 0,0 24,0-24,25 0,-25 0,0 0,0 24,25-24,-25 0,0 0,0-1,25-24,-25 25,0 0,0 0,25-25,-25 25</inkml:trace>
  <inkml:trace contextRef="#ctx0" brushRef="#br0" timeOffset="70133.28">19398 13444,'0'-25,"-25"25,0 0,25 25,-25-25,0 25,1-25,24 25,-25-25,0 25,25-1,-25-24,0 25,25 0,0 0,25 0,0-25,0 0,0 24,24-24,-24 0,0 25,0-25,24 0,-24 0,0 0,0 0,24 0,-24 0,0 0,0 0,-1 0,1 0</inkml:trace>
  <inkml:trace contextRef="#ctx0" brushRef="#br0" timeOffset="72105.68">20489 13618,'25'-25,"-25"0,0 0,-25 25,0 0,0 25,1-25,24 25,-25-25,0 0,25 25,-25 0,0-25,25 24,-24-24,24 25,0 0,0 0,0 0,24-25,1 0,0 0,0 0,0 0,-1 0,1 0,0-25,0 25,0 0,-25-25,24 25,-24-25,0 0,0 1,0-1,0 0,0 0,0 50,0 0,0 0,0-1,25 1,0 0,-25 0,25-25,0 0,-1 0,1-25,0 0,0 0,0 1,-25-1,24 25,-24-25,25 25,0 0,-25 25,25-25,-25 25,0-1,0 1,0 0,0-50,25 0,0 1,-1-1,1 0,0 0,0 0,0 25,-1 0,1 0,0 0,0 0,-25 25,25-25,-25 25,0 0,24 0,-24-1,0 1,25 0,0-25,-25 25,25-25</inkml:trace>
  <inkml:trace contextRef="#ctx0" brushRef="#br0" timeOffset="72462.05">21456 13271,'0'0,"0"-25,0 50,0-1,0 1,0 0,0 0,0 0,0-1,-24 26,24-25,0 0,-25-1,25 26,-25-25,25 0,0-1,0 1,0-50,25 25,-25-24,25 24,-1 0,1-25,0 25,-25 25,25-25,0 0,-25 24,24-24,1 0,0 0,0 0</inkml:trace>
  <inkml:trace contextRef="#ctx0" brushRef="#br0" timeOffset="73857.42">14933 15056,'-25'0,"50"0,0 0,-1 0,1 0,0 0,0 0,0-24,24 24,-24 0,25 0,-1-25,1 25,-1-25,1 25,0-25,-26 0,26 25,0-24,-1 24,-24-25,25 25,-25 0,-1-25,1 25</inkml:trace>
  <inkml:trace contextRef="#ctx0" brushRef="#br0" timeOffset="74125.36">15478 14932,'0'25,"0"0,0 0,25 0,0-1,-25 1,0 0,25 25,-25-26,25 1,-25 0,24 0,-24 24,25-24,-25 0,0 0,25 0,-25 0,0-1,0 1,25 0,-25 0,0 0,0-1,0 1,25-25,-25 25,0 0</inkml:trace>
  <inkml:trace contextRef="#ctx0" brushRef="#br0" timeOffset="74660.75">15999 15602,'0'-25,"0"1,25 24,0-25,0 0,0 25,-1-25,1 25,0-25,0 25,0 0,-1 0,1-24,0 24,0 24,-25 1,0 0,0 0,0 0,0-1,-25 26,25-25,-25 0,0-1,1 1,24 25,-25-25,0-1,0 1,0-25,1 25,-1 0,0 0,0-1,0-24,25 25,-24-25,48 0,1 0,0 0,0 0,0 0,-1 0,1 0,25 0,-25 0,-1 0,1 0,0 0,0 0,0 0,-1 0,1 0,0 0,-25-25,25 25,0 0</inkml:trace>
  <inkml:trace contextRef="#ctx0" brushRef="#br0" timeOffset="75053.39">17240 15255,'-25'0,"0"0,50 0,0 0,-1-25,1 25,0 0,0 0,0 0,-1-25,1 25,0 0,0 0,0 0,-25-25,24 25,1 0,0 0</inkml:trace>
  <inkml:trace contextRef="#ctx0" brushRef="#br0" timeOffset="75277.39">17215 15379,'0'0,"25"0,-1 0,1 0,0-25,0 25,0 0,24-25,-24 25,25 0,-26-25,26 25,-25 0,0-24,-1 24,1 0,0 0,0 0,0 0</inkml:trace>
  <inkml:trace contextRef="#ctx0" brushRef="#br0" timeOffset="76429.08">18604 14858,'0'25,"0"0,0-1,0 1,0 0,0 0,0 0,0-1,0 1,0 0,25 0,-25 24,0-24,0 0,0 0,0 0,24-1,-24 1,0 0,0 0,0 0,0 0,25-1,-25 1,0-50</inkml:trace>
  <inkml:trace contextRef="#ctx0" brushRef="#br0" timeOffset="77417.45">19224 15106,'0'-25,"0"50,0 0,0 0,0-1,0 1,0 0,0 0,0 0,0-1,0 1,0 0,0 0,0 0,25 0,-25-1,25-24,-25 25,24-25,1 0,0 0,0 0,0 0,-1 0,1 0,0 0,0-25,0 25,-1 0,-24-24,25 24,0-25,0 0,0 0,-25 0,24 25,-24-25,0 1,0-1,0 0,0 0,0 0,0 1,0-1,0 0,0 0,-24 0,24 1,-25-1,0 25,25-25,-25 0,0 0,1 25,-1-24,0 24,0 0,0 0,25 24,0 1</inkml:trace>
  <inkml:trace contextRef="#ctx0" brushRef="#br0" timeOffset="77853.14">20191 14932,'0'0,"-24"0,-1 0,0 0,0 0,25 25,-25 0,25 0,-24-25,24 25,0-1,0 1,0 0,0 0,0 0,0-1,0 1,0 0,0 0,24 0,1-1,-25 1,25-25,0 25,0-25,-1 0,1 0,0-25,0 25,0-25,-1 25,-24-24,25-1,0 0,-25 0,0 0,0 1,0-1,0 0,0 0,0 0,0 1,-25-1,25 0,-25 25,25-25,-24 0,-1 1,0-1,0 25,25-25,-25 25</inkml:trace>
  <inkml:trace contextRef="#ctx0" brushRef="#br0" timeOffset="78282.53">20663 14883,'0'-25,"-25"25,25 25,0 0,0-1,0 1,0 0,0 0,0 0,0-1,0 1,0 0,0 0,0 0,25-1,-25 1,24-25,-24 25,25-25,0 25,0-25,0 0,-1 25,1-25,0 0,0 0,0 0,0-25,-1 25,1 0,0-25,0 25,0-25,-1 25,1-25,0 25,-25-24,25 24,-25-25,0 0,0 0,-25 0,0 25,25-24,-25-1,1 0,-26 25,25-25,0 25,-24-25</inkml:trace>
  <inkml:trace contextRef="#ctx0" brushRef="#br0" timeOffset="78961.33">19373 15007,'0'0,"0"-25,25 25,-25 25,0 0,-25-25,25 24,0 1,0 0,-25 0,25 0,0-1,0 1,0 0,0 0,0 0,25-1,0 1,-1-25,1 0</inkml:trace>
  <inkml:trace contextRef="#ctx0" brushRef="#br0" timeOffset="79697.11">21630 14610,'0'25,"0"0,0-1,25 1,-25 0,0 0,0 0,25-1,-25 26,0-25,0 24,0-24,24 0,-24 25,0-26,0 1,0 25,25-25,-25-1,0 1,0 0,0 0,0 0</inkml:trace>
  <inkml:trace contextRef="#ctx0" brushRef="#br0" timeOffset="80101.64">22077 14759,'24'-25,"1"25,-25-25,-25 25,1 25,-1-25,0 25,0-25,0 25,0-25,1 24,-1-24,0 25,0-25,0 25,1-25,24 25,0 0,0-1,24-24,1 0,0 25,0-25,0 25,-1-25,1 25,25-25,-25 0,0 25,24-25,-24 0,25 24,-26-24,1 0,0 0,0 25,0-25,-1 0,1 0,0 0,0 0,-25 25,25-25</inkml:trace>
  <inkml:trace contextRef="#ctx0" brushRef="#br0" timeOffset="80320.27">22994 14908,'-25'0,"25"-2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39:27.79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647 5655,'24'0,"1"-24,0-1,0 0,0 0,-1 0,-24 1,25-26,0 25,-25 0,25-24,0 24,-1 0,-24-24,25 24,-25-25,0 1,25-1,-25 25,0-24,0-1,0 0,0-24,-25 24,25 1,-25-1,1 0,-1 1,25 24,-25-25,0 26,0-1,1 0,-1 25,25-25,-25 25,0 25,25 0,-25 0,25-1,0 1,0 25,-24-25,24-1,0 26,0 0,0-26,0 26,0 0,0-1,0 1,0 0,0-26,0 26,0 0,0-1,0-24,0 25,0-26,24 26,1-25,-25 24,25-24,0 0,0 0,-1 0,1-1,0 1,0 0,0-25,-1 25,1-25,25 0,-25 25</inkml:trace>
  <inkml:trace contextRef="#ctx0" brushRef="#br0" timeOffset="543.88">4242 5531,'0'-24,"0"-1,0 0,0 0,25 25,0 0,-25 25,24 0,-24 0,0-1,0 1,0 0,0 0,0 0,0-1,0-48,25-1,-25 0,25 0,-25 0,0 1,25-1,-25 0,25 0,-25 0,0 1,24-1,1 0,-25 0,25 25,0 0,0 25,-1 0,-24 0,25-1,-25 1,25 0,-25 0,0 0,0 24,25-24,-25 0,0 0,0-1,25 1,-25 0,0 0,24 0,1-1,-25 1,25 0</inkml:trace>
  <inkml:trace contextRef="#ctx0" brushRef="#br0" timeOffset="859.99">5085 4936,'0'-25,"0"50,0 0,25-25,-25 25,0 0,0-1,0 26,0-25,0 0,25 24,-25-24,0 25,0-1,0-24,0 25,25-1,-25-24,0 25,0-26,0 26,25-25,-25 0,24-1,-24 1,0 0,0 0,25 0,0-1</inkml:trace>
  <inkml:trace contextRef="#ctx0" brushRef="#br0" timeOffset="1211.24">5085 4986,'0'0,"25"-25,-25 0,25 25,-25-25,25 1,0-1,-1 0,1 0,0 0,0 25,-25-25,25 25,-1-24,1 24,0 0,0 0,0 0,-1 0,1 24,-25 1,0 0,0 0,0 0,0 0,0-1,-25 1,25 0,-24-25,-1 25,0 0,0-1,0-24,1 25,-1-25,25 25,-25-25,0 0,25 25,-25-25</inkml:trace>
  <inkml:trace contextRef="#ctx0" brushRef="#br0" timeOffset="1815.2">5482 5829,'0'0,"0"-25,0 0,0 1,25 24,0-25,0 0,-1 25,1 0,-25-25,25 25,0 0,0 0,-1 0,1 0,-25 25,25-25,-25 25,25-25,-25 25,0-1,0 1,0 0,-25 0,0 0,0 0,1-1,-1 1,0 0,0 0,0 0,-24-1,24 1,0 0,0-25,1 25,-1 0,0-1,0-24,25 25,25-25,0 0,0 0,-1 0,1 0,25 0,-25-25,-1 25,26 0,-25 0,24 0,-24 0,25-24,-25 24,-1 0,1 0,0 0,0 0,0 0,-1 0,1 0</inkml:trace>
  <inkml:trace contextRef="#ctx0" brushRef="#br0" timeOffset="2450.17">6450 5333,'24'0,"1"0,0 0,0 0,0 0,-1 0,1 0,0 0,0 0,0 0,-1 0,1 0,0-25,25 25,-26 0,1 0,0 0,0 0</inkml:trace>
  <inkml:trace contextRef="#ctx0" brushRef="#br0" timeOffset="2638.06">6400 5531,'0'0,"0"25,25-25,0 0,-1 0,1 0,0 0,0 0,24 0,-24 0,0 0,25 0,-26 0,26 0,-25 0,0 0,-1 0</inkml:trace>
  <inkml:trace contextRef="#ctx0" brushRef="#br0" timeOffset="3484.86">8211 4936,'0'25,"-25"-25,50 0,0 0,-1 0,1 0,0 0,0 0,0-25,24 25,-24 0,25 0,-1 0,-24 0,25 0,-26 0,26-25,-25 25,0 0,-1 0,1 0,0 0</inkml:trace>
  <inkml:trace contextRef="#ctx0" brushRef="#br0" timeOffset="3852.06">9153 4713,'0'25,"0"-1,0 1,0 0,0 0,0 0,0 0,0 24,0-24,0 0,0 24,0-24,0 0,0 25,0-26,0 1,0 25,0-25,0-1,0 1,0 0,0 0,0 0,25-25,-25 24,0 1,25-25</inkml:trace>
  <inkml:trace contextRef="#ctx0" brushRef="#br0" timeOffset="4515.88">9848 4862,'25'0,"-25"-25,-25 50,0-25,0 0,0 0,1 0,-1 0,0 25,0-25,0 0,1 0,-1 0,25 24,0 1,0 0,0 0,0 0,0-1,0 1,0 0,0 0,0 0,25-25,-1 0,1 0,0 0,-25-25,25 25,0 0,-1 0,1 0,0 25,0-25,0 0,-25 24,24-24,-24 25,25-25,-25 25,0 0,0 0,0-1,-25 1,1-25,-1 25,0-25,0 25,0-25,-24 25,24-25,0 0,0 0,1 0,-1 0,0 0,0 0,0 0,1 0,-1 0,25-25</inkml:trace>
  <inkml:trace contextRef="#ctx0" brushRef="#br0" timeOffset="5419.75">10642 4961,'-25'0,"0"0,0 0,0 0,25 25,-24-25,-1 0,0 0,25 25,-25-25,0 24,1 1,24 0,-25-25,25 25,-25 0,25-1,-25-24,25 25,0 0,0 0,-25-25,25 25,0-1,0 1,0 0,0 0,0 0,0-1,25 1,0 0,0-25,0 25,-1-25,1 0,0 0,0 0,0 0,-1 0,1 0,0-25,0 25,0-25,-1 25,-24-25,0 1,0-1,0 0,0 0,-24 25,-1 0,0 0,0 0,0 0,1 0,24 25,-25-25,0 0,25 25</inkml:trace>
  <inkml:trace contextRef="#ctx0" brushRef="#br0" timeOffset="5839.99">10989 5333,'0'0,"0"25,25-25,-1 25,-24-1,0 1,0 0,0 0,0 0,0-1,-24-24,24 25,-25 0,0 0,0 0,0-1,1-24,-1 25,0-25,25 25,-25-25</inkml:trace>
  <inkml:trace contextRef="#ctx0" brushRef="#br0" timeOffset="6312.91">11609 5035,'0'-24,"-25"24,0 24,1 1,-1 0,25 0,-25 0,0-25,25 24,-25 1,25 0,-24 0,24 0,0-1,0 1,0 0,0 0,0 0,0-1,24-24,1 25,0-25,0 0,0 0,-1 0,1 0,0 0,0-25,0 25,-1-24,1-1,0 25,-25-25,25 0,-25 0,0 1,0-1,0 0,0 0,0 0,-25 1,0-1,0 0,1 25,-1-25,0 0,0 25,0 0,1 0,-1 0</inkml:trace>
  <inkml:trace contextRef="#ctx0" brushRef="#br0" timeOffset="6711.98">12130 4986,'-25'0,"25"25,-25-25,25 24,-25-24,25 25,0 0,0 0,-24 0,24-1,0 1,0 0,0 0,0 0,24-1,-24 1,25-25,0 25,0 0,0-25,-1 0,1 0,0 0,0 0,0 0,-1-25,1 25,0-25,0 25,0-25,-1 1,-24-1,0 0,0 0,0 0,-24 25,24-24,-25-1,0 25,0-25,0 25,1 0,-1-25,0 25,0 0,0 0</inkml:trace>
  <inkml:trace contextRef="#ctx0" brushRef="#br0" timeOffset="7079.81">12899 4961,'0'25,"-25"-25,0 25,0-25,25 24,-24-24,-1 25,25 0,-25 0,25 0,0-1,0 1,0 0,0 0,0 0,0-1,25 1,0-25,-1 25,1 0,0-25,0 25,0-25,-1 0,26 0,-25 0,24 0,-24 0,0-25,25 25,-26 0,1-25,0 0,0 25,0-25,-25 1,0-1,0 0,0 0,0 0,-25 1,0-1,0 0,0 25,-24-25,24 25</inkml:trace>
  <inkml:trace contextRef="#ctx0" brushRef="#br0" timeOffset="8063.76">8955 6003,'25'0,"-1"0,1 0,0 0,0 0,0 0,-1 25,1-25,0 0,0 0,0 0,-1 0,1 0,0 0,0 0,25 0,-26 0,26 0,0 24,-1-24,1 0,-1 0,26 0,-1 0,-24 0,49 0,-25 0,1 25,24-25,0 0,1 0,-1 25,0-25,0 0,25 0,-25 25,1-25,24 0,-25 25,25-25,-25 0,25 24,-25-24,1 0,24 25,-25-25,0 25,0-25,0 0,-24 25,-1-25,26 0,-26 0,-24 25,24-25,-24 0,-26 0,26 0,-25 0,0 0,-1 0,1 0,0 0,-25-25,0 0</inkml:trace>
  <inkml:trace contextRef="#ctx0" brushRef="#br0" timeOffset="9606.8499">9848 6598,'-25'0,"0"0,0 0,1 0,-1 0,0 0,25 25,-25-25,0 0,25 25,-24-25,24 24,-25-24,25 25,0 0,0 0,0 0,0-1,25 1,-1-25,-24 25,25 0,0 0,25 0,-26-25,1 24,0 1,0 0,0 0,-1 0,-24-1,25 26,-25-25,0 0,0-1,0 1,0 0,-25 0,25 0,-24-25,-1 24,0-24,0 25,0-25,1 0,-1 0,0 0,0 0,0 0,1-25,-1 25,0 0,0-24,25-1,0 0,25 0,0 0,0 1,-1-1,26 0,-25 0,0 0,24-24,-24 24,25 0,-26 0,1 1,0-26,25 25,-26 0,-24 0,25 1,0-1,-25 0,0 0,0 0,-25 1,0 24,1-25,-1 25,0 0,0 0,0 0,25 25</inkml:trace>
  <inkml:trace contextRef="#ctx0" brushRef="#br0" timeOffset="9834.81">10493 7069,'0'0</inkml:trace>
  <inkml:trace contextRef="#ctx0" brushRef="#br0" timeOffset="10656.14">10865 6921,'0'-25,"-25"25,0 0,25-25,0 0,25 25,-25-25,25 25,0-25,-1 25,1 0,-25-24,25 24,0 0,0 0,-1 0,1 0,0 0,0 0,-25 24,25 1,-25 0,0 0,0 0,0 0,-25-1,0 1,25 0,-25-25,25 25,-25 0,50-25,99 0,-99 0,0 24,0 1,-1-25,1 0,-25 25,25-25,-25 25,25 0,-25-1,0 1,0 0,0 0,-25-25,25 25,-25-25,0 0,1 24,-1-24,0 0,0 0,0 0,1 0,-1 0,0 0,0 0,0 0,1 0,-1 0,0 0,0 0,0 0,25-24</inkml:trace>
  <inkml:trace contextRef="#ctx0" brushRef="#br0" timeOffset="11068.23">11758 6921,'0'-25,"-25"25,25 25,0-1,0 1,0 0,0 0,0 0,0-1,0 1,0 0,0 0,0 0,0-1,0 1,0 0,25 0,-25 0,0-1,0 1,25 0,-25 0,0 0,24-25,-24 24,25-24,-25 25,0-50</inkml:trace>
  <inkml:trace contextRef="#ctx0" brushRef="#br0" timeOffset="11547.69">12427 6921,'25'0,"-25"-25,0 50,0-1,-25-24,25 25,-24-25,-1 25,25 0,-25-25,0 25,0-25,25 24,-24-24,-1 25,0 0,0-25,25 25,25-25,0 0,0 25,-1-25,26 0,-25 0,0 0,24 0,-24 0,25 0,-25 0,24 0,1 0,-25 0,24 0,1 0,-25 0,-1 0,26 0,-25 0,0-25,-1 25,1 0</inkml:trace>
  <inkml:trace contextRef="#ctx0" brushRef="#br0" timeOffset="11843.74">12427 6896,'0'0,"-24"0,24 25,0-1,0 1,0 0,0 0,0 0,0-1,0 26,0-25,0 0,0 24,0-24,0 0,0 0,0 24,0-24,0 0,0 0,0-1,0 1,0 0,0 0,0 0</inkml:trace>
  <inkml:trace contextRef="#ctx0" brushRef="#br0" timeOffset="12859.7">14238 5854,'25'0,"-25"-25,25 25,-50 25,0 0,0-25,1 25,-1-1,0-24,0 25,0 0,-24 0,24 0,-25-1,26 1,-1 0,-25 0,25-25,1 25,-1-1,0 1,0 0,25 0</inkml:trace>
  <inkml:trace contextRef="#ctx0" brushRef="#br0" timeOffset="13080.32">13916 5904,'25'24,"-1"1,-24 0,25-25,-25 25,25 0,0-25,-25 24,25 1,-1 0,1 0,0-25,0 25,0-1,-1 1,1 0</inkml:trace>
  <inkml:trace contextRef="#ctx0" brushRef="#br0" timeOffset="13960.54">15478 4936,'0'0,"-24"0,-1 0,0 0,0 0,0 0,1 25,-1-25,0 0,0 0,0 0,1 0,-1 0,0 25,0-25,0 0,1 0,-1 0,0 0,25 25,0-1,0 1,0 0,0 0,0 0,0-1,0 1,0 0,0 25,0-26,0 26,0 0,0-1,0 26,0-26,0 26,0-26,-25 26,25-1,0 1,0-26,0 26,0-1,0 25,0-24,0-1,0 25,0-24,0 24,0-25,0 1,0 24,0-25,0 1,0-1,0 1,0-1,0-24,0-1,0 26,-25-26,25 1,-24-25,24 24,-25 1,0-25,25-1,-25 26,25-25,0 0,0-1,0 1,0 0,0 0,25-25,0 0,0 0,24 0,-24 25,25-25,-1 0,26 0,-26 0,26 0,-1 24,0-24,1 0,-1 0,26 0,-26 0,0 25,-24-25,24 0,-24 0</inkml:trace>
  <inkml:trace contextRef="#ctx0" brushRef="#br0" timeOffset="15011.07">16868 5035,'0'25,"0"0,0 0,0 0,0-1,0 1,0 0,0 0,0 0,0-1,0 1,0 0,24 0,-24 0,0-1,0 1,0 0,0 0,0 0,25-1,-25 1,0 0,0 0,0 0,0-1,0 1,0 0</inkml:trace>
  <inkml:trace contextRef="#ctx0" brushRef="#br0" timeOffset="15423.9">15875 5928,'-24'25,"-1"-25,0 0,0 0,50 0,0 0,0 0,-1 25,1-25,25 0,-1 0,1 0,24 25,-24-25,24 0,26 0,-1 25,0-25,0 0,1 0,24 24,0-24,-25 0,25 25,0-25,0 0,-25 25,25-25,-25 0,25 25,-24-25,-1 0,-25 25,25-25,-24 0,-26 0,1 24,0-24,-1 0,-24 0,0 0</inkml:trace>
  <inkml:trace contextRef="#ctx0" brushRef="#br0" timeOffset="16144.3">15999 6623,'0'25,"0"-1,0 1,0 0,0 0,0 0,0-1,0 1,-24 0,24 0,0 25,-25-26,25 1,0 25,0-25,-25 24,25-24,0 0,0 0,-25-1,25 1,0 0,0 0,0 0,0-1,0 1,25-25</inkml:trace>
  <inkml:trace contextRef="#ctx0" brushRef="#br0" timeOffset="16559.74">16446 6821,'-25'25,"0"-25,0 0,25 25,-24-25,24 25,-25 0,25-1,0 1,-25-25,25 25,0 0,0 0,0-1,0 1,0 0,25 0,0-25,-25 25,24-25,1 24,0-24,0 25,0-25,-1 0,1-25,0 25,0 0,0-24,-1 24,1-25,0 25,-25-25,25 0,-25 0,0 1,0-1,0 0,0 0,0 0,0 1,-25-1,0 0,0 0,1 0,-1 25,-25-25,25 1,-24 24,24 0,0-25,-24 25,24 0,0 0,0 0,0 0,25 25,-24-25</inkml:trace>
  <inkml:trace contextRef="#ctx0" brushRef="#br0" timeOffset="16984.34">17066 6796,'-25'0,"0"0,1 25,-1 0,0 0,25 0,0 0,0-1,-25 1,25 0,0 0,0 0,0-1,25 1,-25 0,25 0,0 0,-1-1,1-24,0 25,0-25,0 0,-1 0,1 0,0 0,0 0,0-25,-1 25,1-24,0 24,0-25,-25 0,25 0,-25 0,0 1,0-1,0 0,0 0,-25 0,0 1,0-1,0 0,1 25,-26-25,25 25,0-25,1 25,-1 0,0 0,0 0,0 25,1-25</inkml:trace>
  <inkml:trace contextRef="#ctx0" brushRef="#br0" timeOffset="17411.8">17761 6896,'-25'0,"0"0,0 25,0-1,25 1,0 0,0 0,0 0,0-1,0 1,0 0,0 0,0 0,25-25,0 24,0 1,-25 0,25-25,-1 25,26-25,-25 25,0-25,24 0,-24 0,25 0,-1 0,1 0,-25-25,24 25,1 0,-25-25,-1 0,1 25,0-25,0 1,0 24,-25-25,0 0,0 0,0 0,0 1,-25-1,0 0,0 0,0 0,1 1,-1 24,0-25,-25 25,26-25,-1 25,0 0,0-25,0 25,1 0,-1 0,0 0,0 0,0 0</inkml:trace>
  <inkml:trace contextRef="#ctx0" brushRef="#br0" timeOffset="19319.72">19472 5928,'25'0,"0"0,-1 0,26 0,-25 0,0 0,24 0,-24 0,25 0,-26 0,26-24,0 24,-1 0,1 0,-25 0,24 0,1 0,-25 0,0-25,24 25,-24 0,0 0,0 0</inkml:trace>
  <inkml:trace contextRef="#ctx0" brushRef="#br0" timeOffset="19864.12">22176 5135,'0'0,"0"24,-25-24,25 25,0 0,0 0,0 0,0-1,0 1,0 25,0-25,25-1,-25 26,0-25,0 24,25-24,-25 25,0-25,24-1,-24 26,25-25,-25 0,0-1,25 1,-25 0,25 0,-25 0,25-25,-25 25,24-25,-24 24</inkml:trace>
  <inkml:trace contextRef="#ctx0" brushRef="#br0" timeOffset="20368.09">20985 6350,'-25'0,"50"0,0 0,0 0,0 25,-1-25,1 0,0 0,25 0,-1 0,1 0,-1 0,1 25,24-25,1 0,-1 0,1 0,-1 24,25-24,0 0,-24 0,24 0,0 0,-24 0,24 25,0-25,0 0,-24 0,24 0,-25 0,1 0,-1 0,1 0,-1 0,-24 0,24 0,-24 0,-1 0,-24 0,25 0,-25-25,-1 25,1 0,-25-24,0-1</inkml:trace>
  <inkml:trace contextRef="#ctx0" brushRef="#br0" timeOffset="21759.85">20886 6772,'0'24,"0"1,0 0,0 0,0 0,0 0,-25 24,25-24,0 25,-25-26,25 26,0-25,-25 24,25-24,0 0,0 25,0-26,0 1,0 0,0 0,0 0,0-1,0 1,0 0</inkml:trace>
  <inkml:trace contextRef="#ctx0" brushRef="#br0" timeOffset="22316.14">21531 6921,'0'-25,"0"0,-25 25,0 25,0-25,25 25,-24-25,-1 24,25 1,-25 0,0-25,25 25,-25 0,1-1,24 1,-25 0,0 0,25 0,-25-1,25 1,-25 0,25 0,-24 0,24-1,0 1,0 0,0 0,0 0,24-1,1-24,-25 25,25-25,0 0,0 25,-1-25,1 0,0 0,0 0,0 0,24 0,-24 0,0 0,0 0,-1-25,1 25,0 0,-25-25,0 1,0-1,0 0,-25 0,0 25,1-25,-1 25,0-24,0 24,0 0,1 0,-1 0,0 0,0 0,0 0,1 24,-1-24,25 25,-25-25,25 25</inkml:trace>
  <inkml:trace contextRef="#ctx0" brushRef="#br0" timeOffset="22888">21977 7169,'0'-25,"0"0,0 0,25 0,0 25,-25-24,25 24,0-25,-1 0,1 25,0 0,-25-25,25 25,0 0,-1 0,-24-25,25 25,0 0,0 0,0 0,-25 25,0 0,0 0,0 0,0-1,0 1,0 0,-25 0,0 0,25-1,-25 1,0 25,1-25,-26-1,25 1,0 0,-24 0,24 0,0-25,-25 24,26 1,-1-25,0 25,0-25,0 0,1 0,24 25,24-25,1 0,0 0,0 0,0 0,-1 0,1 0,25 0,-25 0,24 0,-24 0,25 0,-25 0,24 0,1 0,-25 0,24 0,-24 0,0 0,0 0</inkml:trace>
  <inkml:trace contextRef="#ctx0" brushRef="#br0" timeOffset="23340.16">22845 7218,'0'-25,"-24"25,-1 0,0 0,0 0,25 25,-25-25,25 25,-24-25,24 25,-25 0,0-1,25 1,0 0,-25 0,25 0,0-1,0 1,0 0,0 0,25 0,0-1,0-24,-1 0,1 25,0-25,25 0,-26 0,26 0,-25 0,0 0,24-25,-24 25,0 0,25-24,-26 24,-24-25,25 25,0 0,-25-25,0 0,0 0,0 1,-25 24,25-25,-25 0,1 0,-1 25,0-25,0 25,-25-24,26 24,-1-25,0 25,0 0,0 0</inkml:trace>
  <inkml:trace contextRef="#ctx0" brushRef="#br0" timeOffset="24511.94">23168 5283,'25'0,"0"0,-1 0,1 0,0 0,25 0,-26 0,1 0,0 0,0 0,0 0,24 0,-24 0,0 0,0 0,-1 0,1 0,0 0,0 0,0 0,-1 0,1 0,0 25,-25 0,25 0,-25 0,0-1,0 26,0-25,0 0,0 24,0-24,0 25,0-1,0 1,0-1,0 1,0 25,0-26,0 26,0-1,-25 0,25 1,0-1,-25 1,25-1,0 25,-25-24,25-1,0 0,0 1,0-1,0 1,0-1,0-24,0 24,0-24,0-1,0 1,0 0,0-1,0 1,-24-25,24 24,0 1,0-1,-25-24,25 25,0-1,0-24,-25 25,25-25,0 24,0-24,0 0,0 0,0 0,0-1,-25-24,0 0,25-24,-24 24,-1 0,0 0,0-25,0 25,1-25,-26 25,0-25,26 25,-26 0,25-25,-24 25,24 0,0-25,0 25</inkml:trace>
  <inkml:trace contextRef="#ctx0" brushRef="#br0" timeOffset="27491.78">6474 9451,'-24'0,"-1"0,25 24,0 1,-25 0,25 0,0 0,0-1,0 1,0 0,0 0,0 0,0-1,0 1,0 25,0-25,0-1,0 26,0 0,0-26,0 26,0-25,0 25,0-1,0-24,-25 25,25-26,0 1,0 0,0 0,0 0,0-1,0 1,0 0,0 0,0 0</inkml:trace>
  <inkml:trace contextRef="#ctx0" brushRef="#br0" timeOffset="27911.53">6400 9624,'0'0,"0"-25,0 1,0-1,0 0,0 0,25 0,0 1,-1 24,-24-25,25 0,0 25,-25-25,25 25,0-25,-1 25,1-24,0 24,0 0,0 0,-1 0,1 0,0 0,0 0,-25 24,25 1,-25 0,0 0,0 0,0-1,0 1,0 25,0-25,0-1,-25 1,25 0,-25 0,0-25,0 25,1-1,-1 1,0-25,0 25,-24-25,24 0,0 25,0-25,0 0,1 0</inkml:trace>
  <inkml:trace contextRef="#ctx0" brushRef="#br0" timeOffset="28492.2">7219 10418,'0'-25,"0"0,0 1,24 24,1 0,0-25,0 25,0 0,-1 0,1 0,0 0,0 0,-25 25,25-25,-25 24,0 1,0 0,0 0,0 0,0-1,-25 1,0 0,0-25,0 25,25 0,-24-25,-1 24,0-24,0 25,0-25,1 0,-1 25,0-25,0 0,50 0,0 0,0 0,-1 0,1 0,25 0,-25 0,-1 0,26 0,-25 0,0 0,24 0,-24 0,0 0,24 0,-24 0</inkml:trace>
  <inkml:trace contextRef="#ctx0" brushRef="#br0" timeOffset="28756.73">8335 10120,'25'0,"-1"0,1 0,0 0,0 0,0 0,-1 0,1-24,0 24,25 0,-26 0,1 0</inkml:trace>
  <inkml:trace contextRef="#ctx0" brushRef="#br0" timeOffset="28920.99">8360 10244,'0'0,"0"25,24-25,1 0,0 0,0 0,0 0,-1 0,1-25</inkml:trace>
  <inkml:trace contextRef="#ctx0" brushRef="#br0" timeOffset="29739.76">9798 9872,'25'0,"0"0,0 0,-25 25,24-25,1 0,0 0,0 0,0 0,-1 0,1 0,0-25,0 25,0 0,-1 0,1 0,0 0,0 0,0 0,-1 0,-24 25,0 0,0 0,-24-1,-1 1,25 0,-25 0,25 0,-25 24,0-24,25 0,-24 0,-1 24,25-24,-25 0,0 25,0-26,25 1,-24 0,-1 0,0 0,25-1,-25 1,25 0,0 0,-25 0</inkml:trace>
  <inkml:trace contextRef="#ctx0" brushRef="#br0" timeOffset="29927.85">10468 10418,'-25'0</inkml:trace>
  <inkml:trace contextRef="#ctx0" brushRef="#br0" timeOffset="30647.93">10964 9872,'0'-25,"-25"25,0 0,1 0,24 25,-25 0,25 0,-25-25,25 25,-25-1,25 1,-25 0,25 0,-24 25,-1-26,25 26,-25-25,25 0,0 24,0-24,0 0,0 24,0-24,0 0,0 0,0 0,25-1,0 1,-1 0,1-25,0 0,0 25,24-25,-24 0,0 0,25 0,-26 0,1-25,25 25,-25 0,-1-25,1 25,0-25,0 25,0-24,-1-1,-24 0,0 0,0 0,-24 1,-1 24,25-25,-25 25,0-25,0 25,1 0,-1 0,0 0,0 0,0 0,1 0,-1 0,0 0,0 0,25 25,-25-25,1 0,24 25,-25-25,25 24,0 1</inkml:trace>
  <inkml:trace contextRef="#ctx0" brushRef="#br0" timeOffset="31099.85">12303 9971,'-24'0,"-1"0,25 25,-25-25,25 25,-25-25,25 25,-25-25,25 25,-24 0,24-1,-25 1,0 0,25 0,-25 24,0-24,1 0,-1 0,25 0,-25-1,0 1,0 0,25 0,0 0,-24-25,24 24</inkml:trace>
  <inkml:trace contextRef="#ctx0" brushRef="#br0" timeOffset="31371.71">11857 10046,'-25'0,"25"-25,0 50,25-25,0 25,0 0,-1-1,1 1,0-25,0 25,0 0,24 0,-24-1,0 1,0 0,-1 0,1 0,0-25,0 24,0 1,-1 0,1-25,0 25,0-25,-25 25</inkml:trace>
  <inkml:trace contextRef="#ctx0" brushRef="#br0" timeOffset="32255.55">13172 9847,'0'-24,"0"-1,0 50,0-1,0 1,0 0,0 0,0 0,0-1,-25 1,25 0,0 25,0-25,0 24,-25-24,25 25,0-26,0 26,0-25,0 24,0-24,0 0,0 0,0 0,0-1,0 1,0 0,0 0,0 0,25-25</inkml:trace>
  <inkml:trace contextRef="#ctx0" brushRef="#br0" timeOffset="32699.8">13618 9947,'25'0,"-25"-25,0 50,0-1,0 1,-25 25,25-25,0 0,0-1,0 26,-25-25,25 24,0-24,0 25,0-25,0 24,0-24,25 0,0 0,-25-1,25 1,0 0,-1 0,1-25,0 25,0-25,0 0,-1 0,1 0,0-25,25 25,-26-25,1 25,0-25,-25 0,25 1,0 24,-25-50,0 25,0 0,0 1,0-1,0-25,0 25,-25 1,0-26,0 25,0 0,1-24,-1 24,-25 0,25 0,1 25,-26-25,25 25,0-24,1 24,-1-25,0 25,0 0</inkml:trace>
  <inkml:trace contextRef="#ctx0" brushRef="#br0" timeOffset="33109.18">13519 9203,'25'0,"0"0,-1 0,1 0,0-25,0 25,0 0,-1 0,26 0,-25 0,0 0,-1 0,26 0,-25 0,0 0,-1-25,1 25,0 0</inkml:trace>
  <inkml:trace contextRef="#ctx0" brushRef="#br0" timeOffset="33532.21">14635 9029,'-25'0,"25"25,-24-25,-1 25,0-1,0-24,25 25,-25 0,0-25,1 25,24 0,-25-25,0 24,0 1,0-25,25 25,0 0,25-25,0 0,0 0,0-25,-1 25,1 0,0 0,25-25,-25 25,-1 0,26 0,-25-25,24 25,-24 0,0-24,25 24,-26 0,1 0,0-25,0 25,0 0,-1 0,1 0,-25-25,25 25</inkml:trace>
  <inkml:trace contextRef="#ctx0" brushRef="#br0" timeOffset="33815.37">14734 8954,'0'25,"0"0,0 0,-24 0,24 0,0-1,0 1,0 0,0 0,0 0,0-1,0 26,0-25,0 24,0-24,0 25,0-25,0 24,0-24,0 0,0 24,0-24,0 0,0 0,0 0,0-1,0 1,24 0,-24 0</inkml:trace>
  <inkml:trace contextRef="#ctx0" brushRef="#br0" timeOffset="36131.61">15702 10244,'25'0,"-25"-24,0-1,-25 25,0 0,0 0,0 0,0 25,1-25,-1 0,0 24,0 1,0 0,1-25,-1 25,0 0,25-1,-25-24,25 25,-25 0,25 0,0 0,-24-1,24 1,0 0,0 0,24-25,1 0,-25 25,25-25,0 0,0 0,-1-25,1 25,0 0,0-25,0 25,-1-25,1 0,0 25,0-24,0-1,0 0,-25 0,24 25,-24-25,0 1,0-1,0 0,0 0,-24 50,24 0,0 0,0-1,0 1,0 0,0 0,0 0,24-25,-24 24,25-24,-25 25,25-25,0 0,0 0,-1 0,-24-25,25 25,0 0,0-24,0-1,-1 25,1-25,-25 0,25 0,0 1,0-1,-25-25,24 25,-24 1,25-1,-25-25,0 25,0 1,0-26,0 25,0 0,0 0,0 1,0-1,0 0,0 0,0 0,0 50,0 0,0 0,0 0,0-1,0 1,0 25,0-25,0 0,0-1,0 26,0-25,0 24,0-24,0 0,0 25,25-26,-25 1,0 0,25 0,-25 0,0-1,25-24,-25 25,24-25,-24 25,25-25,0 0,0 0,0 0</inkml:trace>
  <inkml:trace contextRef="#ctx0" brushRef="#br0" timeOffset="36351.83">15925 10195,'25'0,"0"0,-25-25,24 25,1 0,0 0,0 0,0-25,-1 25,1 0,0 0,25 0,-26-25,1 25</inkml:trace>
  <inkml:trace contextRef="#ctx0" brushRef="#br0" timeOffset="37115.46">16446 10220,'0'24,"0"1,25-25,-25 25,0 0,0 0,0-1,0 1,24 0,-24 0,0 0,0-1,0 1,0 0,0-50,0 0,0 1,0-1,25 0,-25 0,0 0,0 1,25 24,-25-25,25 0,0 0,-1 0,-24 1,25 24,0 24,-25 1,25-25,-25 25,0 0,0 0,0-1,0 1,0 0,0 0,0-50,25 25,-25-25,25 0,-1 1,-24-1,25 0,0 0,-25 0,25 25,-25-24,25-1,-1 25,-24-25,25 25,-25-25,25 25,0 0,0 25,-25 0,0 0,24-1,-24 1,0 0,0 0,25 0,-25-1,0 1,0 0,25-25,-25 25,25 0,0-1,-1 1,1-25,0 0,0 0,-25 25,25-25,-1 0,1 0,0 0</inkml:trace>
  <inkml:trace contextRef="#ctx0" brushRef="#br0" timeOffset="42420.43">1886 12898,'0'0,"0"25,0 0</inkml:trace>
  <inkml:trace contextRef="#ctx0" brushRef="#br0" timeOffset="43015.58">1836 13146,'-25'0,"25"-24,0-1,0 0,0 0,0 0,0 1,0-1,0 50,0-1,0 1,0 0,0 0,0 0,0-1,0 1,0 0,0 0,0 25,0-26,0 1,0 25,0-1,0-24,0 0,0 25,0-26,0 1,0 0,0 0,0 0,0-1,0 1,0-50,0 1,0-1,0 0,0 0,0 0,25 1,-25-1,25 0,0 0,-1 25,-24-25,25 25,0 0,-25-24,25 24,0 0,-1 0,1 0,0 0,0 0,-25 24,25-24,-25 25,0 0,0 0,-25-25,25 25,-25-1,0-24,0 25,1-25,-1 25,0-25,0 25,0-25,-24 0,24 25,0-25,0 0,0 0,1 0,24-25</inkml:trace>
  <inkml:trace contextRef="#ctx0" brushRef="#br0" timeOffset="43436.31">1910 12328,'-24'25,"-1"-25,25 25,-25-25,0 24,0 1,0 0,1 0,-1 24,0 1,0 0,0-1,1 1,-1-1,0 26,0-26,25 26,-25-26,25 26,0-26,0 26,0-25,0-1,0 1,25 24,-25-24,25-1,-25-24,25 25,0-25,-1 24,1-24,0 0,0 24,0-24,-1-25,1 25,0 0,0-25,25 25,-26-25,1 24,0-24,25 0,-26 0,1 0</inkml:trace>
  <inkml:trace contextRef="#ctx0" brushRef="#br0" timeOffset="43935.63">2456 12477,'0'25,"0"-1,25 1,0 0,-25 0,24 0,1 24,-25 1,25-1,0 1,-25 0,0 24,0 0,0 1,0-1,0-24,-25 24,25 1,-25-26,25 26,-25-26,25-24,-24 25,24-25,-25 24,0-24,25 0,-25 0,0-25,25 24,-24-24,24 25,-25-25,0 0</inkml:trace>
  <inkml:trace contextRef="#ctx0" brushRef="#br0" timeOffset="48659.54">3895 12774,'24'0,"-24"-24,25 24,-25 24,0 1,-25 0,25 0,-24 0,24 24,-25-24,25 0,-25 24,25-24,-25 0,0 0,1 24,24-24,-25 0,25 0,-25 0,25 0,-25-25,25 24,0 1,0 0,-25-25,25 25,0-50,25 0,-25 0,25 1,-25-1,25-25,0 25,-25 0,24-24,1 24,0 0,0-24,-25 24,25-25,-1 25,1-24,-25 24,25 0,-25 0,0 1,25-1,-25 0,0 0,0 50,0 0,25 0,-25-1,0 1,25 25,-25-25,24-1,-24 26,0-25,25 24,-25-24,25 25,-25-25,0-1,0 26,25-25,-25 25,0-26,25 1,-25 0,0 0,0 0,0-1,24 1,-24 0</inkml:trace>
  <inkml:trace contextRef="#ctx0" brushRef="#br0" timeOffset="48883.68">3820 13196,'0'-25,"25"25,0 0,0 0,-1-25,1 25,0 0,0 0,25-24,-26 24,1 0,0 0,25 0</inkml:trace>
  <inkml:trace contextRef="#ctx0" brushRef="#br0" timeOffset="49211.53">4391 12824,'0'0,"0"-25,0 0,0 50,0 0,0 0,0 0,0-1,0 1,0 0,0 25,0-26,0 1,0 0,0 0,0 24,0-24,0 0,0 0,0 25,0-26,0 1,0 0,0 0,0 0,0-1,0 1,25 0,-25 0,24-25,-24 25,25-25,0 0,0 0,0-25</inkml:trace>
  <inkml:trace contextRef="#ctx0" brushRef="#br0" timeOffset="49411.71">4267 13221,'0'-25,"25"25,-1 0,1 0,0 0,0-25,0 25,24 0,-24 0,25-25,-26 25,26 0</inkml:trace>
  <inkml:trace contextRef="#ctx0" brushRef="#br0" timeOffset="49892.75">5606 12650,'-25'0,"1"0,24-24,0 48,0 1,0 0,0 0,0 24,0-24,-25 0,25 0,-25 0,25 24,-25-24,25 25,0-26,-25 1,25 25,0-25,0-1,0 1,0 0,0 0,0 0,0 0,25-1,-25 1,25-25,0 0,0 0,-1 0,1 0,0 0,0-25,0 25</inkml:trace>
  <inkml:trace contextRef="#ctx0" brushRef="#br0" timeOffset="50119.67">5185 13047,'0'0,"0"-25,24 25,1 0,0 0,0 0,0-24,-1 24,1 0,25 0,-25-25,24 25,-24 0,25-25,-26 25,26-25</inkml:trace>
  <inkml:trace contextRef="#ctx0" brushRef="#br0" timeOffset="50879.44">5780 12700,'0'25,"0"0,-25-1,25 1,0 0,0 0,0 0,0-1,0 1,0 0,0 0,0 0,0-1,0 1,0 0,0 0,-25 0,25-1,0 1,0 0,0-50,0 0,25 25,-25-24,25-1,0 0,-25 0,24 25,-24-25,25 1,-25-1,25 25,-25 25,25-25,-25 24,0 1,25 0,-1 0,-24 0,25-25,0 24,0-24,0 0,-1 0,1 0,0 0,-25-24,25 24,-25-25,25 25,-25-25,25 25,-25-25,24 25,-24-25,0 1,0-1,0 0,0 0,-24 25,-1 0,0 0,25 25,-25-25,25 25,0 0,-25-25,25 24,0 1,0 0,0 0,25-25,-25 25,25-25,0 0,0 24,-1-24,1 0,0 0,0 0,0 0,-1 0,26 0,-25 0,0 0,-1 0,1 0,0-24,0 24,0 0,-1 0,1 0,0-25,0 25</inkml:trace>
  <inkml:trace contextRef="#ctx0" brushRef="#br0" timeOffset="53300.14">7491 13097,'0'-25,"25"25,0 0,0-25,0 25,-1 0,1 0,-25 25,25-25,-25 25,0 0,0-1,0 1,25 0,-25 0,0 0,0 0,0-1,0 1,0 0,0 0,0 0,0-1,0 1,-25-25,25-25,0 1,0-1,0 0,0 0,25 25,-25-25,0 1,0-1,0 0,25 25,-25-25,24 0,-24 0,25 25,-25-24,25 24,0 24,0-24,-25 25,0 0,24-25,-24 25,0 0,0 0,0-1,0 1,0 0,0-50,0 0,0 1,0-1,25 25,-25-25,0 0,0 0,25 25,-25-25,25 1,-25-1,25 25,-25 25,0-1,0 1,24 0,-24 0,25 0,-25 0,25-25,-25 24,25-24,0 25,-1-25,1 0,0 0,0 0,-25-25,25 25,0 0,-25-24,24 24,-24-25,25 25,-25-25,25 25,-25-25,0 0,0 0,0 1,0-1,-25 0,0 25,1 0,24 25,-25-25,25 25,-25-1,25 1,0 0,0 0,0 0,0 0,25-1,-25 1,25-25,-1 25,1-25,0 25,0-25,0 0,-1 0,1-25,0 25,0 0,0-25,-1 0,1 25,-25-24,25-1,0 0,0 0,-25 0,24 0,-24 1,25-1,-25 0,0 0,0-24,0 24,0 0,0-25,0 26,0-1,0 0,0 0,0 0,0 1,-25-1,1 0,-1 25,0 0,0 25,25 0,0-1,0 1,0 0,0 0,0 0,0-1,0 1,0 0,0 0,0 24,0-24,0 0,0 0,25 0,-25-1,25 1,-25 0,0 0,25 0,-25 0,24-25,-24 24,25-24,-25 25,25-25,0 25,0-25,-25-25,24 25,1 0,0-25,0 1,0 24,-25-25,24 25,1-25,-25 0,25 0,-25 0,0 1,0-1,25 0,-25 0,0 0,0 1,0-26,0 25,0 0,0 1,0-1,0 0,0 0,0 0,-25 25,25-24,-25 24,25 24,0 1,0 0,0 0,0 0,0-1,0 1,0 0,0 0,0 0,0 24,0-24,0 0,0 0,25-1,-25 1,0 0,25 0,-25 0,0 0,25-1,-25 1,24 0,1-25,-25 25,25-25,0 0,0-25,-1 25</inkml:trace>
  <inkml:trace contextRef="#ctx0" brushRef="#br0" timeOffset="53667.61">8806 13047,'-25'0,"0"0,50-25,0 25,0 0,0 0,-1 0,1 0,0 0,0 0,0 0,-1 0,1-24,0 24,0 0,0 0,-1 0,-24-25,0 50,0-1,0 1,0 0,0 0,0 0,25-25,-25 24,25 1,0 0,0 0,-1 0,1 0,0-25,0 0,0 0</inkml:trace>
  <inkml:trace contextRef="#ctx0" brushRef="#br0" timeOffset="53824.6">9327 12849,'0'0,"0"-25,-25 25,25-25,0 50</inkml:trace>
  <inkml:trace contextRef="#ctx0" brushRef="#br0" timeOffset="54871.4">9377 12948,'0'25,"0"0,0-1,0 1,24 0,-24 0,0 0,0-1,0 1,0 0,0 0,0 0,0 0,0-50,0 0,0 0,0 0,0 0,0 1,25 24,-25-25,25 25,-25-25,0 0,25 25,0-25,-1 25,-24 25,0 0,0 0,25-25,-25 25,0-1,25 1,-25 0,25-25,0 0,-1 0,1 0,0-25,0 25,0-25,-1 1,1-1,-25 0,0 0,0 0,0 1,0 48,-25-24,25 25,-24-25,24 25,0 0,0 0,0-1,0 1,24-25,1-25,0 25,0-24,0 24,-25-25,0 0,24 25,-24-25,0 0,25 1,0 24,-25 24,25-24,-25 25,25 0,-25 0,24-25,-24 25,0-1,25 1,-25 0,0 0,25 0,-25 0,0-1,0 1,25 25,-25-25,0-1,0 1,0 0,0 0,0 0,0-1,-25-24,25 25,-25 0,0-25,1 0,-1 0,0 0,0-25,25 0,0 1,-25 24,25-25,0 0,25 0,0 25,0-25,0 25,-1 0,1 0,0-24,0 24,0 0,-1 0,1-25,0 25,0 0,-25-25</inkml:trace>
  <inkml:trace contextRef="#ctx0" brushRef="#br0" timeOffset="55967.96">10865 13295,'0'0,"-25"0,25 25,0 0,0 0,0 0,25-25,0 0,-25-25,24 25,1 0,0-25,0 25,0 0,-25-25,24 25,1-25,0 1,0-1,-25 0,0 0,0 0,0 0,0 1,0-1,0 0,0 50,0 0,0-1,0 1,0 0,0 25,0-25,0 24,25-24,-25 25,0-26,0 26,0 0,0-26,24 26,-24-25,0 0,0-1,25 1,-25 0,0 0,0 0,0-1,0-48,0-1,0 0,0 0,0 0,0 1,0-1,0 0,0 0,0 0,0-24,0 24,0-25,0 26,25-26,-25 25,0-24,25 24,-25 0,0 0,25 25,-25-25,24 0,1 25,0-24,0 24,0 0,0 0,-1 0,-24 24,25 1,-25 0,0 0,0 0,0 0,-25-25,25 24,-24-24,-1 25,0 0,0-25,0 0,0 0,1 25,-1-25,0 0</inkml:trace>
  <inkml:trace contextRef="#ctx0" brushRef="#br0" timeOffset="57381.97">11559 13122,'0'0,"-24"0,-1 0,25 24,-25-24,25 25,-25-25,25 25,0 0,0 0,0 0,0-1,25 1,-25 0,25-25,-25 25,25-25,-1 0,1 0,0 0,0 0,0-25,-1 0,1 0,-25 1,0-1,0 0,-25 25,1-25,-1 25,25-25,-25 25,25-25,-25 25,50 0,0 0,-25-24,25 24,-1 0,1-25,0 25,0 0,-25-25,25 25,-25-25,0 50,0 0,0 0,0-1,0 1,24-25,-24 25,0 0,0 0,25-25,-25 25,0-1,0 1,0 0,25-25,-25-25,0 0,25 25,-25-24,25 24,-25-25,0 0,24 25,-24-25,25 0,0 25,0 0,0 0,-1 0,-24 25,0 0,0 0,0 0,0-1,0 1,0-50,0 1,25 24,-25-25,0 0,25 25,0-25,-25 0,25 25,-1 0,1 0,-25 25,25-25,0 25,0-25,-25 25,24-25,1 0,0-25,0 0,-25 0,25 25,-25-25,0 1,24-1,-24 0,0 0,0 0,0 1,25-1,-25 0,0 0,0 0,0 1,0-1,0 0,0-25,0 26,0-1,0 0,0 0,0 0,0 1,-25 24,25-25,0 0,0 50,0 0,0-1,0 1,0 0,0 0,0 0,0-1,0 26,0-25,0 0,0-1,0 1,0 25,0-25,25-1,-25 1,0 0,0 0,0 0,0-1,0 1,25 0,0 0,0-25,-25 25,25-25,24 0</inkml:trace>
  <inkml:trace contextRef="#ctx0" brushRef="#br0" timeOffset="57607.43">12328 12948,'-25'25,"50"-25,0 0,0 0,0 0,-1 0,1 0,0 0,0 0,0 0,0 0,-1 0,1 0,0 0,0-25,0 25,-1 0</inkml:trace>
  <inkml:trace contextRef="#ctx0" brushRef="#br0" timeOffset="57776.57">11931 12750,'0'0,"25"0</inkml:trace>
  <inkml:trace contextRef="#ctx0" brushRef="#br0" timeOffset="59471.55">13544 13146,'-25'0,"25"25,-25-25,25 25,-25-25,25 25,-25 0,25 0,0-1,0 1,0 0,0 0,0 0,25-25,0 0,0 0,0 0,0-25,-1 25,1-25,-25 0,25 25,0-25,-25 1,25-1,-1 0,-24 0,0 0,0 0,0 1,-24 24,24-25,-25 25,0 0,0 0,0 0,25 25,0-1,0 1,25-25,0 0,0 0,-25-25,25 25,-1 0,1 0,-25-24,25 24,0-25,0 25,-25-25,24 25,1-25,-25 0,25 1,0 24,-25-25,25 0,-25 0,0 0,0 1,0-1,0 0,0 0,0 50,0 0,0 0,0-1,0 1,-25 25,25-25,0-1,0 26,-25 0,25-26,0 26,0 0,-25 24,25-24,0-1,0 1,0 0,0-1,0 1,0-1,0-24,0 25,0-25,25-1,0 26,0-25,-25 0,24-25,1 24,0-24,0 25,0-25,-1-25,-24 1,0-1,0 0,0 0,-24 0,-1 25,25-24,-25-1,0 0,0 0,1 0,-1 1,25-1,25 25,-1 0,1-25,0 25,0 0,0 0,-1 0,26 0</inkml:trace>
  <inkml:trace contextRef="#ctx0" brushRef="#br0" timeOffset="60179.36">14710 12725,'0'-25,"-25"25,0-25,25 50,0 0,0 0,0-1,0 1,0 0,0 0,-25 0,25 24,0-24,0 25,-25-26,25 26,0 0,-24-1,24 1,-25-25,25 24,-25 1,0-25,25 24,0-24,-25 25,25-25,0-1,0 1,-25-25,25 25,0 0,25-25,0-25,0 25,0 0,0 0,-1 0,1-25,0 25,0 0,0 0,-1 0,1 0,25 0,-25 0,-1-25,26 25,-25 0,0 0,-1 0,1 0,0 0,0 0,0 0,-1 0,1 0,0 0</inkml:trace>
  <inkml:trace contextRef="#ctx0" brushRef="#br0" timeOffset="60597.4">15255 13320,'0'25,"0"0,0 0,0-1,0 1,-25-25,25 25,0 0,0 0,0-1,0 1,0 0,0 0,0 0,25-25,-25 24,25-24,0 0,0 0,-1 25,1-25,0-25,0 25,0 0</inkml:trace>
  <inkml:trace contextRef="#ctx0" brushRef="#br0" timeOffset="60781.25">15330 13072,'-25'-25,"25"0,-25 25,25-24,0-1,0 0,25 25</inkml:trace>
  <inkml:trace contextRef="#ctx0" brushRef="#br0" timeOffset="61595.8">15776 13767,'0'24,"0"1,0 0,0 0,0 0,-25-1,25 1,-24 0,24 0,-25 0,25-1,-25 1,25 0,-25-25,0 25,25 0,-25-1,1 1,-1 0,0-25,25 25,-25-25</inkml:trace>
  <inkml:trace contextRef="#ctx0" brushRef="#br0" timeOffset="63003.47">16744 12427,'0'25,"0"0,0 0,0-1,0 1,0 0,0 25,0-26,0 26,0 0,0-1,0 1,0-1,0 26,0-26,0 1,0 0,0 24,0-24,0-1,0 26,0-26,-25 1,25-25,0 24,0-24,0 25,0-25,0-1,0 1,0 0,0 0</inkml:trace>
  <inkml:trace contextRef="#ctx0" brushRef="#br0" timeOffset="63495.25">16818 12626,'0'0,"25"-25,-25 0,25 25,-25-25,24 25,1 0,-25-25,25 25,0-24,0 24,-25-25,24 25,1 0,0-25,0 25,0 0,-1-25,1 25,0 0,0-25,0 25,-1 0,1 0,0 0,0 0,0 0,-1 0,1 0,0 0,0 0,0 0,-1 25,1-25,0 0,-25 25,25-25,-25 25,0 0,0-1,0 1,0 0,0 0,0 0,-25-1,0 1,0 0,1 0,-1 0,0-25,0 24,-24 1,24 0,0-25,0 0,0 25,-24-25,24 0,0 0,0 0,1 0,-1 0,0 0</inkml:trace>
  <inkml:trace contextRef="#ctx0" brushRef="#br0" timeOffset="64603.04">17215 12898,'0'25,"-25"-25,0 0,0 0,1 0,-1 0,0 0,0 0,0 0,1 0,-1 0,0 0,0-25,0 25,1 0,-1 0,0 0,0 0,25-24,-25 24</inkml:trace>
  <inkml:trace contextRef="#ctx0" brushRef="#br0" timeOffset="65571.45">17140 14139,'25'0,"0"-25,0 0,0 25,-25-25,24 0,1 25,0-24,0-1,-25 0,25 25,-1-25,1 0,-25 1,25 24,-25-25,25 0,-25 0,0 0,-25 1,0 24,0 0,1 0,-1 0,0 0,0 0,25 24,25-24,0 25,0-25,-1 0,26 25,-25-25,0 25,-1-25,1 0,0 25,0-25,-25 24,25-24,-1 25,1-25,-25 25,0 0,0 0,-25-25,1 0,-1 0,0 0,0 0,0 0,1 0,-1 0,0 0,0 0,25-25,25 25</inkml:trace>
  <inkml:trace contextRef="#ctx0" brushRef="#br0" timeOffset="66535.36">17810 13841,'0'-25,"-25"50,25 0,0 0,-24-25,24 24,0 1,0 0,0 0,0 0,0-1,24-24,1 25,0-25,0-25,0 25,-25-24,24-1,-24 0,0 0,-24 0,-1 25,25-24,-25 24,0 0,25-25,-25 25,1 0,-1 0,0 0,50 0,0 25,-1-25,1 0,0 0,0 0,0 0,-1-25,1 25,0 0,0 0,-25-25,25 25,-1-25,1 0,-25 1,0-1,0 0,0 0,0 0,0 1,0-1,0 0,0 0,-25 0,25 1,-24-1,-1 25,0 0,25 25,0-1,0 1,0 0,0 0,0 0,0-1,0 1,0 0,0 0,0 0,0-1,0 1,0 0,0 0,25 0,-25-1,25-24,-25 25,24-25,1 25,0-25,0 0,0 0,-1 0,1 0,0 0,0 0,-25-25,25 25,-1 0,-24-25,25 25,-25-24,0-1,25 25,-25-25,0 0,0 0,0 1,-25 24,25 24,0 1,0 0,0 0,0 0,0-1,0 1,25-25,0 0,-25 25,25-25,-1 0,-24-25,25 25</inkml:trace>
  <inkml:trace contextRef="#ctx0" brushRef="#br0" timeOffset="66687.63">18381 13568,'0'-25</inkml:trace>
  <inkml:trace contextRef="#ctx0" brushRef="#br0" timeOffset="67259.28">18629 13469,'0'25,"0"0,0-1,24 1,-24 0,25 0,-25 0,0-1,25-24,-25 25,0 0,0 0,0 0,-25-25,25 24,-25-24,1 25,-1 0,0-25,25 25,-25-25,0 25,1-1,-1 1,25 0,0 0,25-25,-1 0,1 0,0-25,0 25,0-25,-1 0,1 1,0-1,-25 0,0 50,0 0,0-1,0 1,25-25,0 25,-1-25,1 0,0 25,0-25,0 0</inkml:trace>
  <inkml:trace contextRef="#ctx0" brushRef="#br0" timeOffset="68123.18">19249 13047,'-25'0,"50"0,0 0,-1 0,1 0,0 0,0 0,24 0,-24 0,0 0,0 0,0 0,-1 0,1 0,25 0,-25 0,-1 0,1 0,0 0,0 0,0 0,-1 0</inkml:trace>
  <inkml:trace contextRef="#ctx0" brushRef="#br0" timeOffset="70347.2">19323 13345,'0'25,"25"-25,0 0,0 0,-1 0,1 0,25 0,-25 0,24 25,-24-25,25 0,-26 0,26 0,0 0,-26 0,26 0,-25 0,0 0,0 0,-1 0,1 0</inkml:trace>
  <inkml:trace contextRef="#ctx0" brushRef="#br0" timeOffset="71139.48">21084 12427,'-24'0,"24"25,0 0,0 0,0-1,0 1,0 0,0 0,0 0,0-1,0 1,0 25,0-25,0-1,0 26,0 0,0-26,0 26,0-25,24 24,-24 1,0-25,0 24,0-24,25 25,-25-25,0 24,0-24,25 0,-25 25,0-26,0 1,0 0,0 0,0 0,25-25,-25 24,0 1,0 0,0-50,0 0</inkml:trace>
  <inkml:trace contextRef="#ctx0" brushRef="#br0" timeOffset="71538.83">21035 12477,'0'0,"25"-25,-25 0,24 25,-24-25,25 1,0-1,0 25,0-25,-1 25,1 0,0-25,25 25,-26 0,1 0,0 0,0 0,0 0,-1 25,1-25,0 0,0 25,0 0,-25-1,0 1,24 0,-24 0,0 0,0-1,0 1,0 0,-24-25,-1 25,0 0,25-1,-25 1,0-25,1 25,-26 0,25-25,0 25,1-25,-26 24,25-24,0 0,1 25,-1-25,0 0,0 0,0 0,1 0,-1 0</inkml:trace>
  <inkml:trace contextRef="#ctx0" brushRef="#br0" timeOffset="72551.27">21258 13990,'0'-25,"25"25,0-25,-1 0,1 1,0 24,-25-25,25 0,0 25,-1-25,-24 0,25 1,0-1,-25 0,25 0,-25 0,25-24,-25 24,0 0,24-24,-24 24,0 0,0 0,0-24,0 24,0 0,0 0,-24 25,24-25,0 1,-25 24,0 0,25 24,-25 1,25 0,0 0,0 0,0-1,0 1,-25 0,25 0,0 0,0-1,0 1,0 0,0 0,0 0,0-1,0 1,0 0,0 0,25 0,-25-1,25-24,0 0,0 0,-1 0,1 0,0 0,0 0,0-24,-1 24,1-25,0 0,-25 0,25 0,-25 1,0-1,0 0,0 0,0 50,0 0,0 0,0-1,0 1,0 0,0 0,0 0,25-25,-25 24,24-24,1 0,-25 25,25-25,0 0,0 0,-1-25</inkml:trace>
  <inkml:trace contextRef="#ctx0" brushRef="#br0" timeOffset="72715.37">21928 13345,'0'0,"0"-25,-25 25</inkml:trace>
  <inkml:trace contextRef="#ctx0" brushRef="#br0" timeOffset="74055.67">22176 13494,'-25'0,"0"0,0 0,25 25,-24-1,-1 1,0 0,25 0,-25-25,25 25,-25-1,25 1,0 0,0 0,-25-25,25 25,25-25,0-25,0 25,-25-25,25 25,-25-25,25 25,-25-25,24 25,-24-24,0-1,25 25,-25-25,0 0,0 50,0 0,0 0,-25-1,1 1,24 0,0 0,0 0,-25-1,25 1,0 0,-25-25,25 25,0 0,0-1,0 1,0 0,0 0,0 0,0-1,25-24,-25 25,25-25,-1 0,1 0,0 0,0 0,0 0,-1-25,1 25,-25-24,25 24,-25-25,25 0,-25 0,0 0,25 25,-25-24,0-1,24 0,-24-25,0 26,0-1,0 0,0 0,0 0,0 1,0-1,0 0,0 0,0 50,0 0,0 0,0-1,0 1,0 0,0 0,0 0,0-1,0 1,25-25,0-25,0 25,-25-24,25 24,-25-25,24 25,-24-25,25 0,-25 0,0 1,0-1,25 0,-25 0,0 50,0 0,0 0,0-1,0 1,0 0,0 0,25-25,-25 25,25-25,-1 0,1-25,0 25,-25-25,25 25,-25-25,0 0,25 25,-25-24,0-1,24 25,-24-25,0 0,0 0,0 1,0 48,0 1,0 0,-24-25,24 25,0 0,0-1,0 1,0 0,0 0,0 0,24-1,1-24,0 0,0 0,0 0,-1 0,1-24,0 24,0-25</inkml:trace>
  <inkml:trace contextRef="#ctx0" brushRef="#br0" timeOffset="74215.27">22771 13246,'-25'0</inkml:trace>
  <inkml:trace contextRef="#ctx0" brushRef="#br0" timeOffset="74827.84">23019 13171,'0'25,"0"0,0 0,0 0,0-1,0 1,0 0,0 0,0 0,0-1,0 1,0 0,25-25,-25 25,0 0,-25-25,0 0,0 24,1-24,-1 25,0 0,0 0,0 0,1-1,24 1,-25 0,25 0,0 0,0-1,25-24,-1 0,1 0,0-24,0 24,0 0,-1-25,1 25,-25-25,25 25,0 0,-25-25,25 25,-25-25,25 25,-25-24,0 48,24-24,-24 25,25-25,-25 25,25-25,-25 25,25-25,0 0,-1 25,1-25,0 0,0 0,0 0,-1 24,1-24</inkml:trace>
  <inkml:trace contextRef="#ctx0" brushRef="#br0" timeOffset="77411.5">5284 16123,'0'0,"-25"25,25 0,0-1,-25-24</inkml:trace>
  <inkml:trace contextRef="#ctx0" brushRef="#br0" timeOffset="78059">5730 15478,'0'25,"0"0,0 0,0-1,0 1,0 0,0 25,0-26,0 26,0-25,0 24,0 1,0-25,0 24,0 1,0-25,25 24,-25-24,0 0,25 0,-25 0,0-1,0 1,25 0,-25 0,0 0,0-1,0 1,24-50</inkml:trace>
  <inkml:trace contextRef="#ctx0" brushRef="#br0" timeOffset="78931.11">6276 15652,'0'-25,"0"0,25 25,-25-25,25 25,-25-24,24 24,-24-25,25 25,-25-25,25 25,0 0,-25-25,25 25,-1 0,1 0,0 0,-25-25,25 25,0 0,-25 25,24-25,-24 25,25-25,-25 25,0 0,0-1,0 1,0 0,0 0,-25 0,25-1,-24-24,24 25,-25 0,25 0,-25-25,25 25,-25-25,25-25,25 25,-25-25,25 25,0-25,-1 25,1 0,0 0,0 0,0 0,-25 25,24-25,1 0,-25 25,25 0,-25-1,0 1,0 0,0 0,-25 0,25-1,-25-24,1 25,-1-25,0 25,0-25,0 0,1 0,-1 0,0 25,0-25,0 0,1-25,-1 25,25-25,0 0</inkml:trace>
  <inkml:trace contextRef="#ctx0" brushRef="#br0" timeOffset="79211.12">7367 15701,'0'0,"-24"0</inkml:trace>
  <inkml:trace contextRef="#ctx0" brushRef="#br0" timeOffset="80276.12">7417 15429,'0'-25,"-25"25,25 25,0-1,-25 1,25 0,0 0,0 0,0-1,0 1,0 0,0 0,0 0,0-1,0 1,25 0,-25 0,25 24,-25-24,25 0,0 0,-25 0,24-1,1-24,-25 25,25-25,0 0,0 25,-1-25,1 0,0 0,0 0,-25-25,25 25,-25-25,24 25,-24-24,25-1,-25 0,25 25,-25-25,0 0,0 1,0-1,0 0,0 0,0 0,0-24,0 24,-25 0,25 0,-25 1,25-1,-24 0,24 0,-25 25,25-25,-25 1,0 24,25-25,-25 25,1-25,-1 25,0 0,0-25,0 25,1 0,-1 0,25 25</inkml:trace>
  <inkml:trace contextRef="#ctx0" brushRef="#br0" timeOffset="80918.45">7219 15726,'-25'0,"25"25,0 0,-25-25,25 25,-25-25,25 24,0 1,0 0,25-25,-25-25,25 25,-25-25,0 1,25 24,-25-25,-25 25,25 25,0-50,0 0</inkml:trace>
  <inkml:trace contextRef="#ctx0" brushRef="#br0" timeOffset="81599.03">8211 15354,'0'-25,"0"50,-25-25,0 25,25 0,-25-25,0 25,25-1,-24-24,-1 25,25 0,-25 0,0 0,0-1,1 1,-1 0,25 0,-25-25,25 25,25-25,0 0,-1 0,1 0,0 0,0-25,24 25,-24 0,0 0,0 0,0-25,24 25,-24 0,0 0,25 0,-26-25,1 25,0 0,0 0,0 0,-1 0,-24-25</inkml:trace>
  <inkml:trace contextRef="#ctx0" brushRef="#br0" timeOffset="81879.57">8260 15379,'-24'0,"24"25,0 0,0-1,0 1,0 0,0 0,0 0,0 24,0-24,0 0,0 0,0 24,0-24,0 0,0 0,0-1,0 1,0 0,0 0,24 0,-24-1,0 1,25-25,-25 25</inkml:trace>
  <inkml:trace contextRef="#ctx0" brushRef="#br0" timeOffset="82543.03">8880 15354,'0'-25,"-24"0,-1 25,0 0,0 0,0 25,1-25,-1 25,0 0,0 0,25 0,0-1,0 1,0 0,0 0,0 0,25-1,0-24,0 0,-1 0,1 0,0-24,0-1,0 0,-25 0,24 25,-24-25,0 1,0 48,0 1,0 0,0 0,0 0,0-1,0 1,0 0,0 0,0 24,0-24,0 0,0 0,0 0,0-1,0 1,0 0,0 0,0 0,0-1,0 1,0 0,0 0,0-50</inkml:trace>
  <inkml:trace contextRef="#ctx0" brushRef="#br0" timeOffset="83171">9575 15751,'25'0,"0"0,-1 0,1 0,0 0,0 0,24 0,-24 0,0 0,0 0,24 0,-24 0,0 0,25 0,-26 0,1 0,0 0,25 0,-26 25,1-25,0 0,0 0,0 0,-25 25</inkml:trace>
  <inkml:trace contextRef="#ctx0" brushRef="#br0" timeOffset="84016.48">10914 15304,'0'25,"0"0,0 0,0 0,0 0,0-1,0 1,0 0,0 25,0-26,0 26,0-25,25 24,-25-24,0 0,0 0,0 24,0-24,25 0,-25 0,0 0,0-1,25-24,-25 25,25-25,-25 25</inkml:trace>
  <inkml:trace contextRef="#ctx0" brushRef="#br0" timeOffset="84671.52">11485 15354,'0'0,"0"-25,0 0,-25 25,25-24,-25 24,1 0,-1 0,0 0,0 0,0 24,25 1,-25-25,25 25,0 0,-24-25,24 25,0 0,0-1,0 1,0 0,24 0,1-25,0 0,0-25,0 25,0-25,-1 25,-24-25,25 25,0-24,0-1,0 0,-25 0,24 25,-24-25,0 0,0 50,0 0,0 0,-24 0,24 0,0-1,0 1,0 0,0 0,0 0,0-1,0 1,0 0,0 25,0-26,0 1,0 0,0 0,0 0,0-1,0 1,0 0,0 0,0 0,0-1,0 1</inkml:trace>
  <inkml:trace contextRef="#ctx0" brushRef="#br0" timeOffset="85274.67">11956 15850,'25'0,"-25"25,0 0,0 0,0-1,0 1,-25 0,25 0,-25-25,25 25,-24-25,24 24,-25 1,0-25,25 25,-25-25,25 25</inkml:trace>
  <inkml:trace contextRef="#ctx0" brushRef="#br0" timeOffset="86648.73">12279 15304,'0'-24,"24"24,1-25,0 25,0 0,-25-25,25 25,-1 0,1 0,0 0,-25 25,25-25,-25 25,0-1,0 1,0 0,-25 0,25 0,-25-25,25 25,-25-25,50 0,0 24,0-24,0 0,-25 25,25-25,-1 25,1 0,-25 0,0-1,0 1,0 0,-25 0,1 0,-1-1,0-24,0 25,0-25,-24 25,-1-25,25 0,0 0,1 0,-1 0,0 0,0 0,0 0,25-25</inkml:trace>
  <inkml:trace contextRef="#ctx0" brushRef="#br0" timeOffset="87119.48">13023 15280,'0'-25,"0"50,-25-25,25 24,0 1,0 0,0 0,-25 0,25 0,0-1,0 1,-25 0,25 0,0 0,0-1,0 1,0 0,0 0,0 0,0-1</inkml:trace>
  <inkml:trace contextRef="#ctx0" brushRef="#br0" timeOffset="87858.9299">13519 15156,'25'-25,"-25"50,-25-25,25 24,-25-24,25 25,-25-25,0 25,1 0,-1 0,-25-25,25 24,1 1,-1 0,0-25,0 25,-24 0,24 0,0-1,0-24,0 25,50-25,0 0,-25 25,25-25,0 0,-1 0,1 0,25 0,-25 0,-1 0,26 0,-25 0,0 0,24 0,1-25,-25 25,24 0,-24 0,25 0,-25 0,24 0,-24 0,0 0,0 0,-1 0,1 0,0 0</inkml:trace>
  <inkml:trace contextRef="#ctx0" brushRef="#br0" timeOffset="88139.82">13569 15180,'0'25,"0"0,-25 0,25 0,0-1,0 1,0 0,0 0,0 0,0 0,-25-1,25 26,0-25,0 24,0-24,-25 25,25-25,0 24,0 1,0-25,0 24,0-24,0 0,0 0,0-1</inkml:trace>
  <inkml:trace contextRef="#ctx0" brushRef="#br0" timeOffset="88767.11">11559 16272,'0'0,"-24"0,-1 0,0 0,0 0,0 0,50 0,-25 25,25-25,0 0,0 0,-1 0,1 0,25 0,-25 0,24 0,1 0,-1 0,26 0,-26 0,26 0,-26 24,26-24,-1 0,1 0,24 0,-25 25,1-25,-1 0,1 0,-1 0,0 0,1 0,-1 0,1 0,-1 0,0 0,1 0,-1 0,-24 0,-1 0,1 0,0 0,-1 0,-24 0,0 0,0 0</inkml:trace>
  <inkml:trace contextRef="#ctx0" brushRef="#br0" timeOffset="89283.51">12080 16818,'0'24,"25"-24,0 0,0 0,-1-24,1 24,0 0,0 0,0 0,24 0,-24 0,25 0,-26 0,26 0,-25 0,25 0,-1-25,-24 25,25 0,-26 0,26 0,-25 0,0 0,-1 0,1 0,0 0,0 0,0 0,-25-25</inkml:trace>
  <inkml:trace contextRef="#ctx0" brushRef="#br0" timeOffset="89531.06">12651 16793,'0'25,"0"-1,0 1,0 0,0 0,0 0,0-1,0 1,0 0,0 0,0 0,-25 24,25-24,0 0,0 0,0-1,0 1,-25 0,25 0,0 0,0-1,0 1</inkml:trace>
  <inkml:trace contextRef="#ctx0" brushRef="#br0" timeOffset="100366.72">14660 15900,'25'0,"0"0,-1 0,1 0,0 0,25 0,-26-25,1 25,0 0,0 0,0 0,-1 0,1 0,0 0,0 0,0 0,-1-25,1 25,0 0,0 0</inkml:trace>
  <inkml:trace contextRef="#ctx0" brushRef="#br0" timeOffset="100642.86">14561 16148,'25'0,"-1"0,1 0,0 0,0 0,0 0,-1 0,26 0,-25 0,0 0,24 0,-24 0,0-25,24 25,-24 0,0 0,0 0,24 0,-24 0,0 0,0 0</inkml:trace>
  <inkml:trace contextRef="#ctx0" brushRef="#br0" timeOffset="102702.61">15900 15801,'25'0,"0"0,0 0,-1 0,1 0,0 0,0 0,0 0,-1 0,1 0,0 0,0 0,0 0,-1 0,1 0,0 0,0 0,0 0,-1 0,1 0,0 0,0 0</inkml:trace>
  <inkml:trace contextRef="#ctx0" brushRef="#br0" timeOffset="103366.27">17016 15701,'-24'0,"24"-24,-25 24,25-25,-25 25,25 25,0-1,0 1,-25-25,25 25,0 0,0 0,0-1,0 1,0 0,0 0,0 0,0-1,0 1,0 0,0 0,0 0,0-1,25 1,-25 0,0 0,0 0,0-1,0 1</inkml:trace>
  <inkml:trace contextRef="#ctx0" brushRef="#br0" timeOffset="104154.89">17463 15701,'25'0,"-50"0,0 0,0 0,0 0,1 0,-1 0,0 0,0 0,0 0,25 25,0 0,-24 0,24 0,0-1,0 1,0 0,0 0,0 0,0-1,0 1,0 0,24-25,1 0,0-25,0 25,0 0,-1 0,1 0,-25-25,25 25,0 0,0 0,-1 25,1-25,0 25,0-25,-25 25,0 0,0-1,0 1,0 0,0 0,-25-25,25 25,-25-25,0 24,1-24,-1 0,0 0,0 25,0-25,1 0,-1 0,0 0,0 0,0-25,25 1</inkml:trace>
  <inkml:trace contextRef="#ctx0" brushRef="#br0" timeOffset="104778.9">18108 15701,'0'-24,"-25"24,0 0,0 24,1-24,24 25,-25 0,0 0,25 0,-25-25,25 24,-25 1,25 0,-24 0,24 0,0-1,-25 1,25 0,0 0,0 0,0-1,0 1,25-25,-25 25,24-25,1 0,-25 25,25-25,0 0,0 0,-1 0,1 0,0 0,0 0,0 0,-25-25,24 25,-24-25,0 0,0 1,-24-1,-1 25,0 0,0 0,0 0,1 0,-1 0,0 0,25 25,-25-25,0 0,1 24</inkml:trace>
  <inkml:trace contextRef="#ctx0" brushRef="#br0" timeOffset="105163.39">18331 16098,'25'0,"0"0,-25 25,24 0,-24 0,0-1,0 1,0 0,-24 0,24 0,-25-1,25 1,-25-25,0 25,25 0,-25 0,1-25,24 25,-25-25,25 24,-25-24,25 25</inkml:trace>
  <inkml:trace contextRef="#ctx0" brushRef="#br0" timeOffset="105631.4299">18877 15850,'0'25,"-25"-25,0 25,0 0,0-1,25 1,-24 0,24 0,0 0,0-1,0 1,0 0,24-25,1-25,0 25,0-25,0 25,-25-24,25 24,-25-25,0 0,24 0,-24 0,0 1,0-1,0 0,-24 25,24-25,-25 25,0 0,25 25,-25-25,25 25</inkml:trace>
  <inkml:trace contextRef="#ctx0" brushRef="#br0" timeOffset="106022.8">19274 15801,'0'24,"-25"-24,0 25,25 0,-25-25,25 25,-25 0,25-1,-24 1,24 0,0 0,0 0,0-1,24 1,1-25,0 0,0 0,0 0,-1 0,1-25,0 25,0-24,0 24,-1-25,1 0,0 0,-25 0,0 1,0-1,0 0,0 0,0 0,0 1,-25 24,25 24</inkml:trace>
  <inkml:trace contextRef="#ctx0" brushRef="#br0" timeOffset="106390.72">19745 15801,'0'0,"0"24,-25 1,0 0,25 0,-25 0,25-1,-24 1,24 0,0 0,0 0,0-1,0 1,24-25,1 25,0-25,0 0,0-25,-1 25,1 0,0-25,0 25,-25-24,25 24,0-25,-1 25,-24-25,25 0,0 0,-25 1,0-1,0 0,-25 0</inkml:trace>
  <inkml:trace contextRef="#ctx0" brushRef="#br0" timeOffset="108310.53">16768 16694,'0'-25,"25"25,0 0,0 0,0 0,-1 0,1 0,0 0,25 0,-26 0,26 0,0 0,-1 0,26 0,-1 0,-24 0,24 0,0 0,1 0,-1 0,26 0,-26 25,0-25,26 0,-26 0,0 0,26 0,-26 24,25-24,-24 0,-1 0,0 0,1 0,-1 0,-24 0,0 0,-1 25,1-25,-1 0,1 0,-25 0,0 0,-1 0,1 0,0-25,0 25,-25-24</inkml:trace>
  <inkml:trace contextRef="#ctx0" brushRef="#br0" timeOffset="109158.92">17240 17041,'24'0,"-24"-25,0 50,-24-25,-1 0,0 25,0-25,0 0,1 24,-1-24,0 0,0 25,25 0,-25-25,25 25,0 0,0-1,25 1,0 0,0 0,0 0,-1-1,1-24,0 25,0-25,0 25,-25 0,24-25,1 25,-25-1,-25 1,1-25,24 25,-25-25,0 0,0 0,0 0,1 0,-1 0,0 0,0 0,25-25,-25 25,25-25,0 1,25 24,0-25,0 0,0 0,-1 0,1 1,0-1,25 0,-26 0,1 0,0 1,0-1,0 0,-1 0,1 0,0 1,-25-1,0 0,0 0,0 0,0 1,-25-1,0 0,1 25,-1 0,0 0</inkml:trace>
  <inkml:trace contextRef="#ctx0" brushRef="#br0" timeOffset="109434.8">17736 17214,'0'25,"0"0,25-25,-1 0</inkml:trace>
  <inkml:trace contextRef="#ctx0" brushRef="#br0" timeOffset="110123.43">18157 17190,'0'-25,"0"0,25 0,0 25,0 0,0 0,-1 0,1 0,0 0,0 0,-25 25,0 0,0 0,0-1,-25 1,0 0,0-25,25 25,-24-25,24 25,-25-25,0 0,50 0,0 0,-1 0,-24 24,25-24,0 0,-25 25,25-25,0 25,-25 0,0 0,0-1,0 1,-25-25,0 25,0-25,0 25,1-25,-1 0,0 0,0 0,0 0,1 0,-1 0</inkml:trace>
  <inkml:trace contextRef="#ctx0" brushRef="#br0" timeOffset="110499.09">18703 17289,'0'-25,"0"50,0 0,0-1,0 1,0 0,0 0,0 0,0-1,0 1,0 0,0 0,0 0,0 0,0-1,0 1,0 0,0 0,25-25</inkml:trace>
  <inkml:trace contextRef="#ctx0" brushRef="#br0" timeOffset="110855.18">19150 17363,'0'0,"24"-25,1 25,-25-24,0 48,-25-24,1 25,-1-25,25 25,-25-25,0 25,0-25,1 25,-1-25,25 24,-25-24,25 25,25-25,0 0,-1 0,1 0,0 25,0-25,0 0,-1 0,26 0,-25 0,0 0,-1 0,1 0,0 0,0 0,0 0,-1 0</inkml:trace>
  <inkml:trace contextRef="#ctx0" brushRef="#br0" timeOffset="111106.87">19199 17338,'0'25,"-25"-25,25 25,0 0,0 0,0-1,0 1,-24 0,24 0,0 0,0 0,-25-1,25 1,0 0,0 0,-25 0,25-1,0 1,0 0,0 0,0 0,-25-1,25 1,0 0</inkml:trace>
  <inkml:trace contextRef="#ctx0" brushRef="#br0" timeOffset="132483.54">20985 15825,'-25'0,"1"0,-1 0,0 0,0 0,0 0,0 0,1 25,24 0,0 0,-25 0,25-1,0 26,0-25,-25 0,25 24,0 1,-25-1,25 1,0 0,-25 24,25-24,-24 24,24 1,0-1,-25-24,25 24,-25 0,25 1,0-26,-25 26,25-26,0 1,0 0,-25-1,25 1,0-1,0-24,0 25,0-25,-24-1,24 26,0-25,0 0,0 0,0-1,0 1,0 0,0 0,24-25,-24 25,25-25,0 0,0 0,24 0,-24 0,0 0,25 24,-26-24,26 0,0 0,-1 0,-24 0</inkml:trace>
  <inkml:trace contextRef="#ctx0" brushRef="#br0" timeOffset="133182.04">21556 15825,'0'-24,"0"48,0 1,0 0,0 0,0 0,0-1,0 1,0 0,0 0,0 0,0 24,0-24,0 0,-25 0,25-1,0 1,0 0,0 0,0 0,0-1,0 1,0 0</inkml:trace>
  <inkml:trace contextRef="#ctx0" brushRef="#br0" timeOffset="133510.6">21084 16446,'-24'0,"24"24,24-24,1 0,0 0,0 0,0 0,-1 0,1 0,25 0,-25 0,24 0,1 0,-25 0,24 0,1 0,-1 0,26 0,-26 0,1 0,0 0,24 0,-24 0,-26 25,26-25,0 0,-25 0,-1 0,1 0,0 0</inkml:trace>
  <inkml:trace contextRef="#ctx0" brushRef="#br0" timeOffset="134033.6">21357 16892,'0'25,"25"-25,0 0,0 0,-1 0,1 25,0-25,0 0,0 0,24 0,-24 0,0 0,0 0,24 0,-24 0,0 0,24 0,-24 0,0 0,0 0,0 0,-1 0,1 0,-25 24</inkml:trace>
  <inkml:trace contextRef="#ctx0" brushRef="#br0" timeOffset="134306.47">21704 16991,'0'25,"0"0,0 0,0-1,0 1,25 25,-25-25,0-1,0 1,0 0,0 0,0 24,0-24,0 0,0 0,0 0,0-1,0 1,0 0,0 0</inkml:trace>
  <inkml:trace contextRef="#ctx0" brushRef="#br0" timeOffset="135394.77">22821 16570,'24'0,"1"0,0 0,0 0,0 0,-1 0,1 0,25 0,-25 0,24 0,-24 0,25 0,-25 0,24 0,1 0,-25 0,24 0,-24 0,25 0,-26 0,1 0,0 0,0 0,0 0,-1 0</inkml:trace>
  <inkml:trace contextRef="#ctx0" brushRef="#br0" timeOffset="135786.63">24383 16024,'0'25,"0"-1,0 1,0 0,0 0,0 0,0-1,0 1,0 0,25-25,-25 25,0 0,0-1,0 1,0 0,0 0</inkml:trace>
  <inkml:trace contextRef="#ctx0" brushRef="#br0" timeOffset="136206.54">23862 16619,'25'25,"0"-25,0 0,0 0,-1 0,26 0,-25 0,25 0,-26 25,26-25,0 0,-26 0,26 0,0 0,-1 25,1-25,-1 0,1 0,0 0,-1 0,1 0,-1 0,1 0,0 0,-26 0,26 0,-25 0,0 0,-1 0,1 0,0 0</inkml:trace>
  <inkml:trace contextRef="#ctx0" brushRef="#br0" timeOffset="136794.6">23466 17190,'0'24,"0"1,0 0,0 0,0 0,-25-1,25 1,0 0,-25 0,25 0,0-1,-25 1,25 0,0 0,-25 0,25 0,0-1,-24 1,24 0,0 0,0 0</inkml:trace>
  <inkml:trace contextRef="#ctx0" brushRef="#br0" timeOffset="137222.29">23912 17338,'0'0,"0"-24,-25 24,0 0,25 24,-24-24,-1 25,0 0,0 0,0 0,1-1,24 1,-25 0,0 0,25 0,0 0,0-1,0 1,0 0,25 0,0-25,-1 0,1 0,-25-25,25 25,-25-25,0 0,-25 1,0 24,1 0,-1-25,0 25</inkml:trace>
  <inkml:trace contextRef="#ctx0" brushRef="#br0" timeOffset="137746.54">24036 17487,'0'-25,"25"25,-25-24,25 24,0 0,-25-25,24 25,1 0,0 0,0 0,0 0,-1 0,1 0,0 0,-25 25,25-25,-25 24,-25 1,0 0,0 0,1 0,-1-25,0 25,0-25,0 24,1-24,-1 25,0-25,0 25,0-25,0 0,25 25,-24-25,48 0,1 0,0 0,0 0,0 0,0 0,-1 0,1 0,25 0,-25 0,-1 0</inkml:trace>
  <inkml:trace contextRef="#ctx0" brushRef="#br0" timeOffset="138074.4">24706 17487,'-25'0,"0"0,0 25,1-25,24 25,-25-25,25 25,-25-25,25 25,-25-1,25 1,0 0,25-25,-25 25,25-25,0 25,-1-25,1-25,0 25,0 0,0-25,-1 0,-24 0,0 1,0-1,0 0,-24 0</inkml:trace>
  <inkml:trace contextRef="#ctx0" brushRef="#br0" timeOffset="139582.17">24706 16098,'0'25,"25"-25,-1 0,1 0,0 0,0 0,0 0,-1 0,1 0,-25 25,25-25,0 0,0 0,-25 25,24-25,-24 24,0 1,25-25,-25 25,0 0,25 0,-25-1,0 1,25 25,-25-25,0 0,0 24,0 1,0-25,0 24,0 1,0-1,0 1,0 0,-25-1,25 1,-25 24,25-24,-25-1,1 1,-1 0,25-26,-25 26,0 0,25-1,-25-24,1 0,24 24,-25-24,25 0,-25 0,0 0,25 0,0-1,-25 1,25 0,-24-25,24 25,0 0,-25-1,25 1,0 0,0 0,0 0,0-1,0 1,-25-25,0 0,0 0,1 0,-1 0,0 0,0 0,0 0,1 0,-1-25,-25 25</inkml:trace>
  <inkml:trace contextRef="#ctx0" brushRef="#br0" timeOffset="146801.41">9749 17934,'-25'0,"25"-25,25 25,-25-25,0 0,0 1,0-1,-25 25,25 25,0-1,-25-24,25 25,0 0,0 0,-25 0,25-1,0 1,0 0,-25 0,25 0,-24-1,24 1,0 0,0 0,-25 0,25-1,0 1,0 0,0 0,0-50</inkml:trace>
  <inkml:trace contextRef="#ctx0" brushRef="#br0" timeOffset="147300.44">9972 18182,'0'-25,"-25"25,25 25,-25-25,50 0</inkml:trace>
  <inkml:trace contextRef="#ctx0" brushRef="#br0" timeOffset="147816.31">10418 17909,'25'0,"-25"-25,-25 25,25 25,-24-25,-1 25,0 0,25-1,-25-24,0 25,0 0,1 0,-1 0,25-1,25-24,-1 0,1 0,0 0,0 0,0 0,0-24,-1 24,1 0,0 0,0 0,0-25,-1 25,26 0,-25 0,0 0,-1 0,1-25,0 25,0 0,0 0</inkml:trace>
  <inkml:trace contextRef="#ctx0" brushRef="#br0" timeOffset="148272.87">10518 17909,'0'25,"0"0,0-1,0 1,0 0,24 0,-24 0,0-1,0 1,0 0,25 0,-25 0,0-1,0 1,25 0,-25 0,25 0,-25-1,0 1,25-25,-25 25,24-25,-24 25</inkml:trace>
  <inkml:trace contextRef="#ctx0" brushRef="#br0" timeOffset="149028.44">10890 17934,'0'0,"24"0,1 0,0 0,0 0,0 0,-1-25,1 25,0 0,0 0,-25-25,25 25,-25 25,-25 0,25 0,0-1,0 1,0 0,0 0,0 0,0-1,0 1,0 0,0 0,0 0,0-1,0 1,0 0,25 0,-25 0,0-1,0-48,0-1,0 0,0 0,24 25,-24-25,25 25,-25-24</inkml:trace>
  <inkml:trace contextRef="#ctx0" brushRef="#br0" timeOffset="151928.79">10890 17859,'-25'0,"0"0,0 0,0 0</inkml:trace>
  <inkml:trace contextRef="#ctx0" brushRef="#br0" timeOffset="152937.56">10840 17835,'25'0,"-50"0,50-25,0 25,-25-25,24 25,-24-25,-24 25,-1 0,25 25,-25-25,25 25,-25-25,25 25,-25-1,25 1,0 0,-24 0,24 0,0-1,0 1,0 0,24-25,-24 25,0 0,25-25,0 0,0 0,0 0,-1 0,26-25,-25 25,24-25,-24 0,25 0,-25 1,-1-1,1 0,0 0,0 0,-25 1,25-26,-25 25,0 0,-25 1,0-26,25 25,-50 0,26-24,-26 24,25 0,-24 0,-26 0,26 25,-1 0,-24 0,24 0,-24 25,-1 0,26 0,-26 0,26 0,-26 24,25 1,1-25,-1 24,1-24,24 25,0-26,0 1,25 0,0 0,0 0,0-1,0 1,25 0,0 0,0-25,-1 25,26-25,-25 0,24 0,-24 0,25 0,-25 0,24-25,-24 25,0-25,0 25,-25-25,-25 25,0 0,0 0,1 0,-1 25,0-25,0 25,0-25,0 0,1 25,-1-1,25 1,0 0,25-25,-1 25,1-25,0 0,0 0,0 0,0-25,-1 25,1 0,-25-25,-25 25,1 0,-1 25,0-25,0 25,0-25,0 25,1-25,-1 24,0 1,0-25,0 25,25 0,-24-25,24 25,0-1,24-24,-24 25,25-25,0 25,0-25,24 25,-24-25,25 0,0 0,-1 0,1 0,-1-25,1 25,0-25,-1 25,1-25,-25 25,24-24,-24 24,-25-25,25 25,-25-25,-25 25,0 0,0 0,-24 0,-1 0,1 25,-1-25,0 25,1-1,24 1,-25 0,26 0,-1-25,0 25,25-1,0 1,25 0,0-25,-1 25,26-25,0 0,-1 0,26 0,-1 0,-24-25,24 25,0-25,1 25,-26-25,26 1,-26-1,1 0,0 25,-26-25,1 0,0 1,-25-1,0 0,0 0,-25 0,0 25,1-24,-1-1,-25 0,1 25,-1 0,0 0,1 0,-1 0,25 0</inkml:trace>
  <inkml:trace contextRef="#ctx0" brushRef="#br0" timeOffset="153520.99">12130 18182,'-25'0,"25"-25,25 25,0-25,-1 25,-24-25,25 25,0 0,0-24,0 24,24 0,-24-25,0 25,24-25,1 25,-25-25,25 25,-1-25,1 25,-1-24,-24 24,25 0,-25-25,24 25,-24 0,0 0,0 0,-1 0</inkml:trace>
  <inkml:trace contextRef="#ctx0" brushRef="#br0" timeOffset="153784.43">12651 18058,'0'25,"0"-1,0 1,25 0,-25 0,0 0,0-1,0 26,0-25,0 0,0-1,24 1,-24 0,0 0,0 0,0-1,0 1,0 0,25-25,-25 25,0 0,0 0,25-1,-25 1,25-25</inkml:trace>
  <inkml:trace contextRef="#ctx0" brushRef="#br0" timeOffset="154109.01">13345 18380,'25'0,"0"0,0 0,-1 0,1 0,0 0,0 0,0 0,0-25,-1 25,1 0,25 0,-25 0,-1 0,1 0,0 0,0 0,0 0</inkml:trace>
  <inkml:trace contextRef="#ctx0" brushRef="#br0" timeOffset="154372.34">13444 18504,'25'0,"0"0,0 0,0 0,0 0,-1 0,1 0,0 0,0 0,0 0,-1 0,1 0,0 0,0 0,0 25,-1-25,1 0,0 0</inkml:trace>
  <inkml:trace contextRef="#ctx0" brushRef="#br0" timeOffset="155430.34">14734 18281,'25'0,"-25"-25,25 25,-25-25,25 25,-25-24,25 24,-1 0,-24-25,25 25,0 0,0 0,0 0,-1 0,-24 25,25-25,-25 24,0 1,0 0,-25 0,1 0,-1-1,0 1,0 0,0-25,1 25,-1-25,0 25,0-25,50 0,0 0,0 0,-1 0,1 0,0 0,0 24,0 1,-25 0,0 0,-25-25,25 25,-25-25,25 25,-25-25,0 24,1-24,-1 25,0-25,0 0,0 25,1-25,-1 0,0 0,0 0,0 0,1 0,-1 0,25-25</inkml:trace>
  <inkml:trace contextRef="#ctx0" brushRef="#br0" timeOffset="156000.46">15131 18306,'25'0,"0"0,0-25,-1 25,1 0,0 0,0 0,0-25,-1 25,1 0,-25-25,0 50,0 0,0 0,0 0,0-1,0 1,0 0,0 0,0 0,0-1,0 1,-25 0,25 0,0 0,0 0,0-1,0 1,-24 0,24 0,0 0,0-50</inkml:trace>
  <inkml:trace contextRef="#ctx0" brushRef="#br0" timeOffset="156396.41">15851 18355,'0'-24,"0"-1,0 50,-25-25,25 24,0 1,0 0,0 0,0 0,0-1,0 1,25 0,-25 0,0 0,24 0,-24-1,0 1,0 0,-24-25,-1 25,0-25,25-25,-25 25,25-25</inkml:trace>
  <inkml:trace contextRef="#ctx0" brushRef="#br0" timeOffset="156620.31">15851 18306,'0'-25,"24"25,1 0,0 0,0 0,0 0,-1 0,1 25,0-25,0 0,0 0,-1 0,1 0,0 0,0 0</inkml:trace>
  <inkml:trace contextRef="#ctx0" brushRef="#br0" timeOffset="156900.51">16347 18306,'24'0,"-24"25,25-1,-25 1,0 0,25 0,-25 0,0-1,0 1,0 0,0 0,0 0,0 0,-25-25,25 24,0 1,0 0,0 0,-25 0,25-1,0 1</inkml:trace>
  <inkml:trace contextRef="#ctx0" brushRef="#br0" timeOffset="157224.49">16744 18430,'-25'0,"0"0,0 25,0-25,0 0,1 24,-1-24,25 25,-25-25,0 0,25 25,0 0,25 0,0 0,0-25,-1 24,1-24,0 25,0-25,0 25,0-25,-1 0,26 25,-25-25,0 0,24 25,-24-25,0 0,0 0,-1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04:06:06.81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664 6276,'0'-25,"0"0,0 0,0 0,24 1,-24-1,25 25,0 0,0 0,-25 25,25-25,-25 24,24-24,-24 25,0 0,25 0,-25 0,25-1,-25 1,25 0,-25 0,25 0,-1-1,-24 1,25 0,-25 0,25-25,-25 25,25-25,0 0,-25-25,25 0,-1 0,-24 0,25 25,-25-24,0-1,25 25,-25-25,0 0,0 0,25 25,-25-24,0-1,0 0,0 0,0 50,0 0,0 0,0-1,0 1,25 0,-25 0,24-25,-24 25,25-25,0 0,0 0,-25-25,25 25,-25-25,0 0,24 0,-24 1,0-1,0 50,25-1,0-24,-25 25,25 0,0-25,-1 0,-24 25,25-25,0 0,0-25,0 25,-1-25,1 25,-25-25,25 25,0-24,-25-1,25 0,-25 0,0 0,0 1,-25 24,0 0,0 0,0 24,25 1,-24 0,24 0,0 0,0-1,24 1,-24 0,25-25,-25 25,25-25,-25 25,25-25,0 24,-1-24,1 0,0 0,0 0,0 0,-1-24,1 24,0 0,0-25</inkml:trace>
  <inkml:trace contextRef="#ctx0" brushRef="#br0" timeOffset="582.99">6549 6052,'0'-24,"0"48,25-24,-25 25,24 0,-24 0,25 0,-25-1,25 1,-25 0,25 25,-25-26,0 1,25 0,-25 0,0 0,24-1,-24 1,0 0,25 0,-25 0,0-1,25-24</inkml:trace>
  <inkml:trace contextRef="#ctx0" brushRef="#br0" timeOffset="967.49">6970 6127,'0'-25,"25"25,-25 25,-25-25,1 25,-1-25,25 24,-25 1,25 0,-25-25,0 25,25 0,-24-25,24 24,-25-24,25 25,-25-25,25 25,0 0,0 0,25-25,0 0,-1 0,1 0,0 0,0 24,0-24,-1 0,1 0,0 0,-25 25,25-25,0 25,-1-25,1 0,-25 25,25-25,0 0,0 0</inkml:trace>
  <inkml:trace contextRef="#ctx0" brushRef="#br0" timeOffset="2207.96">7268 6300,'-25'0,"25"-24,0-1,25 25,0 0,0 0,-25 25,25-25,-25 24,24-24,-24 25,25 0,-25 0,25-25,-25 25,0-1,25-24,-25 25,0 0,0-50,0 0,0 1,0-1,0 0,0 0,25 0,-1 1,-24-1,25 25,0 25,-25-1,25-24,-25 25,25-25,-25 25,24-25,1 25,0-25,0-25,0 25,-1-25,1 0,-25 1,25 24,-25-25,0 0,0 50,0 0,0-1,0 1,25-25,-25 25,25-25,-1 0,1 0,0 0,0 0,0 0,-1 0,-24-25,-24 25,24-25,-25 25,0 0,0 0,0-24,1 24,24-25,0 0,0 0,24 0,1 1,0-1,0 25,0-25,-1 25,1 0,0 0,0 0,0 25,-1 0,-24-1,25-24,-25 25,0 0,25 0,-25 0,25-25,-25 24,25-24,-25-24,25 24,-25-25,24 25,-24-25,25 25,-25-25,25 0,-25 1,0-1,25 25,-25-25,0 50,0 0,0-1,25 1,-1 0,1 0,0-25,0 25,0-25,-1 0,1 0,0-25,0 25,0-25,-1 25,-24-25,25 25,0-25,-25 1,25-1,-25 0,0 0,0 0,0 1,0-1,-25 0,25 0,-25 25,25-25,-25 25</inkml:trace>
  <inkml:trace contextRef="#ctx0" brushRef="#br0" timeOffset="31720.38">5606 8086,'-25'0,"50"-24,-25-1,0 0,25 25,-25-25,0 0,0 0,0 1,0-1,0 0,0 0,0 0,0 1,0-1,0 0,0 0,0 0,-25 1,25-1,0 0,-25 0,1 0,24 1,-25 24,25-25,0 0,-25 25,25-25,-25 25,25-25,-25 1,1 24,24 24,-25-24,25 25,0 0,0 0,-25 0,25-1,0 1,0 0,0 0,0 0,0-1,0 1,0 0,0 0,25 0,-25-1,25 1,-25 25,24-25,1-1,0 1,-25 0,25 0,0 0,-1 0,1-25,-25 24,25-24,0 25,0-25,-25 25,24-25,1 0,0 0,-25 25,25-25,0 0,-1 0,1 0,0 0,0-25,0 25</inkml:trace>
  <inkml:trace contextRef="#ctx0" brushRef="#br0" timeOffset="32372.92">5953 8086,'0'-24,"0"-1,0 0,25 25,0 0,-25 25,25-25,0 25,-1-1,-24 1,25-25,-25 25,25 0,-25 0,0-1,0 1,25-25,-25 25,0-50,0 0,0 1,0-1,0 0,0 0,0 0,25 25,-25-24,25 24,-25-25,0 0,24 25,1 0,0 0,-25 25,25-25,-25 25,25-1,-25 1,24 0,-24 0,25 0,-25-1,0 1,25 0,-25 0,25-25,-25 25,25-25,-1 0,-24 24</inkml:trace>
  <inkml:trace contextRef="#ctx0" brushRef="#br0" timeOffset="32873.58">6946 7268,'-25'0,"0"0,0 0,25 25,-25-25,25 24,-24 1,24 0,-25-25,25 25,0 0,0-1,-25 1,25 0,0 0,0 0,0 24,0-24,0 0,0 24,0 1,0-25,0 24,0 1,0 0,0-1,0 1,0 0,0-1,0 1,0-1,0 1,0 0,0 24,25-24,-25-1,0 1,25-1,-1 1,-24 0,25-1,0 1,0-1,0-24,-1 25,1-25,25-1,-25 1,-1 0,26-25,-25 25,25-25,-26 25,1-25,25 0,-25 0,-1 0,1 0,0 0,0 0,0 0</inkml:trace>
  <inkml:trace contextRef="#ctx0" brushRef="#br0" timeOffset="33784.56">7194 7441,'-25'0,"25"-24,0 48,0 1,0 0,25 0,-25 0,0-1,25 1,-25 0,24 0,-24 0,0-1,0 1,25 0,-25 0,0 0,0-1,25-24,-25 25,0 0,25-25,-25 25,25 0,-25-50,0 0,0 0,-25 25,25-25,-25 1,25-1,-25 0,25 0,-25 0,25 1,-24-1,24 0,-25 0,25 0,-25 1,25-1,0 0,0 0,0 0,-25 1,25-1,0 0,0 0,0 0,0 1,0-1,0 0,0 0,0 0,25 1,0 24,0-25,-1 25,1 0,0 0,0 25,0-1,-25 1,0 0,0 0,0 0,0-1,-25 1,25 0,-25-25,0 25,0 0,1-25,-1 0,25 24,-25-24,0 0,25 25,-25-25,0 0</inkml:trace>
  <inkml:trace contextRef="#ctx0" brushRef="#br0" timeOffset="34297.21">7541 7714,'0'-25,"-25"25,25-24,25 24,0-25,0 25,-1 0,1-25,0 25,0 25,0 0,-25-1,0 1,0 0,0 0,-25 0,0-1,25 1,-25 0,0 0,1 0,24-1,-25 1,0 0,25 0,25-50,0 25,-1 0,1-25,0 25,0-25,0 25,24-24,-24 24,0-25,0 25,24-25,-24 25,0 0</inkml:trace>
  <inkml:trace contextRef="#ctx0" brushRef="#br0" timeOffset="34600.85">7194 8483,'-25'0,"50"-25,0 25,-1 0,1-24,0 24,0 0,0-25,24 25,-24-25,25 25,-26-25,26 25,0-25,-1 1,-24 24,25-25,-1 25,1-25,-25 25,-1 0</inkml:trace>
  <inkml:trace contextRef="#ctx0" brushRef="#br0" timeOffset="34984.89">7566 8558,'0'24,"0"1,25 0,-25 0,0 0,24-1,-24 1,0 25,25-25,-25-1,0 1,0 0,0 0,25 0,-25-1,25 1,-25 0,0 0,0 0,25 0,-25-1,24 1,-24 0,0 0,25-25,-25 25</inkml:trace>
  <inkml:trace contextRef="#ctx0" brushRef="#br0" timeOffset="35352.44">7566 8781,'0'0,"0"-25,0 0,0 0,0 1,0-1,0 0,0 0,0 0,0 1,0-1,0 0,25 25,-25-25,24 25,-24-25,25 25,0 0,0-24,0 24,-1 0,1 0,0 24,0-24,-25 25,0 0,0 0,0 0,0-1,0 1,0 0,-25 0,0-25,25 25,-25-1,1 1,-1-25,0 25,0-25,25 25,-25-25,1 25,-1-25,0 0</inkml:trace>
  <inkml:trace contextRef="#ctx0" brushRef="#br0" timeOffset="35684.54">7987 8830,'25'25,"0"25,0-25,124 223,-100-199</inkml:trace>
  <inkml:trace contextRef="#ctx0" brushRef="#br0" timeOffset="36361.53">7963 7367,'24'25,"1"-25,0 0,0 25,0-25,-1 24,1-24,0 25,0-25,0 25,0 0,24 0,-24 24,25-24,-26 25,26-26,-25 26,24 0,-24 24,25-24,-25 24,-1-24,1 24,0 1,-25-26,25 26,-25-1,0-24,0 24,0 0,0-24,0 24,0-24,-25 0,25-1,-25 1,25-1,-25-24,1 25,-1-25,25 0,-25-1,0 1,0-25,1 25,-1-25,25 25,-25-25,0 0,0 0</inkml:trace>
  <inkml:trace contextRef="#ctx0" brushRef="#br0" timeOffset="36729.21">9327 8161,'0'0,"-25"0,25-25,25 25,0 0,0 0,-1 0,1-25,0 25,0 0,0 0,-1 0,1 0,0 0,0 0,0 0</inkml:trace>
  <inkml:trace contextRef="#ctx0" brushRef="#br0" timeOffset="36945.31">9203 8334,'0'25,"25"-25,-1 0,1 0,0-25,0 25,25 0,-26 0,1 0,25-24,-25 24,-1 0,26 0,-25 0,0-25</inkml:trace>
  <inkml:trace contextRef="#ctx0" brushRef="#br0" timeOffset="37794.82">10518 7739,'0'-25,"24"25,1 0,0 0,0-25,0 25,-1 0,26-24,-25 24,0 0,-1-25,1 25,0 0,0-25,0 25,-1 0,1-25,0 25,0 0,0 0,-25-25</inkml:trace>
  <inkml:trace contextRef="#ctx0" brushRef="#br0" timeOffset="38434.84">11931 6970,'0'0,"25"0,-25-25,0 50,0 0,-25 0,25 0,-24-1,24 1,-25 0,25 0,-25 24,25-24,-25 0,0 0,1 24,24-24,-25 0,0 0,25 0,-25-1,0 1,25 0,-24 0,24 0,0-1,0 1,0 0,24-25,1 0,0 0,0 0,0 0,-1 0,26 0,-25 0,24 0,1-25,-25 25,24 0,1 0,0 0,-26 0,26-25,0 25,-1 0,-24 0,25 0,-26 0,1 0,0 0,0 0,0-24,0 24,-25-25,-25 25,0 0,25-25,-25 25,0 0,0-25,1 25,-1-25,0 25,0-24,0 24,-24-25,24 0,0 25,0-25,1 0,-26 25,25-24,25-1,-25 0,1 25,-1-25,25 0,-25 25,25-24,0-1</inkml:trace>
  <inkml:trace contextRef="#ctx0" brushRef="#br0" timeOffset="38842.41">12527 7069,'-25'0,"25"25,0 0,0 0,25 0,-25-1,25 1,-25 0,0 0,24 0,-24 24,0-24,25 0,-25 0,0 24,25-24,-25 0,0 0,25-1,-25 1,0 0,25 0,-25 0,24-1</inkml:trace>
  <inkml:trace contextRef="#ctx0" brushRef="#br0" timeOffset="39290.38">12601 7441,'0'-24,"25"24,0 0,0 0,-1 0,1 0,-25-25,25 25,0 0,0 0,-25-25,24 25,1-25,-25 0,25 25,-25-24,0-1,0 0,0 0,0 0,0 1,0-1,0 50,25-1,-25 1,25 0,-1 0,-24 0,0-1,25 26,-25-25,25 0,-25-1,25 1,-25 0,0 0,25 0,-25-1,24 1,-24 0,0 0,25-25,-25 25,25-1</inkml:trace>
  <inkml:trace contextRef="#ctx0" brushRef="#br0" timeOffset="42124.65">13320 7516,'25'0,"-25"25,25-25,-25 24,25-24,-25 25,25-25,-25 25,0 0,0 0,24-1,-24 1,0 0,0 0,0 0,25-1,-25 1,0 0,0 0,25 0,-25-1,25-24,0 25,0-50,-1 25,-24-24,25 24,0-25,-25 0,0 0,0 0,0 1,0-1,0 0,-25 25,25-25,0 0,0 1,0-1,0 0,25 25,0-25,0 25,-1 0,1 0,0 0,0 0,-25-25,25 25,-1 0,1 0,-25 25,0 0,0 0,-25-25,25 25,-24-1,24 1,-25 0,25 0,0 0,0-1,25-24,-1 0,1 0,0 0,0 0,-25-24,25-1,-25 0,0 0,-25 0,0 25,0 0,25 25,25 0,0-25,0 0,-1 0,1 0,0 0,0-25,0 25,-1-25,1 25,-25-24,25 24,-25-25,0 0,0 0,0 0,-25 25,25 25,0 0,0 0,0 0,0-1,0 1,0 0,0 0,0 0,25-25,-25 24,25 1,-25 0,0 0,25 0,-25-1,24-24,-24 25,0 0,25-25,-25 25,0 0,0-50,0 0,-25 0,25 0,-24 1,24-1,0 0,0 0,-25 0,25 1,0-1,0 0,0 0,0 0,0 1,0-1,0 0,0 0,25 0,-1 25,-24-24,25 24,0 0,-25 24,25-24,-25 25,0 0,0 0,0 0,-25-1,0-24,0 25,1 0</inkml:trace>
  <inkml:trace contextRef="#ctx0" brushRef="#br0" timeOffset="42656.86">11931 8533,'25'0,"0"-25,0 25,0 0,-1 0,1 0,0 0,0-25,24 25,-24 0,25 0,-1-25,1 25,0 0,-1-24,26 24,-1-25,1 25,-1 0,0-25,26 25,-26-25,0 25,26-25,-1 25,-25-24,25 24,-24 0,-1-25,1 25,-1-25,1 25,-1 0,-24 0,-1-25,1 25,-1 0,-24 0,0 0,0 0,0 0</inkml:trace>
  <inkml:trace contextRef="#ctx0" brushRef="#br0" timeOffset="43136.75">13097 8731,'0'25,"0"0,0 0,0-1,0 1,25 0,-25 0,0 0,0-1,0 1,0 0,0 0,25 0,-25 0,0-1,0 1,0 0,0 0,0 0,0-1,0 1,0 0,0 0,0 0</inkml:trace>
  <inkml:trace contextRef="#ctx0" brushRef="#br0" timeOffset="43629.18">13072 8756,'0'0,"0"-25,0 0,25 25,0-24,0 24,0 0,-25-25,24 25,1 0,0 0,0 0,0 0,-1 25,-24-1,0 1,0 0,-24 0,24 0,-25-25,0 24,0 1,0-25,1 0,24 25,-25-25,0 0,25 25,25-25,0 0,-25 25,24-25,1 0,0 24,0-24,0 0,-1 0,26 25,-25-25,24 0,-24 0,25 0,-25 25,24-25,-24 0,0 0,0 0,0 0,-1 25,1-25,0 0,0 0</inkml:trace>
  <inkml:trace contextRef="#ctx0" brushRef="#br0" timeOffset="44531.34">15330 6995,'-25'0,"0"0,0 0,0 0,25 25,-24 0,-1-1,25 1,-25 0,0 0,25 0,-25-1,25 1,-24 0,24 0,0 24,0-24,-25 25,25-1,0-24,-25 25,25 24,0-24,0-1,-25 26,25-26,0 26,0-26,0 1,0 25,0-26,25 1,0-1,-25 1,25 0,-1-1,1 1,25-1,-25 1,-1 0,26-1,-25-24,0 25,24-1,-24-24,25 0,-26 0,26-1,0 1,-26 0,26-25,-25 25,25-25,-1 25,-24-25,25 0,-26 0,1 0,25 0</inkml:trace>
  <inkml:trace contextRef="#ctx0" brushRef="#br0" timeOffset="45166.24">16347 6846,'0'25,"24"-25,-24 25,0 0,0-1,25 1,-25 0,0 0,0 0,0-1,0 1,0 0,25 0,-25 0,0-1,25 1,-25 0,0 0,25 0,-25-1,0 1,24-25,-24 25,25-25</inkml:trace>
  <inkml:trace contextRef="#ctx0" brushRef="#br0" timeOffset="45511.41">15875 7714,'25'0,"0"0,0 0,0 0,-1 0,1-25,0 25,25 0,-1 0,1 0,-1-24,1 24,0 0,-1 0,26 0,-26-25,1 25,24 0,-24 0,24-25,-24 25,0 0,-1 0,-24 0,25 0,-26 0,1 0,0 0,0 0</inkml:trace>
  <inkml:trace contextRef="#ctx0" brushRef="#br0" timeOffset="46071.45">16198 7962,'0'0,"25"0,-1 0,1 0,0-25,0 25,0 0,24 0,-24-24,0 24,0 0,-1 0,1 0,25-25,-25 25,-1 0,1 0,0 0,0 0</inkml:trace>
  <inkml:trace contextRef="#ctx0" brushRef="#br0" timeOffset="46314.41">16520 7913,'-25'0,"25"24,-24-24,24 25,0 0,0 0,24 0,-24 0,25-1,-25 1,0 0,0 0,25 0,-25-1,0 26,25-25,-25 0,0-1,25 1,-25 0,0 0,0 0,24-1,-24 1,0 0,0 0,0 0,25-1</inkml:trace>
  <inkml:trace contextRef="#ctx0" brushRef="#br0" timeOffset="46691.4">16843 8558,'0'-25,"0"0,25 25,-1 0,1 0,0 0,0 0,-25 25,25-25,-25 25,24-1,-24 1,0 0,0 0,0 0,-24-1,-1 1,25 0,-25-25,25 25,-25 0,0-1,25 1,-24-25,24 25,24-25,1 0,0 0,0 0,0-25,-1 25,26 0,-25-25,24 1</inkml:trace>
  <inkml:trace contextRef="#ctx0" brushRef="#br0" timeOffset="47086.96">17736 7491,'0'25,"25"-25,-1 0,1-25,0 25,0 0,0 0,-1 0,26 0,-25 0,0-25,24 25,1 0,-1 0,-24-25,25 25,-1 0,1-24,0 24,-1 0,-24-25,25 25,-26 0,1-25,0 25</inkml:trace>
  <inkml:trace contextRef="#ctx0" brushRef="#br0" timeOffset="47388.01">19050 6821,'0'-25,"0"50,25-25,-25 25,0 0,25-25,-25 25,0 0,25 24,-25-24,0 0,25 0,-25 24,24-24,-24 0,25 0,-25-1,0 1,25 0,-25 0,25 0,-25-1,25 1</inkml:trace>
  <inkml:trace contextRef="#ctx0" brushRef="#br0" timeOffset="47675.03">18753 7714,'0'0,"0"25,24-25,1 0,0 0,0-25,0 25,24 0,-24 0,25-25,-25 25,24 0,1 0,-1-24,1 24,0 0,-1-25,1 25,-1 0,1-25,24 25,-24-25,0 25,-1 0,26-25,-26 25</inkml:trace>
  <inkml:trace contextRef="#ctx0" brushRef="#br0" timeOffset="47979.37">19174 8136,'0'0,"25"0,0 0,0-25,0 25,24-25,-24 25,0 0,24-24,-24 24,25-25,-1 25,1 0,-25-25,24 25,1 0,0-25,-1 25,-24 0,25 0,-25-25,-1 25,1 0,0 0</inkml:trace>
  <inkml:trace contextRef="#ctx0" brushRef="#br0" timeOffset="48227.38">19596 8086,'0'0,"-25"0,25 25,0 0,0 0,0 0,0-1,0 1,0 0,25 0,-25 24,25-24,-25 0,25 0,-25 0,0 24,24-24,-24 0,25 0,0-1,-25 26,25-25,-25 0,25-1,-25 1</inkml:trace>
  <inkml:trace contextRef="#ctx0" brushRef="#br0" timeOffset="48486.25">20092 8434,'0'24,"0"1,0 0,0 0,0 0,0-1,25 1,-25 0,0 0,25 0,-25-1,0 26,0-25,25 0,-25-1,0 1,24 0,-24 0,0 0,0-1,25 1,-25 0,25-25,-25 25</inkml:trace>
  <inkml:trace contextRef="#ctx0" brushRef="#br0" timeOffset="48943.37">20216 6921,'0'0,"0"-25,25 25,0 0,0 0,24 0,-24 0,0 0,24 25,1-25,0 24,-1 1,1 0,24 25,-24-26,24 26,-24 0,24-1,-24 26,24-26,1 26,-26-26,1 26,0-1,-1 0,1 26,-25-26,-1 0,-24 1,0-1,0 26,-24-26,-1 0,0-24,-25 24,26 1,-26-26,0 26,1-26,-1 1,1 0,-1-1,0 1,1-1,-26-24,26 0</inkml:trace>
  <inkml:trace contextRef="#ctx0" brushRef="#br0" timeOffset="52787">3671 10368,'0'-24,"0"-1,0 0,25 25,-25-25,25 25,0-25,0 25,-1 0,1 0,-25 25,0 0,0 0,25-25,-25 25,0-1,0 1,0 0,25-25,-25 25,0 0,0-1,0 1,25 0,-25 0,0 0,24-25,-24 24,25-24,-25 25,25-25,-25-25,25 25,-25-24,25 24,-25-25,0 0,25 25,-25-25,0 0,0 1,0-1,0 0,0 50,0 0,24-1,-24 1,0 0,25-25,-25 25,25-25,-25 25,25-25,-25 24,25-24,-1 0,1 0,0 0,0-24,0 24,-25-25,24 25,-24-25,25 0,-25 0,0 1,0-1,0 50,0-1,25-24,0 0,0 0,-1 0,1 0,0 0,0 0,-25-24,25 24,-1-25,1 0,0 25,-25-25,0 0,0 1,-25 24,0 0,1 0,-1 0,0 0,0 24,25 1,0 0,0 0,0 0,0-1,25 1,0 0,0-25,-1 0,1 0,0 0,25 0,-26 0,1 0</inkml:trace>
  <inkml:trace contextRef="#ctx0" brushRef="#br0" timeOffset="53559.31">5606 10641,'0'-25,"0"1,25 24,-25-25,25 0,-25 0,0 0,0 1,0-1,0 0,-25 0,0 25,50 0,0 25,-25 0,25-25,-25 25,24-1,1 1,0 0,-25 0,25-25,0 25,-1-25,-24 24,25-24,0 0,-25 25,25-25,0 0,-1 0,1-25,0 25,-25-24,25 24,-25-25,0 0,0 0,0 0,-25 25,0-24,0 24,1 0,-1 0,25 24,-25-24,25 25,0 0,0 0,0 0,25-1,0-24,-1 0,-24 25,25-25,0 0,0 0,0 0</inkml:trace>
  <inkml:trace contextRef="#ctx0" brushRef="#br0" timeOffset="54991.37">6722 10368,'-24'25,"-1"-25,0 0,0 0,25 25,-25-25,1 25,-1-25,25 25,-25-25,25 24,0 1,0 0,0 0,0 0,0-1,25-24,0 0,-1 0,1 0,0 0,0 0,0 0,-25-24,24 24,1-25,0 0,-25 0,0 0,0 1,-25 24,0-25,25 50,-24-25,24 24,0 1,0 0,0 0,24-25,-24 25,25-25,-25 24,25-24,0 0,-25 25,25-25,-1 0,1 0,0 0,0 0,-25-25,25 25,-25-24,0-1,0 0,0 0,24 0,-24 1,0-1,0 0,25 25,-25-25,0 50,25-25,-25 25,0 0,0-1,25 1,-25 0,25-25,-25 25,24-25,1 25,0-25,0 0,0 0,-25-25,25 25,-25-25,0 0,24 25,-24-25,0 1,0-1,0 0,0 0,0 0,25 25,-25-24,25 24,-25 24,25-24,-25 25,25 0,-25 0,24-25,-24 25,25-25,-25 24,25-24,0 0,0 0,-1 0,1-24,0 24,0 0,0-25,-1 0,1 25,0-25,-25 0,0 1,-25 24,0 0,1 24,-1-24,0 25,0-25,25 25,0 0,25-25,0-25,0 25,-1 0,1 0,0 0,0 0,0 0,-1 0,1 0,0 0</inkml:trace>
  <inkml:trace contextRef="#ctx0" brushRef="#br0" timeOffset="55875.28">7839 10344,'0'-25,"0"50,0-1,24-24,-24 25,0 0,0 0,0 0,0-1,0-48,0-1,25 0,-25 0,25 0,0 1,-25 48,25 1,-1-25,1 0,0 0,0 0,0 0,-25-25,24 25,-24-24,0-1,0 0,0 50,0 0,25-25,-25 24,25 1,0 0,0 0,-25 0,25-1,-25 1,0 0,24 0,-24 0,0-1,0 1,0 0,0 0,0 0,-24-25,-1 24,0-24,0 25,0-25,25-25,-25 25,25-24,0-1,0 0,25 0,0 0,0 1,0-1,-25 0,25 0,-1 25,-24-25,25 1,0-1,-25 0,25 25,-25-25,0 0,0 1,0-1,0 0,-25 50,25 0,-25-25,25 24,0 1,-25 0,25 0,0 0,0-1,25 1,0-25,-25 25,25-25,0 0,-1 0,26 0,-25 0,0 0</inkml:trace>
  <inkml:trace contextRef="#ctx0" brushRef="#br0" timeOffset="56695.27">9327 10344,'0'-25,"-25"25,25 25,0-1,0 1,0 0,0 0,25-25,-25 25,25-25,-25 24,25-24,-25 25,24-25,1 0,0 0,0-25,0 25,-1 0,-24-24,25 24,0-25,0 0,-25 0,0 0,0 1,0-1,0 0,0 0,0 0,0 1,0-1,-25 0,25 0,-25-24,25 24,-25 0,25 0,-24 25,24-25,0 0,-25 1,25 48,0 1,0 0,0 0,25-25,-25 25,0 0,24-1,-24 1,25 0,-25 0,25-25,0 25,-25-1,25-24,-1 25,-24 0,25-25,0 0,0 25,0-25,-1 0,1 0,0 0,0-25,0 25</inkml:trace>
  <inkml:trace contextRef="#ctx0" brushRef="#br0" timeOffset="56887.27">9451 10120,'0'0,"0"25,0-50,25 25,0 0,-1 0,1 0,0-24,0 24,24 0,-24 0,0 0,0-25</inkml:trace>
  <inkml:trace contextRef="#ctx0" brushRef="#br0" timeOffset="57046.08">8905 10120</inkml:trace>
  <inkml:trace contextRef="#ctx0" brushRef="#br0" timeOffset="58051.25">6152 12551,'-25'0,"25"-25,0 1,0-1,0 0,25 25,-25-25,0 0,0 1,25-1,-25-25,0 25,0 1,0-1,0-25,0 25,0-24,0 24,-25-25,25 25,-25-24,0-1,25 25,-25-24,1 24,-1-25,0 26,0-1,0 0,25 0,-24 0,-1 1,0-1,0 25,0-25,1 25,-1 0,25 25,0 0,0-1,0 1,0 0,0 0,0 0,25 24,-25-24,0 0,24 24,-24-24,25 25,0-25,-25 24,25-24,0 25,-25-26,24 26,1-25,0 0,0 24,0-24,-25 0,24 0,1 0,0-1,0-24,0 25,0-25,-1 25,1-25,25 25,-25-25,-1 0,1 25,0-25,0 0,0 0,-1 0,1 0,0 0</inkml:trace>
  <inkml:trace contextRef="#ctx0" brushRef="#br0" timeOffset="58582.62">6722 12303,'25'25,"0"0,-25 0,25-1,-25 1,25-25,-25 25,0 0,24 0,-24-1,0-48,0-1,0 0,25 25,-25-25,0 0,0 1,25 24,-25-25,25 0,-25 0,25 25,-25-25,24 25,-24 25,25-25,0 25,-25 0,25-25,-25 25,25-1,-25 1,24 0,1 0,-25 0,25-25,-25 24,25 1,0 0,0-25</inkml:trace>
  <inkml:trace contextRef="#ctx0" brushRef="#br0" timeOffset="59019.25">7665 11708,'-25'0,"0"0,1 0,24 25,-25-25,25 24,-25 1,25 0,0 0,0 24,0-24,0 0,0 0,0 24,0-24,0 25,0-1,0-24,0 25,0 0,0-1,0 26,0-26,0 26,0-26,0 26,0-1,0 0,0 1,25-26,-25 26,25-26,-1 26,-24-26,25 1,0-25,0 25,0-1,-1-24,26 0,-25 24,0-24,-1 0,26 0,-25 0,0-1,24 1,-24-25,0 0,24 25,-24-25,25 0</inkml:trace>
  <inkml:trace contextRef="#ctx0" brushRef="#br0" timeOffset="59790.23">8087 11708,'-25'0,"25"25,0-1,0 1,0 0,25 0,-25 0,24-1,-24 1,25 0,-25 0,25 24,-25-24,25 0,0 0,-25 0,25-1,-25 1,24 0,-24 0,0 0,25 0,0-1,-25 1,0-50,-25 1,25-1,0 0,-25 0,25 0,-24 25,24-49,-25 24,25 0,-25 0,25 0,0-24,-25 24,25-25,-25 26,25-1,-25-25,25 25,0 1,0-1,0 0,0 0,0 0,0 1,0-1,25 0,0 25,-25-25,25 25,0 0,0 0,-1 0,1 0,0 25,-25 0,0 0,0-1,0 1,0 25,0-25,0-1,-25 1,25 0,-25 0,25 0,-24-1,24 1,-25-25,25 25,-25-25,25 25,-25-25,25 25</inkml:trace>
  <inkml:trace contextRef="#ctx0" brushRef="#br0" timeOffset="60167.23">8632 11931,'0'0,"0"-25,25 25,0 25,-25 0,0 0,25-1,-25 1,0 0,0 0,0 0,0-1,-25 1,25 0,0 0,25-50,0 25,-1-25,1 25,0 0,0-25,0 1,-1 24,26-25,-25 25,0-25</inkml:trace>
  <inkml:trace contextRef="#ctx0" brushRef="#br0" timeOffset="60426.77">8136 12923,'25'-25,"0"25,0 0,-25-24,25 24,24-25,-24 0,0 25,24-25,-24 0,25 25,-1-24,1-1,0 0,-1 0,-24 25,25-25,-1 25</inkml:trace>
  <inkml:trace contextRef="#ctx0" brushRef="#br0" timeOffset="60666.51">8756 12799,'0'0,"0"25,0 0,0 0,0-1,0 1,0 0,0 0,0 0,0-1,0 1,0 0,0 0,0 0,0-1,25 1,-25 0,0 0,25 0,-25 0,25-1,-25 1,25-25,-25 25,24 0</inkml:trace>
  <inkml:trace contextRef="#ctx0" brushRef="#br0" timeOffset="60971.36">8608 12948,'0'0,"0"-25,0 0,0 1,24 24,-24-25,25 0,0 25,-25-25,25 25,0-25,-1 25,1-24,0 24,0 0,0 0,-1 0,1 0,-25 24,0 1,-25 0,1 0,-1 0,0-1,0-24,0 25,1 0,-26 0,25-25,0 25,1-1,-1 1,0-25</inkml:trace>
  <inkml:trace contextRef="#ctx0" brushRef="#br0" timeOffset="61278.99">9203 12948,'0'0,"0"25,-25-25,25 25,0-1,0 1,0 0,0 0,0 0,0-1,0 1,0 0,0 0,25 0,-25 0,0-1,25 1,-25 0,24 0,-24 0,25-1,-25 1,0 0,0 0,25-25,-25 25</inkml:trace>
  <inkml:trace contextRef="#ctx0" brushRef="#br0" timeOffset="61759.21">8880 11708,'0'-25,"25"25,0 0,0 0,0 25,-1 0,26-25,-25 49,24-24,1 25,0-1,-1 1,1-1,0 26,-1-26,-24 26,25-1,-1 1,-24-1,0 1,0 24,-1-25,1 1,0-1,-25 0,0-24,0 24,0-24,0 24,0-24,0 0,-25-1,25 1,-25 0,1-26,-1 1,25 0,-25 0,0 0,25-1</inkml:trace>
  <inkml:trace contextRef="#ctx0" brushRef="#br0" timeOffset="62054.9">10319 12179,'-25'0,"25"25,0-50,25 25,0 0,0-25,0 25,-1 0,1 0,0-25,0 25,0 0,-1 0,1 0</inkml:trace>
  <inkml:trace contextRef="#ctx0" brushRef="#br0" timeOffset="62218.91">10319 12353,'-25'0,"0"25,50-25,0-25,0 25,0 0,0 0,-1-25</inkml:trace>
  <inkml:trace contextRef="#ctx0" brushRef="#br0" timeOffset="62843.11">11807 11857,'-24'0,"24"24,24-48,1 24,0 0,0 0,0 0,-1 0,1 0,0-25,0 25,0 0,-1 0,1 0,0-25,0 25,0 0,-1 0</inkml:trace>
  <inkml:trace contextRef="#ctx0" brushRef="#br0" timeOffset="63103.18">11882 11658,'0'0,"-25"0,25-25,0 50,0 0,25 0,-25 0,0-1,25 1,-25 0,24 0,-24 0,0-1,25 1,-25 0,25 0,-25 0,0-1,25 1,-25 0,0 0,25 0,-25-1</inkml:trace>
  <inkml:trace contextRef="#ctx0" brushRef="#br0" timeOffset="63741.97">12973 11485,'0'24,"0"1,-25 0,25 0,-24 0,-1-1,0 26,0-25,0 0,1-1,-1 26,0-25,0 0,0-1,25 1,-24-25,24 25,-25 0,25 0,25-25,-1 0,1 0,25 0,-25 0,-1 0,1 0,25 0,-25 0,24 0,-24 0,25 0,-26-25,26 25,-25 0,24 0,-24 0,0-25,0 25,0 0,-25-25,0 0,0 1,0-1,0 0,-25 0,25 0,-25 1,0-1,0 0,1 0,-1 0,0 1,0-1,0 0,1 0,-1 0,0 25,25-24,-25 24,0-25,1 0</inkml:trace>
  <inkml:trace contextRef="#ctx0" brushRef="#br0" timeOffset="64010.83">13395 11361,'-25'24,"25"1,0 0,0 0,0 0,0 24,0-24,0 0,0 0,0 24,25-24,-25 25,0-26,0 1,25 25,-25-25,0-1,24 1,-24 0,0 0,25-25</inkml:trace>
  <inkml:trace contextRef="#ctx0" brushRef="#br0" timeOffset="64394.9">13420 11633,'0'-24,"24"24,1 0,0-25,0 25,0-25,0 25,-1 0,1-25,0 25,0 0,0-25,-1 1,1 24,-25-25,0 0,0 0,0 0,0 1,-25 24,25-25,-24 25,24 25,0-1,0 1,0 0,0 0,0 0,0-1,24 1,-24 0,0 0,25 24,-25-24,25 0,-25 0,0 0,25 24,-25-24,25 0,-25 0,24-1,-24 1</inkml:trace>
  <inkml:trace contextRef="#ctx0" brushRef="#br0" timeOffset="64846.65">14139 11733,'-25'0,"25"24,0 1,0 0,0 0,25 0,-25-1,25 1,0 0,-25 0,24-25,1 25,0-25,0-25,-25 0,25 25,-25-25,0 0,0 1,0-1,0 0,0 0,0 0,0 1,0-1,0 0,0 0,0 0,0 1</inkml:trace>
  <inkml:trace contextRef="#ctx0" brushRef="#br0" timeOffset="65714.98">14660 11658,'0'25,"-25"-25,0 0,1 0,24 25,-25-25,25 25,-25-25,25 24,-25-24,25 25,0 0,-25-25,25 25,0 0,0-1,25-24,0-24,0 24,-25-25,0 0,0 0,0 0,25 25,-1 0,-24 25,25-25,0 0,0-25,0 25,-1 0,1-24,0-1,0 25,-25-25,25 0,-25 0,0 1,0-1,0 50,0-1,0 1,0 0,0 0,0 0,0-1,0 1,0 0,0 0,0 0,0-1,0 1,0 0,0 0,24 0,-24-1,25-24,-25-24,0-1,0 0,0 0,0 0,0 1,0-1,0 0,0 0,0 0,0 1,0-1,0 0,0-25,25 26,-25-1,25 0,-25 0,25 25,-1-25,-24 1,25 24,0-25,0 25,0 0,-1 0,1 0,0 25,-25-1,0 1,-25 0,0 0,1-25,24 25,-25-25,0 24,0-24,0 25,1-25,-1 25,0-25</inkml:trace>
  <inkml:trace contextRef="#ctx0" brushRef="#br0" timeOffset="66122.42">13593 12402,'0'0,"-49"0,24 0,0 25,0-25,0 0,1 0,-1 0,0 0,0 0,0 0,1 0,-1 0,25-25,25 1,-1 24,1 0,25 0,-25-25,24 25,1 0,0 0,-1-25,26 25,-26 0,26-25,-1 25,0-25,1 25,-1-24,25 24,1-25,-26 25,25-25,1 25,-26-25,25 25,0 0,-24-25,24 25,-25 0,-24 0,24 0,-24 0,0 0,-26-25,1 25,0 0,0 0</inkml:trace>
  <inkml:trace contextRef="#ctx0" brushRef="#br0" timeOffset="66494.63">14189 12650,'0'0,"0"25,0 0,0 0,0 0,0-1,0 1,0 25,0-25,0-1,0 1,24 25,-24-25,0-1,0 1,25 0,-25 0,0 0,25-1,-25 1,25 0,-25 0,0 0,25-25,-25 25,0-1,24-24</inkml:trace>
  <inkml:trace contextRef="#ctx0" brushRef="#br0" timeOffset="66870.83">14313 12849,'0'0,"0"-25,0 0,0 0,24 1,1-1,0 0,0 25,0 0,-1-25,1 25,0 0,0 0,0 0,-25 25,25-25,-25 25,0 0,0-1,0 1,-25-25,0 25,25 0,-25-25,0 25,0-25,25 24,-24-24,24 25,0 0,24 0,1-25,-25 25,25-25,0 0,0 24,0-24,-1 0,1 25,0-25,25 0,-26 0,1 0,0 0,25 0,-26 0,1 0,0 0,25 0,-26 0</inkml:trace>
  <inkml:trace contextRef="#ctx0" brushRef="#br0" timeOffset="67463.14">16173 11038,'0'0,"-25"0,0 0,25-25,-24 25,24 25,-25-25,0 25,25 0,-25-1,25 1,-25 0,25 25,0-25,-24 24,24 1,0-1,-25 1,25 24,0-24,0 24,0 1,0-26,0 26,0-1,0 1,0-1,0 0,25 1,-1-25,1 24,0-24,0 24,0-24,24 24,-24-24,25-1,-1-24,1 25,-25-26,24 1,1 0,-1 0,26 0,-26-1,1-24,0 25,-1-25,1 25,0-25,-1 0</inkml:trace>
  <inkml:trace contextRef="#ctx0" brushRef="#br0" timeOffset="68402.36">17413 10889,'0'25,"0"0,0 0,25-1,-25 1,25 0,-25 0,0 0,0-1,0 1,25 0,-25 0,0 0,24 0,-24-1,0 1,25-25,-25 25,0 0,0 0</inkml:trace>
  <inkml:trace contextRef="#ctx0" brushRef="#br0" timeOffset="68746.53">17041 11609,'0'0,"0"24,-25-24,25 25,25-25,0 0,0-25,0 25,-1 0,26 0,0 0,-26-24,26 24,24 0,-24 0,0-25,-1 25,26 0,-26 0,26-25,-26 25,1 0,0 0,-1-25,1 25,-1 0,-24 0,25 0,-25-25,-1 25,1 0</inkml:trace>
  <inkml:trace contextRef="#ctx0" brushRef="#br0" timeOffset="70181.92">17413 11981,'0'-25</inkml:trace>
  <inkml:trace contextRef="#ctx0" brushRef="#br0" timeOffset="89238.32">8806 12105,'0'-25,"0"0,-25 25,25-25,0 0,0 50,0 0,0 0,25-25,-25 25,0-1,25-24,-25 25,25 0,-25 0,24-25,-24 25,25 0,0-1,-25 1,25-25,-25 25,0 0,25-25,-25 25,0-1,24-24,-24 25,0 0,0-50,0 0,0 1,-24 24,24-25,-25 25,25-25,0 0,-25 25,25-25,-25 1,0-1,25 0,-24 0,24 0,-25 25,25-25,0 1,-25 24,25-25,0 0,-25 0,25 50,0 0,25 0,-25-1,0 1,25-25,-25 25,0 0,25-25,-25 25,0 0,24-25,-24 24,0 1,25 0,-25 0,0-50,0 0,-25 25,25-25,-24 1,24-1,-25 25,25-25,0 0,-25 25,25-25,-25 0,25 1,-25 24,25-25,0 0,-24 25,24 25,0 0,24-1,-24 1,0 0,25-25,-25 25,0 0,25 0,-25-1,25 1,-25 0,25 0,-25 0,24-25,-24 24,0-48,-24-1,24 0,0 0,-25 25,25-25,0 1,-25 24,25-25,0 0,-25 0,25 0,-25 0,25 1,-24 24,24-25,0 0,-25 25,25-25,0 50,0 0,25 0,-25-1,24 1,-24 0,25 0,0 0,-25 0,25-1,0 1,-25 0,24-25,-24-25,-24 25,24-25,-25 1,25-1,-25 0,25 0,-25 0,0 0,25 1,-24-1,24 0,0 0,0 50,0 0,0 0,24-1,-24 1,25 0,-25 0,25 0,0 0,-25-1,25-24,-25 25,24-25,-24 25,0-50,0 0,0 1,-24 24,24-25,0 0,-25 0,25 0,0 0,-25 1,25-1,-25 0,25 0,-25 0,25 1,0 48,0 1,25 0,-25 0,25 0,-25-1,25 1,-25 0,25 0,-1 0,-24 0,25-1,-25 1,25-25,-25-25,0 1,0-1,0 0,0 0,0 0,-25 0,25 1,0-1,0 0,-25 25,25-25,0 0,-24 1,24-1,0 50,0-1,0 1,0 0,24 0,-24 0,0-1,25-24,-25 25,0 0,25-25,-25 25,0-50,0 0,0 0,-25 25,25-24,0-1,-25 0,25 0,0 0,0 50,25 0,-25 0,25 0,0-1,-25 1,25-25,-25 25,24-25,-24 25,25 0,0 0,-25-1,0-48,0-1,0 0,0 0,-25 0,25 0,-25 1,25-1,-24 0,24 0,-25 0,0 1,25-1,-25 25,0 0,25 25,-24-25,24 24,0 1</inkml:trace>
  <inkml:trace contextRef="#ctx0" brushRef="#br0" timeOffset="90965.65">8955 13146,'0'-24,"0"-1,25 25,-25-25,24 25,-24-25,25 25,0-25,0 25,0 0,-1 0,1 0,0 0,-25 25,25-25,0 0,-1 25,1-25,-25 25,0 0,25-25,-25 24,0 1,0 0,25-25,-25 25,0 0,0 0,0-1,0 1,25 0,-25 0,0 0,0-1,0 1,0 0,0 0,0 0,0-1,0 1,0 0,0 0,-25-25,25 25,0-1,-25-24,0 25,25 0,-25-25,1 25,-1-25,0 0,25 25,-25-25,0 0,25-25,-24 25,-1-25,25 0,-25 0,25 1,0-1,0 0,25 25,0 0,-25-25,24 25,1 0,0 0,0 0,0-25,-1 25,1 0,0 0,0 25,0-25,0 0,-1 0,1 25,0-25,0 0,0 25,-1-25,1 0,0 25,0-25,0 0,-1 0,1 24,0-24,0 0,0 0,-1 0,1 0,0 0</inkml:trace>
  <inkml:trace contextRef="#ctx0" brushRef="#br0" timeOffset="92185.6">8880 13196,'-24'0,"24"-25,-25 25,25-25,-25 1,25-1,25 25,0-25,-1 0,1 25,-25-25,25 25,0 0,0 0,-1 0,-24-24,25 24,0 0,0 0,-25 24,25-24,-1 0,1 25,0-25,-25 25,25-25,0 0,-1 0,1 0,-25 25</inkml:trace>
  <inkml:trace contextRef="#ctx0" brushRef="#br0" timeOffset="94257.57">17364 12055,'-25'0,"50"-25,-1 25,1 0,0 0,0-25,0 25,-1 0,1-24,0 24,0 0,24-25,-24 25,25-25,-25 25,24-25,-24 25,0-25,0 25,0-24,-1 24,1 0,0 0</inkml:trace>
  <inkml:trace contextRef="#ctx0" brushRef="#br0" timeOffset="94510.47">17661 11956,'-25'0,"25"25,0-1,0 1,25 0,-25 0,0 0,25-1,-25 1,25 0,-25 0,0 0,25 0,-25 24,0-24,25 0,-25 0,0-1,0 1,24 0,-24 0,0 0,0-1,25 1,-25 0,0 0,25-25</inkml:trace>
  <inkml:trace contextRef="#ctx0" brushRef="#br0" timeOffset="94970.53">17934 12452,'0'-25,"0"0,25 25,0-24,0 24,-1 0,1 0,0 0,0 24,-25 1,0 0,0 0,0 0,-25-1,25 1,-25 0,25 0,-25-25,25 25,-24-1,-1 1,25 0,-25-25,25 25,25-50,0 25,-1 0,1 0,0-25,0 25,0 0,-1-25,26 25,-25-24,24 24,-24-25,25 0</inkml:trace>
  <inkml:trace contextRef="#ctx0" brushRef="#br0" timeOffset="95934.78">19199 11584,'-25'0,"50"0,0-25,0 25,0 0,-1 0,1-25,0 25,25 0,-26 0,26-25,0 25,-1 0,1-24,-1 24,1 0,0-25,-1 25,1 0,-25 0</inkml:trace>
  <inkml:trace contextRef="#ctx0" brushRef="#br0" timeOffset="96203.09">20241 11013,'0'0,"0"25,0 0,25-25,-25 25,25-1,-1 1,-24 0,25 0,-25 0,25 0,-25-1,25 1,0 0,-25 0,24 0</inkml:trace>
  <inkml:trace contextRef="#ctx0" brushRef="#br0" timeOffset="96458.45">20067 11807,'0'0,"0"-25,25 25,-25-25,25 25,0 0,0-24,24 24,-24 0,25-25,-1 25,1-25,-1 25,1-25,0 25,24-25,-24 25,24 0,-24-24,24 24,-24 0,24-25,-24 25,-1 0,1 0</inkml:trace>
  <inkml:trace contextRef="#ctx0" brushRef="#br0" timeOffset="96698.9">20340 12005,'25'0,"-25"-24,25 24,24 0,-24 0,0-25,25 25,-26 0,26-25,0 25,-1 0,1-25,-1 25,1 0,-25 0,25 0</inkml:trace>
  <inkml:trace contextRef="#ctx0" brushRef="#br0" timeOffset="96934.35">20861 11956,'-25'25,"25"-1,0 1,0 0,0 0,0 0,0-1,0 1,0 0,0 0,0 0,0 0,25-1,-25 1,0 25,0-25,0-1,0 1,0 25,25-25,-25-1,0 26,0-25,0 0,25-1</inkml:trace>
  <inkml:trace contextRef="#ctx0" brushRef="#br0" timeOffset="97187.18">21184 12477,'0'25,"0"-1,0 1,0 0,24 0,-24 0,0-1,0 1,0 0,25 0,-25 0,0-1,0 1,25 0,-25 0,25-25,-25 25,0-1,25-24,-25 25,24 0</inkml:trace>
  <inkml:trace contextRef="#ctx0" brushRef="#br0" timeOffset="97598.48">21208 11013,'25'0,"0"0,0 25,0-25,24 25,-24 0,25-1,-1 26,1-25,-1 25,26-1,-26 1,1-1,0 26,-1-1,1 1,-25-1,24 0,-24 1,0 24,0-25,-25 1,0 24,0-24,0-1,-25 0,0 1,0-1,-24 1,-1-26,0 26,1-26,-1 1,-24 24,24-24,-24-25,24 24,1-24,-26 25</inkml:trace>
  <inkml:trace contextRef="#ctx0" brushRef="#br0" timeOffset="187676.37">3845 12452,'0'-25,"25"25,-25-25,25 25,-25-24,24 24,1-25,0 25,0 0,0 0,-25-25,25 25,-1 0,1 0,0 0,0-25,0 25,-1 0,1 0,25-25,-25 25,-1 0,26 0,-25-24,0 24,24 0,-24 0,25-25,-1 25,-24 0,25 0,-1 0,1-25,-1 25,1 0,0-25,-1 25,1 0,0 0,-1 0,1-25,-1 25,1 0,0 0,24-25,-24 25,-1 0,1 0,24-24,-24 24,24 0,-24 0,24 0,-24-25,24 25,-24 0,24 0,-24 0,24 0,1 0,-26-25,26 25,-1 0,1 0,-1 0,0 0,1-25,-26 25,26 0,-1 0,1 0,24-25,-25 25,1 0,-1 0,1-24,-1 24,0 0,1 0,-1-25,1 25,-1 0,0 0,1 0,-1-25,1 25,-1 0,1 0,24 0,-25 0,1-25,-1 25,25 0,-24 0,-1-25,25 25,-24 0,24 0,-25-24,26 24,-26 0,25 0,-24-25,24 25,-25 0,25 0,-24-25,24 25,-25 0,26 0,-26-25,25 25,1 0,-26 0,25-25,0 25,1 0,-1 0,-25 0,25-24,1 24,24 0,-25 0,0 0,0 0,1 0,-1 0,0 0,0-25,0 25,25 0,-24 0,-1 0,0 0,0 0,1 0,-1 0,0 0,25 25,-25-25,0 0,1 0,24 0,-25 0,25 0,-25 0,25 0,-25 0,25 0,-24 0,24 24,-25-24,25 0,-25 0,25 0,0 25,-25-25,25 0,0 0,-24 25,24-25,0 0,0 25,-25-25,25 0,0 0,0 0,0 25,0-25,-25 0,25 0,0 0,0 0,0 0,0 0,0 0,0 24,0-24,1 0,-1 0,0 0,0 0,24 25,-24-25,0 0,0 0,25 25,-25-25,0 0,25 25,-25-25,0 25,25-25,-25 0,0 24,0-24,25 0,-25 0,0 25,0-25,0 0,0 0,-25 25,25-25,0 0,-24 0,24 25,-25-25,0 0,0 25,0-25,1 0,-1 0,0 24,0-24,-24 0,24 0,-25 0,1 0,-1 0,1 0,-26 0,26 0,-26 0,1 0,-1 0,-24 0,0-24,25 24,-26 0,1 0,0 0</inkml:trace>
  <inkml:trace contextRef="#ctx0" brushRef="#br0" timeOffset="189454.34">2654 15801,'0'0,"0"-25,25 25,-25-25,0 50,0 0,0-1,0 1,25 0,-25 0,0 0,25-1,-25 26,0-25,25 0,-25 24,0-24,24 25,-24-26,0 26,0-25,0 0,25 24,-25-24,0 25,0-25,25-1,-25 1,0 0,0 0,0 0,0-1,0 1,25 0,-25 0,0 0,0-1,0-48,-25-1</inkml:trace>
  <inkml:trace contextRef="#ctx0" brushRef="#br0" timeOffset="189886.34">2630 15850,'0'-25,"0"1,0-1,0 0,0 0,24 25,1-25,0 1,0 24,0-25,-1 25,1-25,0 25,0 0,0 0,-1 0,-24 25,25-25,0 25,0-1,-25 1,25 0,-25 0,0 0,0-1,0 1,0 0,0 0,0 0,-25-1,25 1,-25 0,0 0,25 0,-25-1,1 1,-1-25,0 25,0 0,0-25,25 25,-24-25,-1 24,0-24</inkml:trace>
  <inkml:trace contextRef="#ctx0" brushRef="#br0" timeOffset="190679.46">3696 16818,'-25'0,"25"-25,0 0,25 25,0-25,0 25,0 0,-1 0,1 0,0 0,-25 25,25-25,-25 25,25-25,-25 25,0-1,0 1,0 0,-25 0,25 24,-25-24,0 25,0-25,1-1,-1 26,0-25,0 0,0 24,1-24,-1 0,0 0,0-1,0 1,1-25,24 25,-25-25,25 25,-25-25,50 0,0 0,-1 0,1 0,0 0,0-25,0 25,24 0,1-25,-25 25,24-25,1 1,-1 24,-24-25,25 25,0-25</inkml:trace>
  <inkml:trace contextRef="#ctx0" brushRef="#br0" timeOffset="191067.03">4837 16396,'25'0,"0"0,0 0,-1-25,1 25,0 0,0 0,0-25,24 25,-24 0,0 0,0-25,0 25,-1 0,1 0,0 0,0 0</inkml:trace>
  <inkml:trace contextRef="#ctx0" brushRef="#br0" timeOffset="191271.56">4812 16669,'0'0,"0"25,-24-25,48 0,1 0,0-25,25 25,-26 0,1-25,25 25,-25-25,24 25,1-25,0 25,-26-24,26 24,-25-25,24 25</inkml:trace>
  <inkml:trace contextRef="#ctx0" brushRef="#br0" timeOffset="191886.37">6970 15776,'0'25,"0"-1,0 1,25 0,-25 0,25 0,-25-1,25 1,-25 0,0 25,25-26,-25 1,24 25,-24-25,25-1,-25 1,0 0,25 0,-25 0,0-1,25 1,-25 0,25 0,-25 0,0 0,25-1,-25 1,0 0</inkml:trace>
  <inkml:trace contextRef="#ctx0" brushRef="#br0" timeOffset="192235.55">6846 15875,'0'-25,"0"0,-24 25,24-24,0-1,0 0,0 0,0 0,24 1,1-1,-25 0,25 25,0-25,0 25,-1-25,1 25,0-24,0 24,0-25,-1 25,1 0,0 0,0 0,0 0,0 25,-25-1,0 1,0 0,0 0,0 0,-25-1,25 26,-25-25,0 0,0-1,0 1,1 0,-1 0,0 0,25-1,-25-24,0 25,1-25,-1 25,0 0,0 0</inkml:trace>
  <inkml:trace contextRef="#ctx0" brushRef="#br0" timeOffset="192694.91">7615 16619,'-24'0,"24"-25,0 50,0 0,24 0,-24 0,25-1,-25 1,0 0,25 25,-25-26,0 1,25 0,-25 25,0-26,25 1,-25 0,0 0,24 0,-24-1,0 1,0 0,0 0,0 0,0-1,25 1</inkml:trace>
  <inkml:trace contextRef="#ctx0" brushRef="#br0" timeOffset="193483.87">8707 16024,'0'25,"0"-1,25-24,-1 0,1 0,0 0,0 0,0-24,-1 24,1-25,0 0,0 25,0-25,-1 0,-24 1,0-1,0 0,-24 0,-1 25,0-25,0 25,0 0,1 0,-1 0,0 25,0-25,0 0,-24 25,24 0,0-25,0 25,1-1,-1 1,0 0,0 0,0 24,1-24,-1 0,25 25,-25-26,25 26,-25-25,25 24,0 1,0-25,0 25,25-1,-25-24,25 25,0-26,-1 26,1-25,0 24,0-24,0 0,-1 0,1 0,25-1,-25-24,24 25,-24-25,25 25,-1-25,1 0,-25 0,24 0,1 0,-1 0,1 0,-25-25,24 25,-24-25,25 25,-25-24,0 24,-1-25,1 0,0 25</inkml:trace>
  <inkml:trace contextRef="#ctx0" brushRef="#br0" timeOffset="194834.51">8136 14833,'25'0,"0"0,0 0,0-25,-1 25,1 0,0 0,0-24,0 24,-1 0,1 0,0-25,25 25,-26 0,1 0,0-25,0 25,0 0</inkml:trace>
  <inkml:trace contextRef="#ctx0" brushRef="#br0" timeOffset="195386.43">9004 14436,'25'0,"-25"-24,0 48,-25-24,25 25,-24 0,-1 0,0 0,0-1,0 26,1-25,-1 0,0-1,25 1,-25 0,0 0,1 0,24-1,-25-24,25 25,0 0,-25-25,25 25,0 0,0-1,25-24,-25 25,25-25,-1 0,1 0,0 0,0 0,0 0,24 0,-24-25,0 25,24 0,-24 0,25-24,-25 24,-1 0,26-25,-25 25,0 0,-1-25,1 25,0 0,-25-25,25 25,0 0,-25-25,-25 1,0 24,25-25,-25 25,0 0,1-25,-1 0,0 25,0-25,0 25,1-24,-1 24,25-25,-25 25,0 0,0-25,1 25,24-25,-25 25</inkml:trace>
  <inkml:trace contextRef="#ctx0" brushRef="#br0" timeOffset="195735.05">9252 14461,'0'-25,"-24"25,48 25,1 0,0 0,-25 0,0-1,25 1,-25 0,25 0,-25 0,0-1,25 1,-25 0,0 0,0 0,24-1,-24 1,25 0</inkml:trace>
  <inkml:trace contextRef="#ctx0" brushRef="#br0" timeOffset="196143.27">9302 14684,'0'0,"0"-24,25 24,0 0,0 0,-1-25,1 25,0-25,0 0,0 25,-25-25,24 25,-24-24,0-1,25 0,-25 0,0 0,0 1,0-1,0 50,0-1,0 1,0 0,25 0,-25 0,25-1,-25 1,0 0,25 0,-25 0,24-1,-24 1,25 0,-25 0,25 0,-25-1,25 1,-25 0,25 0</inkml:trace>
  <inkml:trace contextRef="#ctx0" brushRef="#br0" timeOffset="197491.19">9897 14734,'0'-25,"0"50,0 0,0 0,0-1,0 1,25 0,-25 0,0 0,25-1,-25 1,0 0,0 0,25-25,-25 25,25-25,-25 24,24-24,-24-24,0-1,0 0,0 0,0 0,25 25,-25-24,0-1,25 25,-25-25,25 25,-25-25,25 0,-1 1,1-1,0 0,0 0,0 25,-25-25,24 25,-24-24,0 48,0 1,-24 0,24 0,0 0,0-1,0 1,0 0,0 0,24-25,1 0,-25-25,25 25,-25-25,0 0,0 1,0-1,0 0,0 50,0 0,0-1,25-24,0 25,0-25,-1-25,1 25,0-24,0-1,-25 0,25 25,-25-25,0 0,0 1,0 48,0 1,0 0,0 0,0 0,24-25,-24 24,0 1,0 0,25 0,-25 0,0-1,25 1,-25 0,0 0,25 0,-25-1,0-48,-25-1,25 0,0 0,-25 0,25 1,0-1,-25 0,25 0,0 0,0 1,0-1,0 0,0 0,0 0,0 1,0-1,25 0,0 25,-25-25,25 25,0 0,-1 0,-24 25,0 0,0 0,0-1,-24-24,24 25,-25-25,25 25,-25-25,25 25,-25-25,0 0,25 25,-24-25,24 24</inkml:trace>
  <inkml:trace contextRef="#ctx0" brushRef="#br0" timeOffset="198198.25">8880 15453,'0'0,"25"0,0 0,-25-24,25 24,0 0,-1 0,1 0,25 0,-25-25,24 25,1 0,-25-25,24 25,26-25,-26 25,1-25,0 25,24-25,-24 25,-1-24,26-1,-26 25,1-25,-1 25,26-25,-50 0,24 25,1 0,-25-24,-1 24,1 0,0-25,0 25,0 0,-25-25,-25 25</inkml:trace>
  <inkml:trace contextRef="#ctx0" brushRef="#br0" timeOffset="199266.27">9798 15429,'-25'0,"25"24,0 1,0 0,0 0,0 0,25-1,-25 1,0 0,0 0,25 0,-25-1,0 1,0 0,25 0,-25 0,0-1,25-24,-25 25,0 0</inkml:trace>
  <inkml:trace contextRef="#ctx0" brushRef="#br0" timeOffset="199822.27">9749 15627,'0'0,"-25"0,25-25,0 0,0 1,0-1,0 0,25 25,-1-25,1 25,0-25,0 25,0-24,-1 24,1 0,0 0,0 0,-25 24,0 1,0 0,0 0,-25 0,0-1,0 1,1-25,24 25,-25-25,25 25,-25-25,25 25,25-25,0 0,-1 0,1 0,0 0,0 0,0 0,24 0,-24 0,0 0,0 0,-1 0,1 0,0 0,0 0,0 24,-1-24</inkml:trace>
  <inkml:trace contextRef="#ctx0" brushRef="#br0" timeOffset="201439.28">11981 13866,'-25'0,"0"0,1 0,-1 25,0-25,0 0,25 24,-25-24,1 0,-1 25,0-25,0 25,0 0,1-25,-1 25,0-1,0 26,0-25,1 0,-1 24,0-24,0 25,0-26,1 26,-1 0,25-25,-25 24,25-24,-25 25,25-26,0 26,0-25,0 24,0-24,0 25,0-25,0 24,25-24,-25 25,25-26,0 26,-25-25,24 0,1 24,0-24,25 0,-26 0,1-1,0 1,25 0,-26 0,26-25,-25 25,24-1,1-24,-25 0,24 25,1-25,-25 0,24 0,-24 0,25 0,-25 0,24 0,-24 0</inkml:trace>
  <inkml:trace contextRef="#ctx0" brushRef="#br0" timeOffset="201850.87">12427 14039,'-24'0,"24"25,0 0,0 0,24 0,-24-1,0 1,0 0,0 0,25 0,-25-1,0 1,0 0,25-25,-25 25,0 0,0 0,25-25,-25 24,25 1</inkml:trace>
  <inkml:trace contextRef="#ctx0" brushRef="#br0" timeOffset="202135.2">12080 14635,'25'0,"0"0,0 0,-1 0,1 0,0-25,0 25,0 0,24 0,-24-25,25 25,-26 0,26-25,0 25,-1 0,-24-24,25 24,-1 0,-24-25,25 25,-25 0,-1 0,26-25,-25 25</inkml:trace>
  <inkml:trace contextRef="#ctx0" brushRef="#br0" timeOffset="202459.19">12279 14808,'24'0,"1"-24,0 24,0 0,0 0,-1 0,1-25,0 25,25 0,-25-25,-1 25,26 0,-25 0,0-25,24 25,-24 0,0 0,0-25,-1 25</inkml:trace>
  <inkml:trace contextRef="#ctx0" brushRef="#br0" timeOffset="202738.73">12601 14759,'0'0,"0"25,0-1,0 1,0 0,25 0,-25 0,0-1,0 1,25 0,-25 0,25 0,-25-1,24 1,-24 0,0 0,25 0,-25-1,0 1,25 0,-25 0,25-25,-25 25,0-1,0 1,25-25</inkml:trace>
  <inkml:trace contextRef="#ctx0" brushRef="#br0" timeOffset="203159.14">12924 15205,'0'-25,"24"25,-24-24,25 24,0 0,0 0,0 0,-1 0,1 0,-25 24,25-24,-25 25,0 0,0 0,0 0,0-1,-25-24,25 25,-25 0,25 0,-24-25,-1 25,0 0,0-1,0-24,25 25,0-50,25 25,0 0,0 0,0 0,-1-24,1 24,0 0,0-25,24 25,-24 0,0-25</inkml:trace>
  <inkml:trace contextRef="#ctx0" brushRef="#br0" timeOffset="203694.75">13469 14511,'-25'0,"50"0,0 0,0 0,0 0,0 0,-1 0,1-25,0 25,0 0,24 0,-24 0,0 0,0-25,24 25,-24 0,0 0,0 0,0 0,-1 0,1-25,0 25,0 0,0 0</inkml:trace>
  <inkml:trace contextRef="#ctx0" brushRef="#br0" timeOffset="204022.81">14337 14114,'0'-25,"25"25,0 25,0-25,-25 25,25-25,-25 24,24-24,-24 25,0 0,25-25,-25 25,0 0,25-1,-25 1,0 0,0 0,25 0,-25 0,0-1,0 1,25 0</inkml:trace>
  <inkml:trace contextRef="#ctx0" brushRef="#br0" timeOffset="204471.07">14164 14709,'0'0,"0"-25,25 25,-1 0,26 0,-25-24,0 24,24 0,-24 0,25-25,-26 25,26 0,0-25,-1 25,1 0,0-25,-1 25,1 0,-1 0,1-25,-25 25,24 0,1 0,-25-24,24 24,-24 0,0 0,0 0,0 0</inkml:trace>
  <inkml:trace contextRef="#ctx0" brushRef="#br0" timeOffset="204815.06">14586 14833,'24'-25,"1"25,0 0,0 0,0-24,-1 24,1 0,0 0,0-25,24 25,-24 0,0-25,0 25,24 0,-24 0,0 0,0 0,-25-25,25 25,-1 0,1 0</inkml:trace>
  <inkml:trace contextRef="#ctx0" brushRef="#br0" timeOffset="205142.16">14834 14784,'-25'24,"25"1,0 0,0 0,0 0,25-1,-25 1,0 0,0 0,0 0,0-1,24 1,-24 0,0 0,0 0,0-1,0 1,0 0,0 0,25 0,-25-1,0 1,0 0,0 0,0 0,0 0</inkml:trace>
  <inkml:trace contextRef="#ctx0" brushRef="#br0" timeOffset="205466.37">15156 15032,'0'24,"0"1,0 0,0 0,0 0,0-1,0 1,0 0,0 0,0 0,0-1,0 1,25 0,-25 0,0 0,0 0,0-1,25-24,-25 25</inkml:trace>
  <inkml:trace contextRef="#ctx0" brushRef="#br0" timeOffset="206079.37">14982 13891,'0'-25,"25"25,0 0,25 0,-26 25,1-25,25 0,-1 24,1-24,0 25,-1 0,26 0,-26 0,1 24,-1-24,1 25,0-1,-1 1,1 24,0-24,-1 0,-24 24,0-24,0 24,-1-24,1 24,0 0,-25-24,0 24,0 1,0-1,-25-24,0 24,1 1,-1-26,-25 1,25 0,-24-1,24 1,-25-1,26-24,-26 0,25 0,-25 0,26-1,-26-24</inkml:trace>
  <inkml:trace contextRef="#ctx0" brushRef="#br0" timeOffset="208350.75">16744 13891,'-25'0,"25"24,0 1,25 0,-25 0,24 0,-24-1,25 1,-25 25,25-1,0 1,-25 0,25-1,-1 1,1 24,-25 1,25-1,0 1,0-1,-1 25,1-24,-25 24,25 25,0-25,0 0,-1 25,1 0,0-24,0 24,0 0,-1-25,1 25,0-25,0 25,-25-25,25 1,-1-1,-24 0,25 0,-25-24,25-1,-25 0,25 1,-25-1,0 1,25-1,-25-24,0-1,0 1,0 0,0-1,24-24,-24 25,0-26,0 1,0 0,0 0,0 0,0-1</inkml:trace>
  <inkml:trace contextRef="#ctx0" brushRef="#br0" timeOffset="210134.66">18480 13990,'0'25,"0"-1,0 1,0 0,0 0,0 0,25-1,-25 1,0 0,0 0,24 0,-24-1,0 1,0 0,0 0,25 0,-25 0,0-1,0 1,25-25,-25 25,0 0,0 0,0-1,0-48,0-1,0 0,0 0,0 0,-25 1,25-1,0 0,0 0,0 0,0 0,0 1,-25-1,25 0,0 0,0 0,0 1,0-1,0 0,-24 0,24 0,0 1,0-1,0 0,0 0,0 0,0 1,24 24,-24-25,25 25,-25-25,25 25,0 0,-25-25,25 25,-1 0,1 0,0 0,0 0,0 0,-1 0,1 0,-25 25,0 0,0 0,0-1,-25 1,1-25,24 25,-25-25,0 25,0-25,0 25,1-25,-1 0,25 24,-25-24,0 0,0 25,1-25,-1 0,0 0,0 25,0-25</inkml:trace>
  <inkml:trace contextRef="#ctx0" brushRef="#br0" timeOffset="-214243.69">19224 14362,'0'25,"0"0,0-1,0 1,25 0,-25 0,0 0,0-1,0 1,0 0,0 0,0 0,0-1,0 1,0 0,0 0,0 0,25-25,-25 24,0 1</inkml:trace>
  <inkml:trace contextRef="#ctx0" brushRef="#br0" timeOffset="-213928.64">19894 14114,'0'0,"25"0,-1 0,1 0,0 0,0-25,0 25,-1 0,1 0,0 0</inkml:trace>
  <inkml:trace contextRef="#ctx0" brushRef="#br0" timeOffset="-213719.02">19819 14337,'25'0,"0"0,0 0,-25-25,25 25,-1 0,1 0,0 0,25-25,-26 25</inkml:trace>
  <inkml:trace contextRef="#ctx0" brushRef="#br0" timeOffset="-213187.49">20663 14064,'0'0,"0"-25,24 25,1 0,-25-24,25 24,0 0,0 0,-1-25,1 25,0 0,0 0,0 0,0 0,-1 0,1 0,0-25,0 25,0 25,-1-25,-24 25,0-1,-24 1,-1 0,25 0,-25 0,0-1,-24 1,24 0,0 0,0 0,-25-1,26 1,-1 0,0 0,0 0,0-25,25 25,-24-25,-1 24,0 1,50-25,0 0,-1 0,1 0,0 0,0 0,24-25,-24 25,25 0,-25 0,24 0,1 0,-25-24,24 24,1 0,-25 0,24 0,-24-25,0 25,0 0</inkml:trace>
  <inkml:trace contextRef="#ctx0" brushRef="#br0" timeOffset="-212860.49">21357 14039,'0'-24,"25"48,0 1,-25 0,25 0,-25 0,0-1,24 1,-24 0,0 0,0 0,0-1,25 1,-25 0,0 0,0 0,0 0,0-1,25 1,-25 0,0 0,0 0,25-1</inkml:trace>
  <inkml:trace contextRef="#ctx0" brushRef="#br0" timeOffset="-212496.25">22052 13940,'-25'0,"25"-25,25 25,0 0,-1 0,1-24,0 24,0 0,0 0,-1 0,1 0,0 0,0-25,0 25,-1 0,1 0,0 0</inkml:trace>
  <inkml:trace contextRef="#ctx0" brushRef="#br0" timeOffset="-212187.99">22201 13915,'0'25,"0"0,0 0,24 0,-24-1,0 1,0 0,0 0,0 0,0-1,0 1,0 0,0 0,0 0,0-1,0 1,0 0,0 0,0 0,0 0,0-1,0 1,25-25,0 0</inkml:trace>
  <inkml:trace contextRef="#ctx0" brushRef="#br0" timeOffset="-211211.53">22647 14114,'0'25,"0"-1,-25-24,25 25,0 0,-25-25,25 25,-24 0,24-1,0 1,0 0,0 0,24-25,1 0,0 0,-25-25,25 25,0 0,-25-25,0 0,24 25,-24-24,0-1,0 0,0 0,0 0,0 1,-24 24,-1-25,0 25,50 0,0-25,-1 25,1 0,0 0,-25-25,25 25,0 0,-1 0,-24-25,25 25,0 25,-25 0,0 0,0 0,0-1,25-24,-25-24,25 24,-25-25,24 25,-24-25,0 0,25 25,-25-25,25 25,0 0,0 0,-25 25,25-25,-25 25,24-25,1 0,-25 25,25-25,0 0,0 0,-1 0,1 0,0 0,-25-25,25 25,0 0,-1 0,1 0,0 0,0 0,0 0</inkml:trace>
  <inkml:trace contextRef="#ctx0" brushRef="#br0" timeOffset="-210236.53">18554 15304,'25'-24,"0"24,0 0,-1 0,1-25,0 25,0 0,0-25,24 25,-24 0,25-25,-25 25,24-25,1 25,-1 0,1-24,-25 24,24-25,1 25,-25 0,0 0,-1 0,1 0,0 0</inkml:trace>
  <inkml:trace contextRef="#ctx0" brushRef="#br0" timeOffset="-209987.9499">19001 15205,'0'25,"0"0,0 0,0-1,25 1,-25 0,0 0,0 0,0 0,24-1,-24 1,0 0,0 25,0-26,25 1,-25 0,0 0,0 0,25-1,-25 1,0 0,25 0,-25 0,0-1,25-24</inkml:trace>
  <inkml:trace contextRef="#ctx0" brushRef="#br0" timeOffset="-209731.52">19398 15577,'0'0,"0"25,0 0,0 0,0 0,0-1,0 1,0 0,0 0,0 0,0 24,0-24,0 0,24 0,-24-1,0 1,25 0,-25 0,25-25,-25 25,25-1</inkml:trace>
  <inkml:trace contextRef="#ctx0" brushRef="#br0" timeOffset="-209475.59">20067 15577,'25'0,"0"0,-25-24,25 24,0 0,-1 0,1 0,0 0,0 0,0 0,-1 0</inkml:trace>
  <inkml:trace contextRef="#ctx0" brushRef="#br0" timeOffset="-209299.93">20167 15677,'0'0,"-25"0,50 0,-1 0,1 0,0-25,0 25,24 0,-24 0</inkml:trace>
  <inkml:trace contextRef="#ctx0" brushRef="#br0" timeOffset="-208287.54">21060 15230,'0'-25,"0"0,0 1,24 24,1-25,0 25,0 0,0 0,-1 0,1 0,0 0,0 0,0 0,-1 0,-24 25,0-1,0 1,0 0,0 0,-24-25,24 25,-25-1,0 1,0-25,25 25,-25-25,1 25,-1 0,0-25,0 0,50 0,0-25,0 25,-1 0,1 0,0 0,0 0,0 25,-1-25,1 0,0 25,0-25,-25 24,0 1,0 0,-25-25,25 25,-25-25,0 25,1-25,-1 24,0-24,-25 25,26-25,-26 0,25 0,-24 25,24-25,-25 0,25 0,-24 0,24 0,0 0,0 0,0 0,1 0,-1 0,25-25,25 25,-1 0,1 0,0 0,0 0,0 0</inkml:trace>
  <inkml:trace contextRef="#ctx0" brushRef="#br0" timeOffset="-207863.78">21605 15304,'0'0,"-25"0,25 25,0 0,-24-25,24 25,0 0,0 0,0-1,0 1,0 0,24-25,1 0,0 0,0 0,0 0,-1-25,1 25,0-25,0 25,-25-24,0-1,0 0,0 0,-25 0,0 0,0 25,1 0,-1 0,0-24,0 24,0 0,1 0,-1 0,0 0,25 24</inkml:trace>
  <inkml:trace contextRef="#ctx0" brushRef="#br0" timeOffset="-207495.87">22077 15354,'-25'0,"0"0,0 0,25 25,-25-25,25 25,-25-25,25 25,0-1,0 1,25 0,0-25,-25 25,25-25,0 0,0 25,-1-25,1 0,0 0,0 0,0 0,-1 0,1 0,0-25,0 25,0 0,-1-25,1 25,-25-25,0 0,-25 1,1 24,-1-25,0 25,0-25,0 25,1-25,-26 25,25 0,0 0,1 0,-1 0</inkml:trace>
  <inkml:trace contextRef="#ctx0" brushRef="#br0" timeOffset="-207180.69">22622 15205,'0'-25,"0"50,0 0,0 0,0 0,0-1,0 1,0 0,0 0,0 0,0 0,0-1,0 1,0 0,0 0,0 0,0-1,0 1</inkml:trace>
  <inkml:trace contextRef="#ctx0" brushRef="#br0" timeOffset="-206919.84">22870 15329,'0'0,"-25"0,1 0,-1 0,0 25,0-25,0 0,25 25,-24-25,-1 0,25 25,-25-25,25 25,0-1,0 1,25-25,0 25,-1-25,1 25,0-25,0 0,0 0</inkml:trace>
  <inkml:trace contextRef="#ctx0" brushRef="#br0" timeOffset="-206756.76">23391 15503,'0'-25,"0"0</inkml:trace>
  <inkml:trace contextRef="#ctx0" brushRef="#br0" timeOffset="-205608.66">19050 16743,'0'25,"0"0,0 0,0-1,25 1,-25 0,0 0,0 0,25-25,-25 24,25 1,-25 0,0 0,25 0,-25-1,0 1,24 0,-24 0,0 0,25-25,-25 24</inkml:trace>
  <inkml:trace contextRef="#ctx0" brushRef="#br0" timeOffset="-205296.77">19075 16718,'0'0,"0"-24,25 24,-25-25,25 25,0-25,-1 25,-24-25,25 25,0 0,0 0,0-25,-1 25,1 0,0 0,0 0,0 0,-25 25,24-25,-24 25,0 0,0 0,-24-1,-1-24,25 25,-25 0,0-25,0 25,1 0,-1-25,0 24,0-24,0 0,25 25,-24-25,-1 0,0 0</inkml:trace>
  <inkml:trace contextRef="#ctx0" brushRef="#br0" timeOffset="-204895.59">19745 17041,'25'0,"-1"0,-24 25,0-1,0 1,0 0,0 0,0 0,0-1,0 1,-24 0,24 0,0 0,-25-1,25 1,-25 0,25 0,0 0,25-25,0 0,-1 0,1 0,0-25,0 25,25 0,-26-25</inkml:trace>
  <inkml:trace contextRef="#ctx0" brushRef="#br0" timeOffset="-204691.8599">20390 17090,'-25'0,"0"0,25-24,25-1,0 25,0 0,-1-25,1 25,0 0</inkml:trace>
  <inkml:trace contextRef="#ctx0" brushRef="#br0" timeOffset="-204520.18">20390 17165,'0'0,"-25"0,0 0,25-25,0 0,25 25,0 0,0-25</inkml:trace>
  <inkml:trace contextRef="#ctx0" brushRef="#br0" timeOffset="-203848.29">21407 16520,'0'-25,"0"0,0 1,25 24,-25-25,24 25,1-25,0 25,0-25,0 25,-1 0,1 0,0 0,0 0,0 0,-1 25,1 0,-25 0,0-1,0 1,0 0,0 0,0 0,0-1,0 1,-25 0,25 0,0 0,0-1,0 1,0 0,0 0,0 0</inkml:trace>
  <inkml:trace contextRef="#ctx0" brushRef="#br0" timeOffset="-203680.4">21754 17239,'-25'0</inkml:trace>
  <inkml:trace contextRef="#ctx0" brushRef="#br0" timeOffset="-200460.75">19001 18107,'-25'-24,"50"24,0 0,-1 0,1 0,0 0,0 0,0-25,-1 25,1 0,0-25,25 25,-26 0,26-25,-25 25,24-25,-24 25,25 0,-25-24,24 24,-24 0,0 0,0 0,-1 0,1 0</inkml:trace>
  <inkml:trace contextRef="#ctx0" brushRef="#br0" timeOffset="-200223.65">19398 18033,'0'25,"0"0,0-1,0 1,0 0,0 0,24 0,-24-1,0 1,0 0,0 0,0 0,0-1,25-24,-25 25,0 0,0 0,0 0,25-1,-25 1,25-25</inkml:trace>
  <inkml:trace contextRef="#ctx0" brushRef="#br0" timeOffset="-199692.46">19745 18430,'0'0,"0"-25,25 25,-1 0,-24-25,25 25,0 0,0 0,0 0,0 25,-25 0,0 0,0-1,-25 1,25 0,-25-25,25 25,-25 0,0 0,0-25,1 24,24 1,-25-25,0 25,0-25,0 0,1 25,24-50,24 25,1 0,0 0,0 0,-25-25,25 25,-1 0,26 0,-25-25,0 25,24 0,-24 0,25 0,-25-24,24 24,-24 0,0 0,24 0,-24 0,0 0,0 0,0 0,-1 0,1 0,0 0,-25 24,25-24</inkml:trace>
  <inkml:trace contextRef="#ctx0" brushRef="#br0" timeOffset="-199260.12">20861 18083,'-25'0,"0"0,50 0,0 0,0-25,0 25,0 0,-1 0,1-25,0 25,0 0,0 0,-1 0,1 0,0 0</inkml:trace>
  <inkml:trace contextRef="#ctx0" brushRef="#br0" timeOffset="-199067.55">20787 18256,'0'0,"-25"0,0 0,50 0,0 0,-1-25,1 25,0 0,0 0,0-24,24 24,-24 0</inkml:trace>
  <inkml:trace contextRef="#ctx0" brushRef="#br0" timeOffset="-198324.75">22052 17959,'0'-25,"25"0,-1 0,1 25,0-25,0 25,0 0,-1-24,1 24,0 0,0 0,0 0,-1 0,1 0,0 24,-25 1,0 0,0 0,0 0,-25-1,25 1,-25-25,1 25,24 0,-25-25,25 25,-25-1,0-24,0 25,25-50,25 25,0 0,0 0,0 0,-1 0,1 0,0 0,0 25,0 0,-25 0,0 0,0-1,-25-24,0 25,25 0,-25-25,0 25,1 0,-26-25,25 24,0-24,-24 0,24 25,-25-25,26 0,-26 0,0 0,25 0,-24 0,24 0,0 0,0 0,1 0,-1 0,0-25</inkml:trace>
  <inkml:trace contextRef="#ctx0" brushRef="#br0" timeOffset="-197908.84">22622 17959,'0'0,"-25"-25,25 0,0 50,25 0,-25-1,25 1,-25 0,0 0,0 0,25-1,-25 1,0 0,0 0,25-25,-25 25,0-1,0 1,0 0,24-25,-24 25,0 0</inkml:trace>
  <inkml:trace contextRef="#ctx0" brushRef="#br0" timeOffset="-197468.3799">22945 17909,'0'25,"-25"0,25-1,0 1,0 0,0 0,0 0,0-1,0 1,0 0,0 0,25 0,-1-25,-24 24,25-24,0 0,0 0,-25-24,25 24,0 0,-1-25,1 0,-25 0,0 0,0 1,0-1,0 0,0 0,-25 0,25 1,-24-1,-1 0,0 0,25 0,-25 25,0 0,0 0</inkml:trace>
  <inkml:trace contextRef="#ctx0" brushRef="#br0" timeOffset="-197040.91">23515 17760,'0'25,"0"0,0 0,0-1,0 1,0 0,25 0,-25 0,0-1,0 1,0 0,0 0,0 0,25-1,-25 1,0 0,0 0,0 0,25-25,-25 24,0 1</inkml:trace>
  <inkml:trace contextRef="#ctx0" brushRef="#br0" timeOffset="-196743.9199">23664 17835,'25'0,"-25"-25,0 50,-25-25,25 24,-25-24,25 25,-25 0,1 0,24 0,0-1,0 1,0 0,24-25,1 25,0-25,0 0,0 25,-1-25,1 0,0 0</inkml:trace>
  <inkml:trace contextRef="#ctx0" brushRef="#br0" timeOffset="-196580.8899">24408 18033</inkml:trace>
  <inkml:trace contextRef="#ctx0" brushRef="#br0" timeOffset="-174233.18">13643 16743,'0'0,"0"-25,-25 25,25-24,-25 24,25 24,0 1,0 0,0 0,0 0,25-1,-25 1,0 0,0 0,25 0,-25-1,0 1,25 0,-25 0,25 0,-25-1,0 1,0 0,24-25,-24 25,0 0</inkml:trace>
  <inkml:trace contextRef="#ctx0" brushRef="#br0" timeOffset="-173704.17">13569 16743,'0'-25,"0"1,0-1,24 25,-24-25,25 0,0 25,-25-25,25 1,0-1,-1 25,-24-25,25 25,0-25,0 25,0 0,-25-25,24 25,1 25,-25 0,0 0,-25-25,25 25,0-1,-24 1,-1 0,0 0,0 0,25-1,-25-24,1 25,-1-25,25 25,-25-25,50 0,-25 25,25-25,-1 25,1-1,0-24,-25 25,25-25,0 25,-1 0,1-25,-25 25,25-25,-25 24,25-24,0 25,-1 0,1-25,0 0,-25 25,25-25,0 0,-1 0</inkml:trace>
  <inkml:trace contextRef="#ctx0" brushRef="#br0" timeOffset="-173495.67">14263 16842,'-25'25,"25"-50,25 25,0-24,0 24,-1 0,1-25,0 25,0 0</inkml:trace>
  <inkml:trace contextRef="#ctx0" brushRef="#br0" timeOffset="-173312.04">14288 16942,'25'-25,"-1"25,1-25,0 25,0-25,0 25</inkml:trace>
  <inkml:trace contextRef="#ctx0" brushRef="#br0" timeOffset="-172672.72">15057 16594,'0'0,"-25"0,0 0,0 0,1 0,-1 25,0-25,0 0,25 25,-25-25,25 25,0 0,25-1,0-24,0 25,0-25,-1 0,-24 25,25-25,0 0,0 25,0-25,-25 25,24-25,-24 24,0 1,0 0,0 0,0 0,0-1,-24-24,24 25,-25-25,25 25,-25-25,25 25,-25-25,0 0,1 0,24-25,0 0,0 0,0 1,0-1,24 0,-24 0,0 0,0 1,25-1,-25 0,25 0,-25 0,0 1,25-1,-25 0,0 0,0 0,0 1,-25-1,0 25,0 0,1 0,-1 0,0 25,0-25,25 24,-25-24</inkml:trace>
  <inkml:trace contextRef="#ctx0" brushRef="#br0" timeOffset="-172460.67">15553 16619,'-25'0,"0"0,0 0,25-25,-24 25</inkml:trace>
  <inkml:trace contextRef="#ctx0" brushRef="#br0" timeOffset="-171983.8599">15627 16594,'0'-24,"0"-1,25 25,-25-25,25 25,0 0,-25-25,25 25,-1 0,1 0,-25 25,25 0,-25 0,0-1,0 1,0 0,0 0,0 0,25-25,-25 24,25-24,-25 25,24-25,-24 25,25-25,-25 25,25-25,-25 25,0-1,0 1,0 0,-25 0,0 0,1-25</inkml:trace>
  <inkml:trace contextRef="#ctx0" brushRef="#br0" timeOffset="-171692.28">16074 16545,'0'25,"0"-1,25 1,-1 0,-24 0,25 0,-25-1,25-24,-25 25,25 0,-25 0,25-25,-25 25,24-1,1 1,0 0,0-25</inkml:trace>
  <inkml:trace contextRef="#ctx0" brushRef="#br0" timeOffset="-171340.68">16371 16470,'0'0,"0"-24,25-1,-25 0,0 0,25 25,-25 25,0 0,25-25,-25 25,0-1,0 1,0 0,0 0,0 0,0-1,0 1,0 0,-25 0,25 0,0-1,25-24,0 0,-25-24,24 24,1 0,-25-25,25 25,0-25,0 25,-1-25,1 25,0-25,0 25,0-24,0 24,-25-25,24 25,1-25,0 25</inkml:trace>
  <inkml:trace contextRef="#ctx0" brushRef="#br0" timeOffset="-171128.37">16520 16421,'0'0,"0"25,0-1,0 1,25-25,-25 25,25 0,-25 0,25-1,-25 1,24 0,1 0,-25 0,25-1,-25 1,25 0,0 0,-25 0,25-1,-25 1,0 0</inkml:trace>
  <inkml:trace contextRef="#ctx0" brushRef="#br0" timeOffset="-170376.67">15354 16892,'-24'0,"24"25,0 0,24-25,1 0,0-25,0 25,-25-25,-25 25,0 0,25 25,-25-25</inkml:trace>
  <inkml:trace contextRef="#ctx0" brushRef="#br0" timeOffset="-96219.61">9352 18479,'25'0,"-1"0,1 0,-25-24,25 24,0 0,-25-25,25 25,-1-25,1 25,0-25,0 0,0 25,-25-24,0-1,0 0,0 0,-25 25,25-25,-25 25,25-24,-25 24,0-25,1 25,-1 0,0 0,25 25,-25-25,0 0,1 24,-1-24,0 0,0 25,0 0,0-25,25 25,-24-25,24 25,0-1,-25-24,25 25,-25 0,25 0,0 0,0-1,0 1,25-25,-25 25,25-25,-25 25,24-25,-24 25,25-25,-25 25,25-25,0 0,0 24,0-24,-1 0,1 0,0 25,0-25,0 0,-1 0,1 0,0 0,0 0,0-25,-1 25,1 0,0 0,0 0,0-24,-1 24,1 0</inkml:trace>
  <inkml:trace contextRef="#ctx0" brushRef="#br0" timeOffset="-95018.9899">9352 17661,'0'25,"0"0,0-1,0 1,0 0,0 0,0 0,25-1,-25 1,24-25,-24 25,25-25,-25 25,25-25,0 0,-25-25,25 25,-1 0,1-25,-25 0,25 25,-25-24,0-1,0 0,0 0,-25 0,25 1,-25 24,25-25,-24 25,24-25,-25 25,25-25,-25 25,0 0,0-25,1 25,24 25</inkml:trace>
  <inkml:trace contextRef="#ctx0" brushRef="#br0" timeOffset="-93579.18">10121 17587,'-25'0,"25"-25,0 0,0 50,0-50,-25 25,25 25,-25-25,0 25,1-25,24 24,-25-24,25 25,0 0,-25-25,50 0,-25-25,0 50,-25-25,25 25,0 0,-25-25,25 24,25-24,0 0,0 0,-50 0</inkml:trace>
  <inkml:trace contextRef="#ctx0" brushRef="#br0" timeOffset="-92687.27">10294 17462,'25'0,"-25"-24,25 24,0-25,0 25,-1-25,1 25,0 0,-25-25,25 25,0 0,-1 0,1 0,-25 25,0 0,0 0,0-1,0 1,0 0,-25-25,25 25,-24 0,-1 0,25-1,-25-24,0 25,0-25,1 0,24 25,-25-25,50 0,-25-25,24 25,1 0,0 0,0 0,0 0,-1 0,1 0,0 0,-25 25,25-25,0 0,-25 25,24-25,1 25,-25-1,25-24,-25 25,0 0,0 0,-25-25,25 25,-25-25,25 24,-24-24,-1 0,25 25,-25-25,0 0,0 0,1 25,-1-25,0 0,0 0,0 0</inkml:trace>
  <inkml:trace contextRef="#ctx0" brushRef="#br0" timeOffset="-92208.25">10766 17487,'0'-25,"24"25,-24 25,0 0,25-25,-25 25,0 0,25 0,-25-1,0 1,25 0,-25 0,0 0,25-1,-25 1,0 0,24-25,-24 25,0 0,25-25,-25 24,25-24,-25 25</inkml:trace>
  <inkml:trace contextRef="#ctx0" brushRef="#br0" timeOffset="-91599.63">11088 17512,'-25'0,"25"25,0 0,0 0,0-1,0 1,0 0,25 0,-25 0,25-25,-25 24,25 1,-1 0,1-25,0 25,0-25,0 0,-25-25,24 25,1 0,0 0,-25-25,25 25,-25-25,25 25,-25-24,0-1,0 0,0 0,-25 0,25 1,-25-1,25 0,-25 25,25-25,-25 25,25-25,-24 25,-1 0,0 0,0 0</inkml:trace>
  <inkml:trace contextRef="#ctx0" brushRef="#br0" timeOffset="-90875.66">11535 17438,'0'-25,"24"25,1 0,0-25,0 25,-25 25,25-25,-1 25,-24-1,0 1,25-25,-25 25,0 0,0 0,-25 0,25-1,0 1,-24-25,24 25,24-25,-24-25,25 25,0 0,0-25,0 25,-1 0,1 0,0 0,-25 25,25-25,0 0,-25 25,24-25,-24 25,0 0,-24-1,24 1,-25-25,25 25,-25-25,0 25,0-25,1 25,-1-25,0 24,0-24,0 0,25 25,-24-25</inkml:trace>
  <inkml:trace contextRef="#ctx0" brushRef="#br0" timeOffset="-89391.28">12527 18355,'25'0,"-1"0,1-24,0 24,0 0,0 0,-1 0,1-25,0 25,0 0,0 0,-1 0,1-25,0 25,0 0,0 0,-1 0</inkml:trace>
  <inkml:trace contextRef="#ctx0" brushRef="#br0" timeOffset="-89056.07">12576 18083,'25'0,"0"0,0 0,0 0,-1 0,1 0,0 0,0 0,0 0,-1-25,1 25,0 0,0 0,0 0,-1 0</inkml:trace>
  <inkml:trace contextRef="#ctx0" brushRef="#br0" timeOffset="-81953.33">8161 18306,'25'0,"-25"-25,0 0,25 25,-25-25,25 25,-25-24,24 24,1 0,0-25,0 25,0 0,-1 0,1 0,-25 25,25-25,-25 24,0 1,0 0,0 0,0 0,-25-1,25 1,-25 0,25 0,-24-25,-1 25,25-1,-25-24,0 25,0 0,1-25,-1 25,0 0,0-25,25 25,-25-25,0 0,50 0,0 0,0 0,0 0,0 0,-1-25,1 25,0 0,0 0,0 0,-1 0,1 0,-25-25,25 25,0 0,0 0,-1 0,1 0,0-25,0 25,0 0,-1 0,1 0</inkml:trace>
  <inkml:trace contextRef="#ctx0" brushRef="#br0" timeOffset="-81449.81">8781 18256,'-25'0,"25"-25,0 50,25 0,-25 0,25 0,-25-1,25 1,-25 0,0 0,25 0,-25-1,24 1,1 0,-25 0,25 0,0-25,-25 25,25-25,-25 24,24-24,-24 25,25-25,-25 25,25-25,-25 25</inkml:trace>
  <inkml:trace contextRef="#ctx0" brushRef="#br0" timeOffset="-67024.36">14313 17934,'24'-25,"1"25,0 0,0-25,0 25,-1 0,1 0,0 25,0-25,-25 25,0 0,0-1,0 1,0 0,0 0,0 0,0-1,-25 1,25 0,-25 0,0 0,1-1,-1 1,25 0,-50 0,25 0,1-1,-1 1,0-25,0 25,0 0,1-25,24 25,-25-25,0 24,0-24,25 25,25-25,0 0,0 0,-1 0,1 0,0 0,0 0,0 0,-1 0,26 0,-25 0,0 0,-1 0,1 0,0 0,0 0,0 0,0 0,-1 0,1 0,0 0</inkml:trace>
  <inkml:trace contextRef="#ctx0" brushRef="#br0" timeOffset="-66450.9299">14933 18058,'0'0,"-25"0,0 0,25 25,-25-25,25 24,0 1,25 0,0 0,0-25,0 0,-1 25,1-25,0 0,0 24,0-24,24 25,-24-25,0 0,0 25,-1-25,-24 25,25-25,-25 25,0-1,0 1,0 0,-25-25,1 25,-1-25,0 25,0-25,0 0,1 0,-1 0,0 0,0 0,0-25,25 0,0 0,0 0,0 1,25-1,-25 0,25 0,-25 0,0 1,25-1,-25 0,25 25,-25-25,0 0,0 1,0-1,0 0,-25 0,0 0,0 25,0 0,25-24,-24 24,-1 0,25 24,-25-24</inkml:trace>
  <inkml:trace contextRef="#ctx0" brushRef="#br0" timeOffset="-66128.55">15478 18231,'0'0,"-24"25,-1-25,0 0,0 25,50-25,0 0,0 0,-1 0</inkml:trace>
  <inkml:trace contextRef="#ctx0" brushRef="#br0" timeOffset="-65551.38">15875 18008,'0'-25,"0"1,0-1,0 50,0-1,-24 1,24 0,-25 0,25 0,-25-1,25 1,0 0,-25 0,25 0,0-1,-25 1,25 0,0 0,0 0,0-1,25-24,-25 25,25 0,0 0,0-25,-1 0,-24 25,25-25,0 0,0 0,0 0,-25-25,24 25,1 0,0 0,0-25,0 25,-25-25,-25 25,0-25,0 25,0 0,1 25,-1-25,0 0,0 0</inkml:trace>
  <inkml:trace contextRef="#ctx0" brushRef="#br0" timeOffset="-65092.08">16297 18008,'25'0,"0"0,-25-25,24 25,1 0,-25-24,25 24,0 0,0 0,-25-25,24 25,1 0,0-25,0 25,0 0,-1 0,1 0</inkml:trace>
  <inkml:trace contextRef="#ctx0" brushRef="#br0" timeOffset="-64855.6">16520 18008,'0'0,"0"25,0 0,0 0,25-1,-25 1,0 0,0 0,0 0,0-1,0 1,0 0,25 25,-25-26,0 1,0 0,25 0,-25 0,24-1,-24 1,25 0,-25 0</inkml:trace>
  <inkml:trace contextRef="#ctx0" brushRef="#br0" timeOffset="-63764.55">16942 18281,'-25'0,"0"0,25 25,-24-25,24 25,-25-1,25 1,0 0,0 0,0 0,0-1,0 1,25-25,-25 25,24-25,1 0,-25 25,25-25,0 0,-25-25,25 25,-25-25,24 25,-24-25,0 1,0-1,0 0,-24 25,24-25,-25 25,0-25,0 25,0 0,1 0,-1 0,0 0,0 0,25 25,-25-25,25 25,25-25,0 0,-25 25,25-25,0 0,-1-25,1 25,0 0,-25-25,25 25,-25-25,25 25,-25-24,24 24,-24-25,25 25,-25 25,0-1,25-24,-25 25,25-25,-25 25,25-25,-1 0,1-25,-25 0,0 1,25 24,-25-25,25 25,0 25,-25-1,24 1,1 0,0 0,0-25,0 25,-1-25,1 0,-25-25,25 25,-25-25,25 25,-25-25,0 0,25 25,-25-24,0 48</inkml:trace>
  <inkml:trace contextRef="#ctx0" brushRef="#br0" timeOffset="-63099.61">15255 18876,'25'0,"0"0,0 0,-1 0,1 0,25 0,-25 0,24-24,-24 24,25 0,-1-25,26 25,-26-25,26 25,-26 0,26-25,-26 25,26-25,-26 25,1 0,0 0,-1-24,-24 24,0 0,0 0,-1 0,1 0,0 0</inkml:trace>
  <inkml:trace contextRef="#ctx0" brushRef="#br0" timeOffset="-62859.76">15826 19025,'0'0,"74"-25,-24 1,24-1,1 0,-26 0,26 0,-1 25,-24-24,-1-1</inkml:trace>
  <inkml:trace contextRef="#ctx0" brushRef="#br0" timeOffset="-51786.54">19571 4688,'0'0,"-25"0,1 0,-1 0,25 25,-25-25,0 0,25 25,25-25,0 0,0 0,-1-25,1 25,25 0,-25 0,24-25,-24 25,25 0,-1-25,1 25,0-25,-1 25,26-24,-26 24,1-25,24 0,1 25,-26-25,26 25,-26 0,1-25,-1 25,-24 0,0 0,25 0,-26 0,1 0</inkml:trace>
  <inkml:trace contextRef="#ctx0" brushRef="#br0" timeOffset="-51477.83">20266 4862,'0'0,"0"25,0-1,25 26,-25-25,24 0,-24 24,0-24,25 25,-25-26,0 1,25 25,-25-25,25-1,-25 1,0 0,25 0,-25 0,24-1,-24 1,25 0</inkml:trace>
  <inkml:trace contextRef="#ctx0" brushRef="#br0" timeOffset="-50625.56">21308 5779,'0'-24,"0"-1,0 0,0 0,0 0,0 1,0-1,0 0,0-25,0 26,0-1,0-25,0 25,0-24,24 24,-24-25,0 26,0-26,0 0,0 26,25-26,-25 0,0 1,0 24,0-25,0 1,0 24,0-25,0 25,0 1,0-1,0-25,0 25,0 1,0-1,-25 0,25 0,0 50,-24 0,-1 0,25-1,-25 1,0 0,0 25,1-26,-1 26,0-25,0 0,0 24,1-24,-1 0,0 25,0-26,0 1,1 0,-1 0,0 0,25-1,-25-24,25-24,25-1,0 0,-25 0,25 0,-1 1,1-26,0 25,0-24,0 24,-1 0,1-25,0 25,-25-24,25 24,0 0,-1-24,-24 24,25 0,-25 0,25 25,-25-25,25 25,-25-24,25 24,-25 24,24 1,1-25,-25 25,25 0,-25 0,25-1,0 26,-1-25,-24 24,25-24,0 25,0-25,-25 0,25 24,-1-24,1 0,0 24,0-24</inkml:trace>
  <inkml:trace contextRef="#ctx0" brushRef="#br0" timeOffset="-50262.07">22647 4812,'0'25,"0"0,0 0,0-1,0 26,0-25,0 0,0-1,0 26,0-25,0 24,0-24,0 25,25-1,-25-24,0 25,0-1,0 1,0-25,25 24,-25 1,0-25,24 24,-24-24,0 0,25 0,-25 0,0-1,0 1,25-25</inkml:trace>
  <inkml:trace contextRef="#ctx0" brushRef="#br0" timeOffset="-49933.93">22523 4936,'0'0,"0"-25,0 1,0-1,0 0,0 0,25 0,0 0,-1 1,1 24,0-25,0 25,0 0,-1-25,1 25,25 0,-25 0,-1 0,26 0,-25 0,0 25,-1-25,1 0,0 25,0-1,0-24,0 25,-25 0,0 0,0 0,-25 0,25-1,-25 1,0 0,-25 0,26-25,-1 25,-25-1,25 1,-24-25,24 25,-25 0,26-25,-1 25,0-25</inkml:trace>
  <inkml:trace contextRef="#ctx0" brushRef="#br0" timeOffset="-49201.1899">23466 5804,'-25'0,"25"-25,0 1,0-1,0 0,25 0,-25 0,24 1,-24-1,0-25,0 25,0-24,25-1,-25 1,0-1,0 0,0 1,0-1,0 1,25-1,-25 0,0 1,0-26,0 26,0-1,0 0,0 1,0-1,0 25,0-24,0 24,0 0,0 0,0 50,0 0,0 0,0 0,0-1,-25 1,25 0,0 0,-25 24,1-24,24 0,-25 0,0 0,0 24,0-24,1 0,-1-25,25 25,-25 0,0-25,25 24,0-48,0-1,0 0,0 0,25 0,-25 1,25-1,0 0,-25 0,24 0,-24 0,25 1,0-1,0 0,-25 0,25 0,-1 1,1 24,0-25,0 25,0 0,-1 0,1 0,-25 25,25-25,0 24,0 1,-1 0,1 25,0-26,0 26,0 0,-1-1,1-24,0 25,0-1,0 1,-1 0,1-26,0 2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04:25:18.43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5702 2282,'-25'0,"25"-25,-25 25,0 0,0 0,1 0,-1 0,0 0,0 25,0-25,1 0,24 25,-25-25,0 0,0 25,0-25,1 24,-1-24,25 25,-25-25,0 25,0 0,1 0,-1-1,25 1,-25-25,25 25,0 0,0 0,-25-25,25 24,0 1,0 0,0 0,0 0,25 0,-25-1,25 1,0 0,-1 0,-24 0,25-25,0 24,0-24,0 25,-1-25,1 25,0-25,0 25,0-25,-1 0,1 0,0 0,0 0,0 0,-1 0,26 0,-25 0,0-25,0 25,-1 0,1-25,0 25,0-25,0 1,-1 24,-24-25,25 0,0 0,-25 0,25 1,-25-1,0 0,0 0,0 0,0 0,0 1,0-1,0 0,0 0,-25 0,25 1,-25-1,25 0,-25 0,1 0,-1 1,0-1,0 0,0 25,1 0,-1 0,0-25,0 25,0 0,0 0,1 0,-1 25,0-25,0 0</inkml:trace>
  <inkml:trace contextRef="#ctx0" brushRef="#br0" timeOffset="356.15">15429 2704,'25'0,"-1"25,1-25,0 24,0 1,0 0,-1 0,1 0,0-1,0 1,0 0,0-25,-25 25,24 0,1-25,0 24,-25 1,25-25,0 25,-1 0,1 0,0-1</inkml:trace>
  <inkml:trace contextRef="#ctx0" brushRef="#br0" timeOffset="659.72">16297 2952,'0'-25,"25"25,-25 25,0 0,25-1,-25 1,24 0,-24 0,0 0,25-1,-25 1,25-25,-25 25,0 0,0 0</inkml:trace>
  <inkml:trace contextRef="#ctx0" brushRef="#br0" timeOffset="1138.98">14858 3894,'0'0,"0"-24,25 24,0 0,-25-25,25 25,0 0,-1 0,26 0,-25-25,0 25,24 0,1 0,-1 0,1 0,0-25,-1 25,1 0,-1 0,26 0,-1-25,-24 25,24 0,-24 0,24-24,1 24,-26 0,1 0,24-25,-24 25,0 0,-26 0,26 0,-25-25,0 25,-1 0,1 0,0 0,0 0,-25-25</inkml:trace>
  <inkml:trace contextRef="#ctx0" brushRef="#br0" timeOffset="1487.6">15429 4167,'0'0,"25"0,-1 0,1 0,0 0,0 0,0-25,-1 25,1 0,25 0,-25 0,0 0,-1 0,26 0,-25-24,0 24,-1 0,1 0,25 0,-25 0,-1 0,1 0,0 0</inkml:trace>
  <inkml:trace contextRef="#ctx0" brushRef="#br0" timeOffset="1806.97">15875 4142,'-24'0,"24"25,0 0,0 0,0 0,0-1,0 1,0 0,0 0,0 24,0-24,0 0,0 25,0-1,0-24,0 25,0-1,0-24,0 25,0-1,0 1,0-25,0 24,24-24,-24 0,0 0,0 0,0-1,25 1,-25 0,0 0</inkml:trace>
  <inkml:trace contextRef="#ctx0" brushRef="#br0" timeOffset="2088.34">16247 4837,'25'0,"-25"25,0 0,0-1,0 1,0 0,0 0,0 0,25-1,-25 1,0 0,0 0,25 0,-25 24,0-24,25 0,-25 0,0-1,0 1,24 0,-24 0,25 0,-25-1,0 1,25 0</inkml:trace>
  <inkml:trace contextRef="#ctx0" brushRef="#br0" timeOffset="2779.96">17711 3597,'-25'0,"25"24,25-24,0 0,0 0,-1 0,1 0,0 0,25 0,-26 0,1 0,0-24,0 24,0 0,24 0,-24 0,0 0,0 0,-1 0</inkml:trace>
  <inkml:trace contextRef="#ctx0" brushRef="#br0" timeOffset="2987.57">17785 3721,'0'0,"0"25,0-1,25-24,0 0,0 0,0 0,-1 0,1 0,0 0,25 0,-26 0,26 0,-25-24,24 24,1 0</inkml:trace>
  <inkml:trace contextRef="#ctx0" brushRef="#br0" timeOffset="3895.83">20712 2431,'-25'-25,"1"25,24-25,-25 25,0 0,0 0,0 0,1 0,-1 25,0-25,0 0,25 25,-25-25,1 0,24 25,-25-1,0-24,25 25,-25 0,0 0,25 0,-24-1,-1 1,25 0,-25 0,25 25,0-26,0 1,0 25,0-25,0 24,0-24,0 0,0 24,25-24,-25 0,25 0,-1 0,1-1,25 1,-25-25,-1 25,1-25,25 25,-25-25,24 25,-24-25,25 0,-26 0,26-25,-25 25,24 0,-24-25,25 0,-25 25,0-25,24 1,-24-1,0 0,0 0,-1 0,-24 1,25-1,-25 0,0 0,0-24,0 24,0 0,0 0,0 0,-25 1,1-1,-1-25,25 25,-25 0,0 1,0-1,1 0,-1 25,-25-25,25 0,0 25,1-24,-26 24,25-25,0 25,1 0,-1-25,0 25,0 0,0 0,1 0,24 25,-25-25,25 25</inkml:trace>
  <inkml:trace contextRef="#ctx0" brushRef="#br0" timeOffset="4318.85">20415 3076,'0'0,"0"-25,24 25,1 0,0 0,-25-25,25 25,0 0,-1 0,-24 25,25-25,-25 25,25-25,-25 25,25-25,-25 24,0 1,25 0,-25 25,0-26,0 1,24 0,-24 25,0-26,25 1,-25 0,0 0,0 24,25-24,0 0,-25 0,0 0,25-25,-1 24,1 1,0-25</inkml:trace>
  <inkml:trace contextRef="#ctx0" brushRef="#br0" timeOffset="4744.28">21357 3349,'25'0,"0"-25,0 25,-1 0,-24-25,25 25,0 0,0 0,0 0,-25 25,24-25,-24 25,0-1,0 1,0 0,-24 0,24 0,-25-1,0 1,0-25,25 25,-25 0,1-25,24 25,-25-25,25 24,-25-24,25 25,25-25,0 0,-1 0,1 0,0 0,0 0,24-25,-24 25,25 0,-1-24,1 24,0 0</inkml:trace>
  <inkml:trace contextRef="#ctx0" brushRef="#br0" timeOffset="5470.92">19919 4043,'24'0,"1"0,0 0,0 0,24 0,-24 0,0 0,25 0,-1 0,1 0,-1 0,1 0,0 0,24 0,-24 0,24 0,-24 0,-1 0,26 0,-26 0,1 0,0 0,-1 0,1-25,-1 25,-24 0,25 0,-25 0,-1 0,1 0,0 0,0 0,-25-24,25 24</inkml:trace>
  <inkml:trace contextRef="#ctx0" brushRef="#br0" timeOffset="6207.14">20266 4390,'0'-24,"25"24,-1 0,1 0,0 0,0 0,0 0,-1 0,26 0,-25 0,0 0,24 0,-24 0,25-25,-26 25,26 0,0 0,-26 0,26 0,-25 0,25 0,-26 0,1 0,0 0,0 0,0-25,-1 25,1 0,0 0</inkml:trace>
  <inkml:trace contextRef="#ctx0" brushRef="#br0" timeOffset="6526.75">20811 4366,'0'24,"0"1,0 0,25 0,-25 0,0-1,0 1,25 25,-25-25,0 24,0-24,0 25,0-1,0 1,0-25,0 24,0 1,0-25,0 24,0-24,0 0,0 0,0 0,0-1,25 1,0 0</inkml:trace>
  <inkml:trace contextRef="#ctx0" brushRef="#br0" timeOffset="7012.1">21184 5060,'0'-25,"24"25,1-24,0 24,0 0,0 0,-1 0,1 0,-25 24,25-24,0 25,-25 0,0 0,0 0,0-1,0 1,-25 0,0 0,25 0,-25-1,1 1,-1-25,25 25,-25 0,0 0,0-25,1 24,-1 1,0-25,25 25,-25-25,25 25,0-50,25 25,0 0,0 0,-1 0,1 0,0 0,25-25,-26 25,26 0,-25 0,24-25,1 25,-25 0,24 0,1-24,0 24,-1 0,1-25,-1 25,-24-25,25 25,-1 0</inkml:trace>
  <inkml:trace contextRef="#ctx0" brushRef="#br0" timeOffset="7350.9">22771 4043,'-25'0,"25"-25</inkml:trace>
  <inkml:trace contextRef="#ctx0" brushRef="#br0" timeOffset="194837.52">16024 7342,'0'-25,"-25"25,1 0,24-24,-25 24,0 0,0 0,0 0,25 24,-24-24,-1 0,0 25,0-25,0 25,1-25,-1 25,0-25,25 25,-25-1,0-24,0 25,25 0,-24 0,-1 0,25-1,-25 1,25 0,-25 0,25 0,0-1,0 1,-25 0,25 0,0 0,0-1,0 1,0 25,0-25,0-1,25 1,-25 0,0 0,25 0,-25 0,0-1,25 1,0 0,-25 0,24 0,1-1,0 1,0 0,25 0,-26 0,1-25,0 24,0-24,0 25,24-25,-24 0,0 0,24 0,-24 0,0 0,25 0,-26 0,1 0,0-25,0 25,0-24,-1-1,1 25,0-25,0 0,-25 0,25 1,-1-1,-24 0,25-25,-25 26,25-1,-25-25,0 25,0-24,0 24,0-25,0 25,0 1,0-26,0 25,0-24,0 24,-25 0,25-25,-25 26,1-1,24 0,-25 0,0 0,0 25,25-24,-25-1,1 25,-1 0,0 0,0 0,0 0,1 0,-1 0,25 25</inkml:trace>
  <inkml:trace contextRef="#ctx0" brushRef="#br0" timeOffset="195176.81">15900 7863,'0'25,"25"-25,-25 25,25-25,-25 24,25 1,-25 0,24 0,1 0,0 0,0-1,0 1,-1 0,1 0,0 0,0-1,0 1,-1 0,1-25,0 25,0 0,0-25,-1 24,1-24,0 25,0-25,0 25,-1-25,1 0,0 25,0-25,0 0</inkml:trace>
  <inkml:trace contextRef="#ctx0" brushRef="#br0" timeOffset="195517.18">16843 7913,'0'24,"0"1,25 0,-25 0,0 0,0 0,0-1,24 1,-24 25,25-25,-25-1,0 1,25 25,-25-25,0-1,25 26,-25-25,0 0,25-1,-25 1,24 0,-24 0,0 0,25-1</inkml:trace>
  <inkml:trace contextRef="#ctx0" brushRef="#br0" timeOffset="195897.54">15727 9302,'0'0,"-25"0,50 0,-25-25,24 25,1 0,0 0,0 0,0 0,-1 0,1 0,25-25,-25 25,24 0,1 0,-1-25,1 25,0 0,-1-24,1 24,-1-25,1 0,0 25,-1-25,1 25,-1-25,1 25,-25 0,25-24</inkml:trace>
  <inkml:trace contextRef="#ctx0" brushRef="#br0" timeOffset="196516.5">16322 9525,'0'0,"-25"0,0 0,0 0,1 0,-1 25,0 0,0-25,25 24,-25 1,1 0,-1 0,25 0,-25-1,25 26,-25-25,25 0,-25-1,25 26,0-25,0 0,0 24,0-24,25 0,-25 25,25-26,0 26,-25-25,25 0,-1-1,1 1,0 0,0 0,0-25,-1 25,1-25,0 24,0-24,0 0,24 0,-24-24,0 24,0 0,-1-25,26 25,-25-25,0 25,-1-25,1 0,0 1,0-1,-25 0,25 0,0 0,-25 1,24-1,-24 0,25-25,-25 25,0 1,0-1,0-25,0 25,0-24,0 24,0-25,-25 26,25-1,-24-25,-1 25,0 1,25-26,-25 25,0 0,0 1,1-1,-1 25,0-25,0 25,0-25,1 25,-1 0,0 0,0 0,0 0,1 0,-1 0,25 25</inkml:trace>
  <inkml:trace contextRef="#ctx0" brushRef="#br0" timeOffset="196829.49">16322 9748,'0'25,"25"-25,-1 0,-24 25,25-25,0 25,0-1,0 1,-1-25,1 25,0 0,25 0,-26-25,1 24,0 1,0 0,25 0,-26-25,1 25,0 0,0-1,0-24,-1 25,1 0,0 0,0-25,0 25,-1-25,1 24,-25 1,25-25,0 25,0 0</inkml:trace>
  <inkml:trace contextRef="#ctx0" brushRef="#br0" timeOffset="197237.1">17215 10046,'0'-25,"25"25,-1-25,1 0,0 25,0-24,0 24,-1 0,1 0,0 24,-25 1,0 0,0 0,0 0,0 24,0-24,0 0,0 25,0-26,-25 1,25 0,-25 0,1 0,24-1,-25 1,25 0,-25-25,25 25,-25 0,25-1,0 1,25-25,0 0,0 0,-1-25,1 25,0 0,0-24,24 24,-24-25,0 25,25-25,-26 0,26 25,0-25,-25 1,24-1</inkml:trace>
  <inkml:trace contextRef="#ctx0" brushRef="#br0" timeOffset="197761.22">17984 8086,'0'25,"25"-25,-1 0,1-25,0 25,0 0,0 0,24-24,-24 24,0 0,0-25,24 25,-24 0,0 0,0-25,-1 25,1 0</inkml:trace>
  <inkml:trace contextRef="#ctx0" brushRef="#br0" timeOffset="197965.47">18133 8285,'0'0,"-25"25,50-25,-1 0,1 0,-25-25,25 25,25 0,-26-25,1 25,25-25,-25 25,24-25,-24 1</inkml:trace>
  <inkml:trace contextRef="#ctx0" brushRef="#br0" timeOffset="198620.84">20191 6772,'25'0,"0"0,0-25,0 25,-1 0,1-25,0 25,0-25,24 25,-24-25,0 25,25-24,-1 24,-24-25,25 0,-1 25,1-25,-1 25,1-25,0 1,-25 24,24 0,-24-25,25 25,-26 0,1-25,0 25</inkml:trace>
  <inkml:trace contextRef="#ctx0" brushRef="#br0" timeOffset="198885.78">20687 6623,'-24'0,"24"25,24-1,-24 1,25-25,-25 25,25 0,-25 0,25 24,-25-24,25 0,-1 25,-24-26,25 26,-25-25,25 24,-25-24,25 25,-25-25,25-1,-25 1,0 0,25 0,-25 0,24-25,-24 24</inkml:trace>
  <inkml:trace contextRef="#ctx0" brushRef="#br0" timeOffset="199144.94">21159 7020,'25'0,"-25"25,0-1,0 1,0 0,0 0,24 0,-24-1,0 1,0 0,0 0,0 0,0-1,0 26,0-25,0 0,0-1,25 1,-25 0,0 0,25 0,-25-1</inkml:trace>
  <inkml:trace contextRef="#ctx0" brushRef="#br0" timeOffset="199505.46">20415 8334,'0'0,"-25"0,25 25,25-50,-1 25,1 0,0 0,0-24,0 24,24 0,-24-25,25 25,-1-25,1 25,-1 0,1-25,0 25,-1-25,26 1,-26 24,26-25,-26 0,26 25,-26-25,26 0,-1 25,-24-24,24-1,-24 25,24-25,-24 0,-1 25,1-25,0 25,-1 0,-24-25,25 25</inkml:trace>
  <inkml:trace contextRef="#ctx0" brushRef="#br0" timeOffset="199961.22">20960 8582,'25'0,"0"0,0 0,0 0,-1 0,1-24,0 24,0 0,0 0,-1-25,1 25,0-25,0 25,0 0,-1-25,1 25,0-25,0 25,0 0</inkml:trace>
  <inkml:trace contextRef="#ctx0" brushRef="#br0" timeOffset="200245.31">21233 8558,'0'24,"25"1,-25 0,0 0,25 0,-25-1,25 1,-25 0,24 0,-24 24,25-24,-25 25,25-25,-25 24,0-24,25 0,-25 25,25-26,-25 1,0 0,0 0,24 24,-24-24,0 0,0 0,25 0,-25-1,0 1,0 0</inkml:trace>
  <inkml:trace contextRef="#ctx0" brushRef="#br0" timeOffset="200757.34">21754 9128,'0'0,"25"0,-25-25,25 25,-25-24,24 24,1-25,0 0,0 25,-25-25,25 25,-1 0,1-25,0 25,0 0,0 25,-25 0,0 0,0 0,0-1,0 1,-25 0,25 0,-25 0,0-1,0 26,1-25,24 0,-25-1,0 1,0 0,0 0,1 0,-1-25,25 24,-25-24,25 25,-25-25,25 25,0-50,25 25,0 0,0-25,-1 25,1 0,0-24,0-1,24 25,-24-25,25 0,0 25,-26-25,26 1,0 24,-1-25,-24 0,25 25,-1-25,1 0,-25 25,24-24,-24 24,25 0,-26-25,1 25,0 0,0-25,0 25</inkml:trace>
  <inkml:trace contextRef="#ctx0" brushRef="#br0" timeOffset="201068.19">22945 7541,'-25'0,"0"-25,0 25</inkml:trace>
  <inkml:trace contextRef="#ctx0" brushRef="#br0" timeOffset="210033.43">2927 11261,'-25'0,"25"-24,0-1,0 0,0 0,25 25,0 25,0 0,0-25,-25 25,25-1,-1 1,1 25,0-25,0-1,0 26,-1-25,-24 24,25-24,-25 25,25-25,-25 24,25 1,-25-25,0 24,0-24,0 25,0-26,0 1,0 0,0 0,-25-25,25 25,-25-25,25-25,-25 25,1-25,24 0,24 25,1 0,0 0,0 0,-25-25,25 25,-1 0,-24-24,25 24,-25-25,25 25,-25-25,25 0,-25 0,25 1,-25-1,0 0,0 0,0 0,0 1,0-1,0 0,0 0,0 0,0 1,-25-1,25 0,-25 25,25-25,-25 0,0 1,25-1,-24 25,24-25,-25 25,25-25,0 50,0 0,25 0,-25-1,0 1,24 0,-24 0,25 0,-25 24,25-24,0 0,-25 24,25-24,-25 25,24-25,1 24,-25 1,25-1,0 1,0 0,-25-1,24 1,1-1,0 1,0 0,-25-1,25 1,-1 0,1-26,-25 26,25-25,0 0,0-1,-1 1,-24 0,25 0,0-25,-25 25,25-25,0 0,-1 0,-24-25,25 25,-25-25,0 0,0 0,0 1,0-1,0 0,-25 0,1 25,24-25,-25 25,0-24,0 24,0-25,1 25,-1 0,0 0,0 0,0-25,1 25,-1 0,0 0,0 0,50 0,-25-25,25 25,-25-25,25 25,-1-24</inkml:trace>
  <inkml:trace contextRef="#ctx0" brushRef="#br0" timeOffset="210808.94">4738 11410,'0'0,"-25"0,0 0,1 0,-1 0,0 0,0 25,25 0,-25 0,25-1,0 1,0 0,0 0,0 0,0-1,0 1,0 0,0 0,0 0,0-1,25 1,0 0,0-25,-25-25,25 25,-25-25,24 1,-24-1,25 0,-25 0,0 0,25 1,-25-26,0 25,0 0,0 1,0-1,0 0,0 0,0 0,0 1,-25 24,25-25,0 50,0-1,0 1,0 0,25 0,0 0,-25-1,25 1,-1 0,-24 0,25-25,-25 25,25-1,0 1,0-25,-25 25,24-25,1 25,0-25,-25 25,25-25,0 0,0 0,-1-25,1 25,-25-25,25 25</inkml:trace>
  <inkml:trace contextRef="#ctx0" brushRef="#br0" timeOffset="211125.2">4738 12303,'0'0,"25"0,0-25,-1 25,1 0,0-24,0 24,0-25,-1 25,1-25,25 25,-25 0,0-25,-1 25,1-25,25 25,-25 0,-1-25,1 25,0-24,0 24,0-25</inkml:trace>
  <inkml:trace contextRef="#ctx0" brushRef="#br0" timeOffset="211808.65">5259 12353,'0'25,"25"-1,0 1,-25 0,24-25,1 25,-25 0,25-1,0 26,0-25,-1 0,-24-1,25 1,0 25,0-25,0-1,-25 1,24 25,1-25,-25-1,25 1,-25 0,25 0,-25 0,0-1,25-24,-25 25,0-50,-25 25,0-24,0 24,25-25,-25 25,25-25,-24 25,24-25,0 0,0 1,0-1,0 0,24 25,1-25,0 25,-25-25,25 25,0 0,-1 0,1 0,-25 25,0 0,0 0,-25 0,25-1,-24-24,24 25,-25 0,0-25,25 25,-25 0,0-25,25 24,-24-24,-1 0,0 25,0-25,0 0</inkml:trace>
  <inkml:trace contextRef="#ctx0" brushRef="#br0" timeOffset="212253.05">6127 11931,'-25'0,"25"-25,25 25,0 0,0 0,0 0,-1-25,1 25,0 0,0-24,0 24,-1-25,1 25,0 0,0 0,-25-25,25 25,-1 0,1-25</inkml:trace>
  <inkml:trace contextRef="#ctx0" brushRef="#br0" timeOffset="212445.11">6251 12105,'25'0,"0"0,0-25,-1 25,1-25,0 0,0 25,0-25,-1 25</inkml:trace>
  <inkml:trace contextRef="#ctx0" brushRef="#br0" timeOffset="212996.69">7491 11311,'-24'0,"-1"0,0 0,25 25,-25-25,0 0,25 25,-24-25,-1 24,0 1,25 0,-25-25,25 25,-25 0,25-1,-24-24,24 25,0 0,-25 0,25 0,0-1,0 1,0 0,25 0,-25 0,24-1,1-24,-25 25,25-25,0 0,0 25,-1-25,1 0,0 0,0 0,0 0,-1-25,1 25,0 0,0 0,-25-25,25 25,-1 0,1-24,0 24,0 0,0-25</inkml:trace>
  <inkml:trace contextRef="#ctx0" brushRef="#br0" timeOffset="213309.02">7343 12229,'0'25,"24"-25,1 0,-25-25,25 25,0 0,0 0,-1 0,26-25,-25 25,0-25,-1 25,1 0,0-25,25 25,-26-25,1 25,0-24,25 24,-26-25,1 25,25-25,-25 25,-1-25,1 25,0 0</inkml:trace>
  <inkml:trace contextRef="#ctx0" brushRef="#br0" timeOffset="214069">7814 12378,'0'24,"0"1,0 0,0 0,0 0,0-1,25 1,-25 0,24 0,-24 0,25-1,-25 1,25 0,0 0,-25 0,0-1,0 1,-25-25,0 0,25 25,-25-25,25 25,-24-25,24 25,-25-1,25 1,-25 0,25 0,-25 0,25-1,0 1,-25 0,25 0,0 0,0-1,0 1,25 0,0 0,0-25,0 0,-1 0,1-25,0 25,0 0,0-25,-1 0,1 1,0-1,-25 0,25 0,0 0,-25 1,24 24,-24-25,25 0,-25 0,0 0,0 1,0-1,0 0,0 0,0 0,-25 25,25-24,0 48,0 1,0 0,25-25,-25 25,25-25,-25 25,25-25,0 0,-25 24,25-24,-1 0,1 0,0 0,0 0,0 0,24-24,-24 24,0-25,0 25,-1-25,26 0,-25 25,0-25,-1 1</inkml:trace>
  <inkml:trace contextRef="#ctx0" brushRef="#br0" timeOffset="-214611.61">10121 11385,'-25'0,"25"25,0 0,0 0,0 0,0-1,0 1,0 25,0-25,0-1,25 26,-25-25,0 24,24 1,-24-25,0 0,25 24,-25-24,25 0,-25 0,25-1,-25 1,25 0,-25 0,24-25,-24 25,25-25,0 24,0-24,0 0,0 0,-1 0,-24-24,25 24,0-25,-25 0</inkml:trace>
  <inkml:trace contextRef="#ctx0" brushRef="#br0" timeOffset="-214395.47">9997 12080,'0'0,"0"-25,24 25,-24-25,25 25,-25-25,25 1,0-1,0 0,-1 0,1 0,0 1,0-1,24 0,-24 0,0 25,0-25</inkml:trace>
  <inkml:trace contextRef="#ctx0" brushRef="#br0" timeOffset="-213739.4799">10418 11509,'0'25,"25"0,-25 0,0 0,25-1,-25 1,25 0,-25 0,0 0,25 24,-25-24,24 0,-24 0,25-1,-25 1,0 0,25 0,-25 0,0-1,0-48,0-1,25 25,-25-25,0 0,0 0,25 25,-25-24,24 24,1 24,0 1,0 0,0 0,-1 0,1-25,0 0,0 0,0 0,-25-25,24 25,-24-25,25 25,-25-25,25 0,-25 1,0-1,0 0,0 0,0 0,-25 25,25-24,-25 24,25-25,-24 25,-1 0,0 25,25-1,0 1,0 0,0 0,0 0,0-1,0 1,25 0,-25 0,25-25,-1 0,-24 25,25-25,0 0,0 0,0 0,-1 0,1 0,-25-25,25 25,0 0,0-25,-1 25,-24-25</inkml:trace>
  <inkml:trace contextRef="#ctx0" brushRef="#br0" timeOffset="-213320.56">11187 11733,'25'0,"0"24,0 1,-25 0,24-25,-24 25,25 0,-25-1,0 1,0-50,0 1,0-1,0 0,0 0,0 0,0 1,0-1,0 0,0 0,25 25,-25-25,25 25,0 0,0 0,-25 25,24-25,1 25,0-25,-25 25,25-25,0 25,-1-1,1-24,0 25,0-25</inkml:trace>
  <inkml:trace contextRef="#ctx0" brushRef="#br0" timeOffset="-213176.57">11882 11509,'0'-24</inkml:trace>
  <inkml:trace contextRef="#ctx0" brushRef="#br0" timeOffset="-211323.7">5309 14684,'0'-24,"-25"24,25-25,0 0,-25 25,0 0,25-25,-25 25,1 0,24 25,-25-25,0 25,0 0,0-1,1 1,24 0,-25-25,25 25,-25 0,25-1,-25 1,25 0,0 0,0 0,0-1,0 1,0 0,0 0,0 0,0-1,25 1,-25 0,25 0,0-25,-25 25,24-25,1 0,0 0,0 0,0 0,-1 0,-24-25,25 25,0-25,-25 0,25 25,-25-25,25 1,-25-1,0 0,24 0,-24 0,0 1,0-1,0 0,0 0,0 0,0 1,-24-1,24 0,-25 25,25-25,-25 25,25 25,0 0,25-25,-25 25,25-1,-25 1,0 0,24-25,-24 25,25 0,-25-1,25 1,0-25,-25 25,25 0,-1 0,1-1,0-24,-25 25,25-25,0 0,-1 25,1-25,0 0,0 0,0 0,-1-25</inkml:trace>
  <inkml:trace contextRef="#ctx0" brushRef="#br0" timeOffset="-210779.7">6226 14635,'25'0,"-25"25,25-25,0 0,0 0,-1 0,1 0,0 0,0 0,0-25,-1 25,1 0,0 0,0-25,0 25,24 0,-24 0,0-25,0 25,-1 0,26-25,-25 25,0 0,-25-24,24 24,1 0,0 0,-25-25,25 25,-50 0</inkml:trace>
  <inkml:trace contextRef="#ctx0" brushRef="#br0" timeOffset="-209518.77">7367 14188,'0'25,"25"-25,-25 25,25 0,-25-1,25 1,-25 0,25 0,-25 0,24 0,1-1,0 26,0-25,0 24,-25-24,24 25,1-25,0 24,-25-24,25 0,0 24,-25-24,24 0,-24 0,25-25,-25 25,0-1,25-24,-25 25,0-50,0 1,-25 24,25-25,0 0,-25 0,25 0,-24 25,24-24,-25-1,25 0,0 0,-25 25,25-25,25 25,-25-24,25 24,-1-25,1 25,0 0,-25-25,25 25,0 0,-1 0,1 0,0 0,0 0,0 25,-1-25,1 25,0-1,-25 1,0 0,0 0,0 0,-25-1,25 1,-25-25,1 25,-1 0,0 0,0-1,0-24,1 25,-1 0,0-25,0 0,0 25,1-25,-1 0,0 0,0 0</inkml:trace>
  <inkml:trace contextRef="#ctx0" brushRef="#br0" timeOffset="-208812.54">6102 15974,'0'-25,"25"25,0 0,0 0,0 0,-1 0,1 0,0-24,0 24,24 0,1 0,-25-25,24 0,1 25,24-25,-24 0,0 1,24-1,-24 0,-1 0,26 0,-1-24,-24 24,24 0,-24 0,24-24,1 24,-26 0,26 25,-26-25,1 1,-1 24,1-25,0 25,-1 0,-24-25,25 25,-26 0,1 0,0-25,0 25,0 0,-1 0,-24-25,25 25</inkml:trace>
  <inkml:trace contextRef="#ctx0" brushRef="#br0" timeOffset="-207856.55">7367 16098,'0'-25,"0"50,0 0,25-25,-25 25,0 0,25-25,0 24,-25 1,25-25,-25 25,24 0,1 0,0-1,0 1,0 0,-1 0,-24 0,25 0,0-1,-25 1,25-25,-25 25,0 0,25 0,-1-1,-48-24,24-24,-25 24,25-25,0 0,-25 25,25-25,0 0,-25 1,25-1,0 0,0 0,0 0,0 0,25 25,-25-24,25 24,-25-25,25 0,-1 0,1 25,-25-25,25 25,0 0,-25-24,25 24,-1 0,1 0,0 0,-25 24,25-24,0 25,-25 0,24-25,-24 25,0 0,0-1,-24 1,-1 0,25 0,-25 0,0 0,25-1,-25-24,1 25,24 0,-25-25,0 25,0-25,25 25,-25-25,1 24,-1-24,0 0,25 25,-25-25</inkml:trace>
  <inkml:trace contextRef="#ctx0" brushRef="#br0" timeOffset="-207143.96">9277 14833,'-25'0,"50"0,0 0,-25-25,25 25,0 0,0-24,-1 24,1-25,0 25,0-25,0 25,-1-25,1 25,0-25,0 25,0-24,-1 24</inkml:trace>
  <inkml:trace contextRef="#ctx0" brushRef="#br0" timeOffset="-206954.9499">9401 14957,'0'0,"0"25,0 0,0-50,25 25,0-25,-25 0,25 25,0-24,-1-1,1 25,-25-25,25 25,0-25,0 0</inkml:trace>
  <inkml:trace contextRef="#ctx0" brushRef="#br0" timeOffset="-205979.72">11187 13543,'0'-24,"-25"24,25-25,-24 25,-1 0,0 0,0 0,25 25,-25-25,25 24,-24-24,24 25,-25 0,0-25,25 25,-25 0,0-1,25 1,-24 0,24 0,-25 0,25-1,0 1,0 0,0 0,0 0,0-1,0 1,25 0,-25 0,24-25,-24 25,25-1,0-24,-25 25,25 0,0-25,-1 0,1 25,0-25,0 0,0 0,-1 0,26 0,-25 0,0-25,-1 25,1 0,0-25,25 25,-25-25</inkml:trace>
  <inkml:trace contextRef="#ctx0" brushRef="#br0" timeOffset="-205679.8199">11510 13866,'25'0,"-25"-25,24 25,1 0,0-25,0 25,0 0,-1-25,1 25,0 0,0-24,0 24,24 0,-24-25,0 25,0 0,-1-25,26 25,-25 0,0 0,-1-25,1 25,0 0,25 0,-26-25,1 25,0 0</inkml:trace>
  <inkml:trace contextRef="#ctx0" brushRef="#br0" timeOffset="-204971.59">12676 13171,'-25'0,"50"0,-25 25,24-25,-24 25,25-25,-25 25,25 0,-25-1,25-24,-25 25,0 0,25-25,-25 25,0 0,0-1,-25-24,25 25,-25 0,0 0,0 0,25-1,0 1,-24 0,-1 0,25 0,0-1,0 1,-25-25,25 25,0 0,0 0,0-1,25-24,0 0,-1-24,1 24,0-25,-25 0,25 25,-25-25,25 0,-25 1,24 24,-24-25,0 0,0 0,25 25,-25-25,0 1,0-1,-25 25,25-25,0 50,0 0,0-1,0 1,0 0,0 0,0 0,25-1,-25 1,25-25,-25 25,25 0,0 0,-1-25,1 24,0-24,0 0,0 0,-1 0,1 0,0-24,0 24,0 0</inkml:trace>
  <inkml:trace contextRef="#ctx0" brushRef="#br0" timeOffset="-204619.8499">11882 14560,'0'25,"0"-50,25 25,-1-24,1 24,0-25,0 25,0-25,-1 25,1-25,0 25,25-25,-26 25,26-24,0-1,-1 25,1-25,-1 0,1 25,0-25,-1 25,1-25,0 1,-1 24,1-25,-1 25,1-25,0 25,-1-25,1 25,-25 0,24 0,1 0,-25 0</inkml:trace>
  <inkml:trace contextRef="#ctx0" brushRef="#br0" timeOffset="-203935.6">12800 14560,'0'25,"24"-25,1 0,-25 25,25-25,-25 25,25-25,-25 25,25-25,-25 24,24 1,1-25,-25 25,25 0,0 0,-25-1,25-24,-25 25,0 0,0 0,0 0,-25-1,0 1,0 0,0 0,1 0,-1-25,25 24,-25 1,25 0,-25 0,25 0,-25-1,25 1,-24 0,24 0,0 0,0-1,0 1,0 0,0 0,0 0,24-25,1 0,0 0,0-25,0 25,-1-25,1 0,0 0,0 1,0-1,-1 0,-24 0,25 0,0 1,0-1,-25-25,25 25,-25 1,0-1,0 0,0 0,0 0,0 1,0-1,0 50,0-1,0 1,0 0,0 0,0 0,0-1,0 1,24 0,1-25,-25 25,25-25,0 0,-25 25,25-25,-1 0,1 0,25 0,-25-25,-1 25,26 0,-25-25,25 0,-26 25,26-25</inkml:trace>
  <inkml:trace contextRef="#ctx0" brushRef="#br0" timeOffset="-200192.65">16793 12204,'0'-25,"0"0,0 0,-25 25,1 0,-1 0,25 25,-25-25,25 25,-25-25,25 25,0 0,-25-25,25 25,0-1,-25 1,25 0,0 0,0 0,0-1,0 1,0 0,0 0,0 0,0-1,0 1,0 0,25 0,0 0,0-1,0-24,-25 25,25-25,-1 0,1 25,0-25,0 0,0 0,-1 0,1 25,0-25,0 0,-25-25,25 25,-1-25,1 25,0-25,0 1,0 24,-25-25,24 0,1 0,0 0,0-24,-25 24,25 0,-25 0,24 1,-24-1,0 0,0 0,0 0,0 1,0-1,0 0,0 0,-24 25,24-25,-25 0,25 1,-25 24,0-25,0 0,1 25,24-25,-25 25,0-25,0 25,0-24,1 24,-1 0,0 0,0 0,0 0,1 0,24 24,-25-24,0 0,0 25,0 0</inkml:trace>
  <inkml:trace contextRef="#ctx0" brushRef="#br0" timeOffset="-199856.26">16868 12353,'24'0,"1"0,0 0,0 0,-25 25,25-25,-1 24,1-24,-25 25,25 0,0-25,-25 25,25 0,-1-1,-24 1,25 0,0 0,0 0,0-1,-25 1,24 0,1 0,-25 0,25-25,0 24,-25 1,25-25,-1 0,-24 25,25-25,0 0</inkml:trace>
  <inkml:trace contextRef="#ctx0" brushRef="#br0" timeOffset="-199552.66">17686 12452,'0'25,"0"0,25-1,-25 1,25 0,-25 0,25-25,-25 25,0-1,24 1,-24 0,0 0,25-25,-25 25,0-1,0 1,0 0,25 0,-25 0</inkml:trace>
  <inkml:trace contextRef="#ctx0" brushRef="#br0" timeOffset="-199152.91">18058 12254,'25'-25,"0"25,0 0,-1-25,1 25,0 0,25-25,-26 25,1 0,0-25,0 25,0 0,-1 0,1 0,0-25,0 25,0 0,-1 0,1 0,0 0,0 0,0 0</inkml:trace>
  <inkml:trace contextRef="#ctx0" brushRef="#br0" timeOffset="-198552.22">18902 11733,'0'-25,"-25"50,25-1,-25 1,25 0,0 0,0 0,-25-1,25 1,0 0,0 0,0 0,0-1,0 26,0-25,0 0,0-1,0 26,0-25,0 0,0 0,0-1,25 1,-25 0,25 0,-25 0,25-1,-1-24,1 0,0 0,0 0,0 0,-1-24,1 24,0-25,0 25,-25-25,25 25,-25-25,24 25,1-25,0 1,-25-1,25 0,-25 0,25 0,-25 0,24 1,-24-1,0 0,0 0,0 0,0 1,25-1,-25 0,0 0,0-24,0 24,0 0,0 0,0 0,-25 1,25-1,-24 0,-1 0,25 0,-25 1,0-1,0 25,1-25,-1 25,0 0,0 0,0 0,1 0,-1 0,25 25,-25-25</inkml:trace>
  <inkml:trace contextRef="#ctx0" brushRef="#br0" timeOffset="-198143.9">18926 12055,'25'0,"0"25,0-25,0 25,-1-1,1-24,0 25,0 0,0-25,-1 25,1-25,-25 25,25-25,0 25,0-25,-25 24,24-24,1 25,0-25,0 0,-25 25,25-25</inkml:trace>
  <inkml:trace contextRef="#ctx0" brushRef="#br0" timeOffset="-197359.93">19720 12055,'0'-25,"0"0,25 25,0-24,-1 24,-24-25,25 25,0 0,0-25,0 25,0 0,-25 25,0 0,24-25,-24 24,0 1,0 0,0 0,-24 0,-1-1,0 1,25 0,-25 0,0 0,25 0,-25-1,1-24,-1 25,25 0,-25-25,25 25,-25-25,25 25,0-1,-25-24,50 0,0 0,0 0,-25-24,25 24,-1 0,1 0,0-25,0 25,0-25,0 25,-1 0,26-25,-25 25,0 0,-1-25,1 25,0 0,0-24,0 24,-1 0,1-25,0 25</inkml:trace>
  <inkml:trace contextRef="#ctx0" brushRef="#br0" timeOffset="-196584.8799">17289 13568,'0'0,"25"0,0 0,0 0,-1 0,-24-25,25 25,0 0,0 0,0 0,-1 0,26 0,-25 0,24-24,-24 24,25 0,0 0,-26-25,26 25,0-25,24 25,-24-25,24 25,-24-25,24 1,0-1,-24 0,24 0,1 0,-1 1,1-1,-1 0,0 0,1 25,-1-25,-24 0,24 1,1-1,-1 0,-24 25,-1-25,1 25,0-25,-1 25,-24 0,25-24,-26 24,1 0,0 0</inkml:trace>
  <inkml:trace contextRef="#ctx0" brushRef="#br0" timeOffset="-195887.9499">18777 13643,'0'0,"-24"0,-1 24,0-24,0 0,25 25,-25-25,1 25,-1-25,25 25,-25 0,0-1,25 1,0 0,-25 0,25 0,0-1,0 1,0 0,0 0,0 0,0 24,0-24,0 0,0 0,0-1,25 1,-25 0,25-25,0 25,0-25,-1 25,1-25,0 0,0 0,0 0,-1 0,1 0,0 0,0-25,0 25,0 0,-1-25,1 0,0 0,0 1,-25-1,25 25,-1-25,1 0,-25 0,25 1,-25-1,25 0,-25 0,0 0,0 1,0-1,0 0,0 0,0 0,0 1,-25-1,25 0,-25 0,25 0,-25 1,1-1,-1 0,0 0,0 25,0-25,1 25,-1 0,0 0,0 0,0 0,0 0</inkml:trace>
  <inkml:trace contextRef="#ctx0" brushRef="#br0" timeOffset="-195540.0799">18802 13990,'25'0,"-25"-25,25 25,0 0,-25-25,25 25,-1 0,1 0,0 0,0 25,0-25,-1 0,1 25,0-25,0 0,0 25,-1-25,1 24,0-24,0 25,0 0,-1-25,1 25,0-25,0 25,0-1,-25 1,24-25,1 25,-25 0,25-25,-25 25,25-1,-25 1,25-25</inkml:trace>
  <inkml:trace contextRef="#ctx0" brushRef="#br0" timeOffset="-195151.84">19695 13965,'25'0,"-25"-25,25 25,-25-25,25 25,-1 0,-24 25,0 0,0 0,0 0,0-1,-24 1,24 0,-25 0,0 0,25-1,0 1,-25-25,25 25,0 0,25-25,0 0,0 0,-1-25,1 25,0 0,25-25,-25 25,24-25,-24 1,25 24,-1-25,-24 0,25 25,-1-25</inkml:trace>
  <inkml:trace contextRef="#ctx0" brushRef="#br0" timeOffset="-194380.34">20911 12080,'0'25,"-25"-25,50 0,-25-25,25 25,-1 0,1-25,0 25,0 0,-25-25,25 25,-1 0,1-25,0 25,0-24,0 24,-1 0,1-25,0 25,0-25,0 25,-1 0,1 0</inkml:trace>
  <inkml:trace contextRef="#ctx0" brushRef="#br0" timeOffset="-194151.79">20936 12328,'0'0,"0"25,0 0,24-25,-24-25,25 25,0 0,0 0,0-25,-1 25,1 0,0-25,0 25,24-25,-24 25,0-24,0 24,0 0,24-25</inkml:trace>
  <inkml:trace contextRef="#ctx0" brushRef="#br0" timeOffset="-193372.75">21556 11336,'0'-25,"24"25,1-25,0 25,0 0,0 0,-1-25,1 25,0 0,0 0,0-24,-1 24,26-25,-25 25,24 0,-24-25,0 25,0-25,25 25,-26 0,1-25,0 25,0 0,0-25</inkml:trace>
  <inkml:trace contextRef="#ctx0" brushRef="#br0" timeOffset="-193087.9799">21828 11237,'0'0,"0"24,25-24,0 25,0 0,-25 0,25 0,-25-1,24 1,-24 0,25 0,-25 0,0-1,25 1,-25 0,0 25,0-26,0 1,0 0,0 25,0-26,0 1,0 0,0 0,0 0,0 24,0-24,0 0,0 0,0-1</inkml:trace>
  <inkml:trace contextRef="#ctx0" brushRef="#br0" timeOffset="-192744.46">22275 11733,'25'0,"-25"24,25-24,-25 25,24 0,-24 0,0 0,25-1,-25 1,0 0,0 0,25-25,-25 25,0-1,0 1,0 0,0 0,25 0,-25-1,0 1,25 0</inkml:trace>
  <inkml:trace contextRef="#ctx0" brushRef="#br0" timeOffset="-192236.15">22746 11485,'25'0,"0"-25,0 25,-1 0,1-25,0 25,0 0,0 0,24-25,-24 25,0-25,0 25,24 0,-24-24,0 24,25 0,-26-25,1 25,0 0,0-25</inkml:trace>
  <inkml:trace contextRef="#ctx0" brushRef="#br0" timeOffset="-191823.76">23366 10939,'25'0,"0"0,0 0,-25-25,25 25,-1 0,1 0,0-25,0 25,0 0,-1 0,1-25,0 25,0 0,0 0,-1-24,1 24,0 0,0-25,0 25,-1 0,-24-25,25 25</inkml:trace>
  <inkml:trace contextRef="#ctx0" brushRef="#br0" timeOffset="-191552.8299">23614 10864,'0'25,"0"0,0 0,0 0,25-25,-25 24,0 1,25-25,-25 25,25 0,-25 0,0-1,0 1,25 0,-25 0,0 0,0 0,0 24,0-24,24 0,-24 0,0-1,0 1,0 0,0 0,0 0,25-25,-25 24,0 1</inkml:trace>
  <inkml:trace contextRef="#ctx0" brushRef="#br0" timeOffset="-190928.1">24061 11286,'0'0,"0"-25,25 25,0 0,-25-24,24 24,1 0,0-25,0 25,0 0,-25 25,24-25,-24 24,0 1,0 0,0 0,0 0,0-1,0 1,-24 0,24 0,-25-25,25 25,-25-1,0 1,25 0,-25-25,25 25,0 0,-24-25,24 24,24-24,1 0,-25-24,25 24,0 0,0 0,-1-25,1 25,0-25,25 25,-26-25,1 25,0-25,0 25,24-24,-24 24</inkml:trace>
  <inkml:trace contextRef="#ctx0" brushRef="#br0" timeOffset="-190260.22">22101 12551,'0'0,"-24"0,-1 0,0 25,0-25,0 0,0 0,1 25,-1-25,0 0,25 25,-25-25,25-25,25 25,0 0,0-25,-1 25,1 0,0 0,0-25,25 25,-26-25,26 25,0 0,-1-24,1 24,-1-25,1 0,24 25,-24-25,24 0,-24 25,24-24,-24-1,24 25,1-25,-26 0,26 25,-25-25,24 25,-24-24,24-1,-24 25,-1-25,1 25,24-25,-49 25,25 0,-1-25,-24 25,0 0,24-25,-24 25,0 0,0 0</inkml:trace>
  <inkml:trace contextRef="#ctx0" brushRef="#br0" timeOffset="-189852.19">22647 12849,'25'-25,"0"25,-1 0,1-25,0 25,25-25,-26 25,1-24,0 24,25-25,-26 25,26-25,-25 25,25-25,-26 25,26-25,-25 25,24 0,-24-24,0 24,0 0,0-25,-1 25,1 0,0 0</inkml:trace>
  <inkml:trace contextRef="#ctx0" brushRef="#br0" timeOffset="-189619.79">23019 12725,'0'25,"0"-1,25 1,-25 0,25-25,-25 25,25 0,-25-1,0 1,24-25,-24 25,25 0,-25 0,0-1,25 1,-25 0,0 0,25-25,-25 25,0-1</inkml:trace>
  <inkml:trace contextRef="#ctx0" brushRef="#br0" timeOffset="-189163.79">23391 13022,'25'0,"0"0,-25-24,25 24,-1-25,1 25,0-25,0 25,0 0,-1 0,1 0,0 0,-25 25,0 0,0-1,-25 1,0-25,25 25,-24-25,-1 25,0 0,0-1,0 1,50-25,0 0,0 0,0 0,-1-25,1 25,25 0,-25-24,-1 24,1-25,0 25,0 0,0-25,24 0,-24 25,0-25,0 25</inkml:trace>
  <inkml:trace contextRef="#ctx0" brushRef="#br0" timeOffset="-188948.97">24309 12378</inkml:trace>
  <inkml:trace contextRef="#ctx0" brushRef="#br0" timeOffset="-184623.94">13668 13370,'25'0,"-25"25,0-1,24 1,-24 0,0 0,25 0,-25-1,0 1,0 0,25 0,-25 0,25 24,-25-24,25 0,-25 24,0 1,24-25,-24 24,25 1,-25 0,25-1,0 1,-25-1,25 1,-25 0,24-1,1 1,-25 0,25-1,-25 1,25-1,0 1,-25 0,24-1,-24 1,25-1,-25 1,25 0,-25 24,25-24,-25 24,25 0,-25 1,24-1,-24 1,25-1,-25 1,25-1,-25 0,0 26,25-26,-25 0,25 26,-25-26,0 0,24 1,-24 24,25-24,0-1,-25 25,25-24,-25-1,25 0,-1 26,-24-26,25 0,-25 1,25-1,0 1,-25-1,25 0,-25 1,25-1,-25 1,24-26,-24 26,25-1,-25 1,25-1,-25-24,25 24,-25-24,0-1,25 26,-25-26,24 1,-24-25,0 24,25 1,-25-25,0 0,0 24,25-24,-25 0,0 24,0-24,0 0,0 0,0 0,25-1</inkml:trace>
  <inkml:trace contextRef="#ctx0" brushRef="#br0" timeOffset="-183140.87">15727 15453,'-25'0,"0"25,0-25,0 0,25 25,-25-25,1 25,-1 0,0-1,25 1,-25 0,25 0,-25 0,25-1,-24 1,24 0,0 0,0 0,-25-1,25 1,0 0,0 0,0 24,0-24,0 0,0 0,0 0,0-1,25 1,-25 0,24 0,-24 0,25-1,-25 1,25-25,-25 25,25 0,0-25,-25 25,24-25,1 0,0 0,0 0,0 0,0 0,-1 0,1 0,0-25,0 25,0-25,-1 25,1-25,0 25,0-25,0 25,-1-24,1-1,0 25,0-25,-25 0,25 25,-25-25,24 1,-24-1,25 0,-25 0,0 0,0 1,0-1,0 0,0 0,0 0,-25 1,25-1,-24 0,24 0,-25-24,25 24,-25 0,0 0,0 0,1 1,-1-1,0 0,0 25,25-25,-25 25,1-25,-1 1,0 24,25-25,-25 25</inkml:trace>
  <inkml:trace contextRef="#ctx0" brushRef="#br0" timeOffset="-182799.87">15801 15801,'0'24,"0"1,25-25,-25 25,25 0,-25 0,24-1,-24 1,25-25,-25 25,25 0,0 0,0-1,-25 1,24-25,1 25,0 0,0 0,0-1,-1-24,-24 25,25-25,0 25,0-25,-25 25,25-25,-1 25,1-25</inkml:trace>
  <inkml:trace contextRef="#ctx0" brushRef="#br0" timeOffset="-181737.07">16520 15900,'25'0,"0"0,0 25,-1-25,-24 24,0 1,0 0,0 0,0 0,0-1,0 1,0 0,-24-25,24 25,0 0,-25-25,25 24,-25-24,25 25,-25 0,50-25,0 0,0 0,-1 0,-24-25,25 25,0 0,0 0,0 0,0 0,-25-25,24 25,1 0,0-24,0 24,0 0,-1-25,1 25</inkml:trace>
  <inkml:trace contextRef="#ctx0" brushRef="#br0" timeOffset="-180736.15">15478 17214,'0'0,"-24"0,24-24,0-1,24 25,1 0,0 0,0 0,0 0,-1 0,1 0,25 0,-25-25,0 25,24-25,-24 25,25-25,-1 25,-24-24,25-1,-1 0,1 0,-1 25,1-25,-25 1,24-1,1 25,-25-25,24 0,-24 25,0-25,25 25,-26 0,1-24,0 24,0 0,-25-25,25 25</inkml:trace>
  <inkml:trace contextRef="#ctx0" brushRef="#br0" timeOffset="-180396.11">15999 17413,'0'-25,"25"25,0 0,0 0,-25-25,25 25,-1 0,1 0,0-25,0 25,-25-24,25 24,-1 0,1-25,0 25,0-25,0 25,-1 0,-24-25,25 25,0 0</inkml:trace>
  <inkml:trace contextRef="#ctx0" brushRef="#br0" timeOffset="-180108.52">16347 17239,'0'25,"0"0,0 0,0-1,0 1,24-25,-24 25,0 0,25 0,-25-1,0 1,0 0,0 0,0 25,25-26,-25 1,0 0,0 0,0 0,25-1,-25 26,0-25,0 0,0-1,0 1,25 0</inkml:trace>
  <inkml:trace contextRef="#ctx0" brushRef="#br0" timeOffset="-179632.25">16768 17587,'0'24,"0"-48,0-1,25 25,-25-25,25 25,0 0,0 0,-1 0,-24 25,25 0,-25-1,0 1,0 0,0 0,0 0,-25-1,25 1,-24 0,24 0,-25 0,25-1,-25 1,0-25,25 25,-25 0,1-25,24 25,-25-25,50 0,-1-25,1 25,0-25,0 25,0-25,-1 25,26 0,-25-25,0 25,-1-24,26-1,-25 25,24-25,-24 25,0 0,25-25,-26 25,1-25</inkml:trace>
  <inkml:trace contextRef="#ctx0" brushRef="#br0" timeOffset="-178941.09">17438 16247,'25'0,"0"0,-1 0,1 0,0 0,0-25,0 25,-1 0,-24-25,25 25,0 0,0-24,0 24</inkml:trace>
  <inkml:trace contextRef="#ctx0" brushRef="#br0" timeOffset="-178648.14">17488 16421,'24'0,"1"0,0 0,-25-25,25 25,0-25,-1 25,1-25,0 25,0-25,0 25,0-24,-1 24,1 0,-25-25</inkml:trace>
  <inkml:trace contextRef="#ctx0" brushRef="#br0" timeOffset="-175180.97">19100 15156,'0'-25,"-25"25,25 25,-25-25,25 24,-24-24,24 25,-25-25,25 25,-25-25,25 25,0 0,-25-25,25 24,0 1,0 0,-25 0,25 0,0 0,0-1,0 1,0 0,0 0,0 0,0-1,0 1,25 0,0 0,-25 0,25-1,-25 1,25-25,-1 25,-24 0,25-25,0 0,0 25,0-25,-1 0,1 0,0 0,0 0,0-25,-1 25,-24-25,25 25,0-25,0 0,0 25,-1-24,1-1,0 0,0 0,-25 0,25 25,-1-24,-24-1,0 0,25 25,-25-25,0 0,0 1,0-1,0 0,0 0,-25 0,1 0,-1 1,0-1,0 0,0 25,1-25,-1 25,0-25,0 25,0 0,1-24,-1 24,0 0</inkml:trace>
  <inkml:trace contextRef="#ctx0" brushRef="#br0" timeOffset="-174869.16">19224 15379,'0'25,"25"-25,-25 25,25-25,-25 24,24-24,1 25,0 0,0-25,-25 25,25 0,-1-25,1 24,0 1,0 0,0 0,-1-25,-24 25,25-1,0 1,0 0,-25 0,0 0,25-25,-25 24,24 1,-24 0</inkml:trace>
  <inkml:trace contextRef="#ctx0" brushRef="#br0" timeOffset="-174568.2">19894 15577,'0'0,"0"25,25-25,-25 25,24 0,-24 0,25-1,-25 1,25 0,-25 0,25 0,-25-1,25 1,-25 0,24 0,-24 0,25-1,-25 1,25 0</inkml:trace>
  <inkml:trace contextRef="#ctx0" brushRef="#br0" timeOffset="-174256.9799">20216 15503,'25'0,"0"-25,0 25,-1-25,1 25,0 0,0-24,0 24,-1-25,1 25,0 0,0-25,0 25,-1-25,1 25,0 0,0 0,0 0,-1-25,1 25,0 0,0 0</inkml:trace>
  <inkml:trace contextRef="#ctx0" brushRef="#br0" timeOffset="-173668.7">21208 14858,'0'25,"0"0,0-1,0 1,-24 0,24 0,0 0,0-1,0 1,0 0,0 0,0 0,0-1,0 1,24 0,-24 0,25 0,0-1,0 1,0-25,-1 0,1 0,0 0,0 0,0-25,-1 25,1 0,0-24,0 24,0-25,-1 0,-24 0,25 25,0-25,0 1,0-1,-1 0,1-25,0 26,-25-1,25 0,-25 0,0 0,0 1,0-1,0 0,0 0,-25 0,25 1,-25 24,0-25,25 0,-24 25,-1-25,0 25,0-25,0 25,1-24,-1 24,0 0,0-25,0 25,1 0,-1 0,0 0,0 25,0-25,1 0,-1 24</inkml:trace>
  <inkml:trace contextRef="#ctx0" brushRef="#br0" timeOffset="-173344">21332 14982,'0'25,"25"-25,0 25,0-25,0 0,-1 24,1-24,0 0,0 25,0-25,-1 25,1-25,-25 25,25-25,0 25,0-1,-1 1,1-25,-25 25,25 0,0 0,0-1,-1-24,-24 25,25-25,0 0,0 25</inkml:trace>
  <inkml:trace contextRef="#ctx0" brushRef="#br0" timeOffset="-172976">22101 15032,'0'-25,"25"25,0 0,0-25,0 25,-1-25,1 25,0 0,0 0,-25 25,0 0,0 0,0-1,0 1,-25 0,25 0,-25 0,25-1,-25 1,1 0,24 0,-25-25,25 25,0-1,-25-24,25 25,25-25,0 0,-1 0,-24-25,25 25,0 0,25-24,-26-1,1 25,25-25,-25 25,24-25,-24 25,0-25,24 25,-24-24</inkml:trace>
  <inkml:trace contextRef="#ctx0" brushRef="#br0" timeOffset="-172220.46">19497 16421,'25'0,"-1"-25,1 25,0 0,-25-25,25 25,0 0,-1-25,1 25,0 0,0-25,24 25,-24 0,25-24,0 24,-1-25,1 25,-1-25,26 25,-26-25,26 0,-26 25,26-24,-1-1,-24 0,24 25,1-25,-1 0,0 1,1-1,-1 0,1 25,-1-25,1 0,-26 1,26-1,-1 0,-24 0,24 0,-24 25,-1-24,1-1,-1 25,1-25,-25 25,24 0,-24-25,0 25,0 0</inkml:trace>
  <inkml:trace contextRef="#ctx0" brushRef="#br0" timeOffset="-171665.2">19894 16743,'0'0,"-25"0,50 0,0 0,-1 0,-24-25,25 25,0 0,0 0,0 0,-1-24,1 24,0 0,0 0,0-25,-1 25,1 0,0-25,0 25,0-25,-1 25,1 0,0-25,0 25,0 0,-1 0,1-24</inkml:trace>
  <inkml:trace contextRef="#ctx0" brushRef="#br0" timeOffset="-171400.02">20291 16644,'0'0,"-25"0,50 25,-25 0,24-25,-24 24,0 1,25-25,-25 25,0 0,25 0,-25-1,0 1,0 0,25 0,-25 24,0-24,0 0,0 0,25 0,-25-1,0 1,0 0,0 0,0 0,0-1,24 1,-24 0</inkml:trace>
  <inkml:trace contextRef="#ctx0" brushRef="#br0" timeOffset="-171052.72">20811 16917,'25'0,"-25"25,0-1,25-24,-25 25,0 0,0 0,25-25,-25 25,0-1,0 1,0 0,25 0,-25 0,0-1,0 1</inkml:trace>
  <inkml:trace contextRef="#ctx0" brushRef="#br0" timeOffset="-170588.26">21332 16570,'25'0,"-25"24,25-24,0-24,0 24,-1 0,-24-25,25 25,0 0,0-25,0 25,-1 0,1-25,0 25,0 0,0-25,24 25,-24 0,0-24,0 24,24 0,-24-25,0 25,0 0,-1 0,1-25,0 25,0 0,0 0</inkml:trace>
  <inkml:trace contextRef="#ctx0" brushRef="#br0" timeOffset="-169932.29">22176 16123,'25'0,"-25"-25,24 25,-24-25,25 25,0 0,0-24,0 24,-1-25,1 25,0 0,0-25,0 25,-1 0,1-25,0 25,0 0,0 0,-1-25,1 25</inkml:trace>
  <inkml:trace contextRef="#ctx0" brushRef="#br0" timeOffset="-169633.23">22399 15974,'0'25,"25"-25,0 0,-1 25,1 0,-25-1,25-24,-25 25,0 0,25 0,-25 0,0-1,0 1,0 0,0 0,0 0,0-1,0 1,0 0,0 0,0 0,0 0,0-1,0 1,0 0,25 0,-25 0,0-1,0 1</inkml:trace>
  <inkml:trace contextRef="#ctx0" brushRef="#br0" timeOffset="-169052.3799">22895 16396,'0'-25,"25"25,-25-25,25 25,-25-25,24 25,1 0,0-24,0 24,0 0,0 0,-1 0,1 0,-25 24,0 1,0 0,0 0,0 0,-25 0,25-1,-24 1,-1 0,0 0,0 0,0-1,0 1,1 0,-1-25,25 25,-25-25,50 0,0 0,-1 0,1 0,0-25,0 25,0 0,0-25,-1 25,1 0,25-25,-25 25,-1-24,26 24,-25 0,0-25,24 25,-24 0,25-25,-26 25,1-25</inkml:trace>
  <inkml:trace contextRef="#ctx0" brushRef="#br0" timeOffset="-31580.22">12874 16247,'-25'0,"25"25,-25-25,25 25,-24-25,-1 24,25 1,-25-25,25 25,0 0,0 0,-25 0,25-1,0 1,0 0,0 0,0 24,0-24,0 0,0 25,0-26,0 26,0-25,0 24,0-24,25 0,-25 25,0-26,25 26,-25-25,25 0,-25-1,24 1,-24 0,25 0,-25 0,25-1,0-24,-25 25,25-25,-1 25,1-25,0 0,0 0,0 0,-1 0,1-25,0 25,0-25,24 25,-24-24,0-1,0 0,0 0,-1 0,1 1,0-1,0 0,-25 0,25-24,-25 24,24 0,-24-25,0 26,0-26,0 0,0 26,0-26,0 0,0 26,-24-26,24 25,-25-24,0 24,0-25,0 25,1 0,-1 1,0-1,0 0,0 0,1 0,-26 25,25-24,0 24,1 0,-1 0,0 0,0 0,0 0,1 0,24 24</inkml:trace>
  <inkml:trace contextRef="#ctx0" brushRef="#br0" timeOffset="-31228.09">13147 16743,'25'0,"-25"25,24 0,1-25,0 25,0-1,0 1,-1-25,1 25,0-25,0 25,0-25,-1 25,1-1,0-24,0 25,0-25,0 25,-1-25,1 25,0-25,0 25,0-25,-1 0,-24 24,25-24,0 0,0 25</inkml:trace>
  <inkml:trace contextRef="#ctx0" brushRef="#br0" timeOffset="-30912.05">13891 16421,'0'25,"-25"-25,25 24,0 1,0 0,25 0,-25 0,25-1,-25 1,25 0,-1 0,-24 0,25-1,-25 1,25 0,0 0,0 0,-25-1</inkml:trace>
  <inkml:trace contextRef="#ctx0" brushRef="#br0" timeOffset="-30387.81">13345 17810,'0'0,"0"-25,25 25,0 0,-25-25,25 25,-1-25,1 25,0-24,0-1,0 25,0-25,-1 0,1 0,25 25,-25-24,-1-1,1 0,25 0,-25 0,-1 0,1 25,25-24,-25-1,-1 0,1 0,0 25,25-25,-26 1,1-1</inkml:trace>
  <inkml:trace contextRef="#ctx0" brushRef="#br0" timeOffset="-30016.12">13569 18132,'24'0,"1"0,-25-25,25 25,0 0,-25-24,25 24,-1-25,1 0,0 25,0-25,-25 0,25 25,-1-24,1 24,0-25,0 0,0 25,-1 0,1-25,0 25,0-25,0 25</inkml:trace>
  <inkml:trace contextRef="#ctx0" brushRef="#br0" timeOffset="-29724.03">13916 17934,'0'25,"25"-25,-25 24,0 1,0 0,0 0,24 0,-24-1,25 1,-25 0,25 0,-25 0,25-1,0 1,-25 0,24-25,-24 25,25 0,0-1,-25 1,25-25,-25 25,0 0</inkml:trace>
  <inkml:trace contextRef="#ctx0" brushRef="#br0" timeOffset="-29391.91">14362 18231,'0'25,"0"0,0 0,0 0,25-25,-25 24,0 1,25 0,0 0,-25 0,24 24,-24-24,25 0,-25 0,25 0,-25-1,25 1,-25 0,25 0,-25 0,0-1</inkml:trace>
  <inkml:trace contextRef="#ctx0" brushRef="#br0" timeOffset="-28628.4">14809 17190,'0'-25,"25"25,-1-25,1 25,0-25,0 0,0 1,-1 24,1-25,0 0,0 0,0 25,-1-25,1 1,25 24,-25-25,-1 0,1 25,0-25,0 25,0 0</inkml:trace>
  <inkml:trace contextRef="#ctx0" brushRef="#br0" timeOffset="-28360.47">14908 17537,'25'0,"0"0,-1-25,1 25,-25-25,25 25,0-25,0 1,-1-1,1 0,0 25,0-25,0 0</inkml:trace>
  <inkml:trace contextRef="#ctx0" brushRef="#br0" timeOffset="-9209.27">1265 16694,'25'0,"0"0,0 0,0 0,-1 0,1-25,0 25,0-25,0 25,-1 0,-24-25,25 25,0-25,0 1,0 24,-1-25,-24 0,25 25,0-25,0 25,0-25,-1 1,1-1,0 25,-25-25,25 25,0 0</inkml:trace>
  <inkml:trace contextRef="#ctx0" brushRef="#br0" timeOffset="-8857.09">1761 16594,'0'25,"0"0,0 0,0 0,0-1,25-24,-25 25,0 0,0 0,0 0,25-1,-25 1,0 0,25 0,-25 0,0-1,25 1,-25 0,0 0,25 0,-25-1,0 1,0 0,24-25,-24 25,0 0,25-1,-25 1,25-25</inkml:trace>
  <inkml:trace contextRef="#ctx0" brushRef="#br0" timeOffset="-8148.52">2481 16966,'0'25,"0"0,25 0,-25 0,0-1,24-24,-24 25,0 0,25-25,-25 25,0 0,25-25,-25 24,0 1,25 0,-25 0,25 0,-25-1,24 1,-24 0,25 0,-25 0,25-25</inkml:trace>
  <inkml:trace contextRef="#ctx0" brushRef="#br0" timeOffset="-6996.73">3399 16966,'-25'0,"25"25,25-25,-1 0,1 0,0 0,0 0,0-25,-1 25,1-24,0 24,0-25,0 25,-1 0,1-25,0 25,0 0,-25-25,25 25,-1-25,1 25,0 0,0 0,0-24,-1 24,1 0,0-25</inkml:trace>
  <inkml:trace contextRef="#ctx0" brushRef="#br0" timeOffset="-6600.7299">3994 16495,'0'25,"0"-50,25 25,0 0,-1 0,1 0,-25-25,25 25,0 0,0-24,-1 24,1-25,0 25,0-25,0 0</inkml:trace>
  <inkml:trace contextRef="#ctx0" brushRef="#br0" timeOffset="-6360.37">4267 16396,'0'25,"25"0,-25-1,24 1,1 0,-25 0,25 0,-25-1,25 1,0 0,-25 0,24 0,1 24,0-24,-25 0,25 0,0-1,-25 1</inkml:trace>
  <inkml:trace contextRef="#ctx0" brushRef="#br0" timeOffset="-5956.34">4713 16892,'0'-25,"25"25,-25-25,25 25,0 0,-25 25,24-25,-24 25,0 0,0 0,25-1,-25 1,0 25,0-25,0-1,0 1,0 0,0 0,0 0,-25-1,25 1,0 0,0 0,0 0,25-25,0 0,-25-25,25 25,0-25,-1 0,1 0,0 25,0-24,0 24</inkml:trace>
  <inkml:trace contextRef="#ctx0" brushRef="#br0" timeOffset="-5464.3">4812 18008,'-24'0,"48"0,-24-25,25 25,0-24,0 24,0 0,-25-25,24 25,1 0,0-25,0 25,0-25,0 25,-1-25,1 25,0-24,0 24,0-25,-1 25,1 0,-25-25,25 25,0 0,-25-25</inkml:trace>
  <inkml:trace contextRef="#ctx0" brushRef="#br0" timeOffset="-5236.08">5036 18157,'-25'0,"25"25,0-50,25 25,-25-25,25 25,-25-25,24 25,1-24,-25-1,25 25,0-25,0 25,-25-25,24 25,1-25,0 25,-25-24,25 24,0 0</inkml:trace>
  <inkml:trace contextRef="#ctx0" brushRef="#br0" timeOffset="3034.75">6747 17289,'25'0,"-25"25,25-25,-25 24,0 1,25-25,-25 25,24-25,-24 25,25-25,-25 25,25-25,-25 24,25-24,-25 25,25-25,-25 25,24 0,-24 0,25-25,-25 25,25-25,-25 24,25-24,-50 0,25-24,-25 24,0 0,1 0,-1 0,0 24,0-24,25 25,-25 0,25 0,-24 0,24-1,0 1,-25 0,25 0,0 0,0-1,0 1,0 0,0 0,0 0,0-1,0 1,25-25,-25 25,24-25,-24 25,25-25,0 0,0 0,0 0,-25-25,24 25,1-25,0 25,-25-25,25 1,-25-1,0 0,25 25,-25-25,0 0,0 1,0-1,-25 0,25 0,-25 0,25 1,-25-1,25 0,-25 25,25-25,0 50,25 0,-25 0,25-1,-25 1,25-25,-25 25,25-25,-25 25,24-25,-24 25,25-25,0 24,0-24,0 0,0 0,-1 0,1 0,0 0,-25-24,25 24,0-25,-1 0,-24 0</inkml:trace>
  <inkml:trace contextRef="#ctx0" brushRef="#br0" timeOffset="3955.22">7144 17363,'25'0,"0"0,0 0,-1 0,1 0,0-25,0 25,0-24,-1 24,-24-25,25 25,0-25,0 0,0 25,-1-25,1 1,0-1,0 25,-25-25,25 25,-25-25,24 25,-24-25</inkml:trace>
  <inkml:trace contextRef="#ctx0" brushRef="#br0" timeOffset="4310.56">7491 17239,'0'25,"0"0,25 0,-25-1,25-24,-25 25,25 0,-25 0,25 0,-1-25,-24 24,25 1,-25 0,25-25,0 25,-25 0,25-25,-25 25,24-25,-24 24,25 1,0-25,-25 25</inkml:trace>
  <inkml:trace contextRef="#ctx0" brushRef="#br0" timeOffset="4835.07">7814 18207,'-25'0,"25"24,0-48,25-1,0 0,-25 0,24 25,1-25,0 1,-25-1,25 0,0 0,24-24,-24 24,0 0,0 0,-1 0,1 1,0 24,25-25,-25 0,-1 25,1-25,0 25,0-25,0 25,-1 0,1 0</inkml:trace>
  <inkml:trace contextRef="#ctx0" brushRef="#br0" timeOffset="5094.74">8012 18306,'25'0,"-25"-25,25 25,-25-25,25 0,-1 1,1-1,0 0,0 0,0-24,0 24,-1-25,1 25,0 1,0-26,0 25,24 0,-24 1,0 24,-25-25,25 25,-1-25,1 2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04:34:29.31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318 4018,'0'-24,"0"-1,-25 25,25-25,-25 25,25-25,-25 25,1 0,-1 0,0 0,0 0,0 25,0-25,1 0,-1 25,0-25,0 0,0 25,-24-1,24 1,0-25,0 25,-24 25,24-26,25 1,0 0,0 0,-25 0,25-1,0 1,0 0,0 0,0 0,25-1,0 1,-25 0,25-25,-1 25,1 0,50-1,-51-24,1 25,25-25,-1 25,-24-25,25 0,-25 0,24 0,1 0,24 0,-49 0,25-25,-25 25,-1-25,26 1,-25 24,0-25,-1 0,1 0,-25 0,25 1,-25-1,0 0,0 0,0 0,0 1,0-1,-25 0,0 0,1 0,-1 1,0-1,0 25,0-25,-24 0,24 0,0 25,0 0,25-24</inkml:trace>
  <inkml:trace contextRef="#ctx0" brushRef="#br0" timeOffset="294.7">7094 4266,'0'0,"0"25,0 0,25-25,-25 25,0 0,25-25,-25 24,25 1,-25 0,25 0,-25 0,25-1,-25 1,24-25,1 25,-25 0,25 0,0-1,0 1,-25 0,24 0,1 0,0-25,-25 24,25 1</inkml:trace>
  <inkml:trace contextRef="#ctx0" brushRef="#br0" timeOffset="536.29">7789 4514,'0'25,"0"0,0 0,0 0,25-1,-25 1,0 0,0 0,25 0,-25-1,0 1,24 0,-24 0,25 0,0 0</inkml:trace>
  <inkml:trace contextRef="#ctx0" brushRef="#br0" timeOffset="904.03">6350 5358,'0'0,"-24"0,-1 0,50 0,-1 0,1-25,25 25,-25 0,24 0,1 0,-1 0,1-25,0 25,24 0,0 0,1 0,-1-25,1 25,24 0,-25 0,1 0,-1-24,1 24,-1 0,0 0,1 0,-26 0,1 0,0 0,-1 0,1-25,-25 25,24 0</inkml:trace>
  <inkml:trace contextRef="#ctx0" brushRef="#br0" timeOffset="1180.32">7020 5606,'25'0,"0"0,-1 0,26 0,-25 0,0-25,24 25,-24 0,25 0,-25 0,24-25,1 25,-1 0,-24 0,25 0,-25 0,24 0,-24 0,0 0</inkml:trace>
  <inkml:trace contextRef="#ctx0" brushRef="#br0" timeOffset="1446.6599">7467 5655,'-25'0,"25"25,0 0,0 0,0 0,0-1,0 1,0 0,0 0,25 0,-25 0,0 24,0-24,0 0,0 24,0-24,24 0,-24 25,0-26,0 26,0-25,0 0,0 24,0-24,25 0,-25 0,0-1,0 1,0 0</inkml:trace>
  <inkml:trace contextRef="#ctx0" brushRef="#br0" timeOffset="1727.5">7814 6251,'0'25,"0"-1,0 1,25 0,-25 0,0 0,0-1,0 1,0 0,24 0,-24 0,25-1,-25 1,0 0,0 25,25-26,-25 1,0 0,25 0,-25 0,0-1</inkml:trace>
  <inkml:trace contextRef="#ctx0" brushRef="#br0" timeOffset="2330.65">9104 5011,'0'0,"24"0,1 0,0 0,0 0,0 0,-1 0,1 0,0 0,0 0,0 0,0 0,24-25,-24 25,0 0,0 0,-1 0,1 0,0 0,0 0,0 0</inkml:trace>
  <inkml:trace contextRef="#ctx0" brushRef="#br0" timeOffset="2579.08">9228 5159,'0'25,"24"-25,1 0,0 0,0 0,0 0,0 0,24 0,-24 0,0 0,24 0,-24 0,0 0,0 0,24 0,-24 0,0 0,0 0,0 0,-1 0,1 0,-25-25,25 25</inkml:trace>
  <inkml:trace contextRef="#ctx0" brushRef="#br0" timeOffset="3684.57">11931 3894,'0'-24,"-24"24,24-25,-25 25,25-25,-25 25,0-25,0 25,-24 0,24 0,-25 0,1 50,-1-25,25-1,1 1,24 0,-25 0,25 0,-25-1,25 1,0 25,0-25,0-1,0 1,0 0,25 0,-25 0,25-1,-1 1,1 0,0 0,0 0,24-1,1-24,-25 25,24-25,1 0,0 0,-1 0,75 0,-74-25,-1 25,1-24,0-1,-1 0,-24 0,25 0,-26 1,1-1,-25 0,0 0,0 0,0 1,0-1,0 0,-25 0,1-24,-1 24,-25 0,25 0,-24-24,24 24,-25 0,1 25,24-25,-25 0,26 25,-1 0,0 0,0 0</inkml:trace>
  <inkml:trace contextRef="#ctx0" brushRef="#br0" timeOffset="3946.67">11832 4118,'0'24,"0"1,25 0,-25 0,25-25,-25 25,25-1,-25 26,24-25,-24 0,25-1,-25 1,25 0,0 0,-25 24,25-24,-25 0,24 0,1 0,-25 24,25-24,0 0</inkml:trace>
  <inkml:trace contextRef="#ctx0" brushRef="#br0" timeOffset="4208.53">12676 4415,'0'25,"0"0,0 0,-25-1,25 1,0 0,0 0,-25 0,25-1,0 26,0-25,0 0,0-1,0 26,0-25,0 0,0 0,25-1,-25 1,25 0</inkml:trace>
  <inkml:trace contextRef="#ctx0" brushRef="#br0" timeOffset="4526.65">13271 4415,'25'-25,"-1"25,1 0,0 0,0 0,24 0,-24 0,25 0,0 0,-1 0,1 0,-1 0,1-24,0 24,-1 0,1 0,-1 0,1 0,0 0,-1 0,1 0,-25-25,24 25,-24 0,0 0</inkml:trace>
  <inkml:trace contextRef="#ctx0" brushRef="#br0" timeOffset="5007.92">14784 3894,'0'0,"-25"0,0 0,1 0,-1 0,25 25,-25 0,0 0,25 0,0-1,0 1,0 0,0 25,0-26,0 1,0 0,0 25,0-26,0 1,25 0,-25 25,25-26,0 1,-1-25,1 25,0 0,25-25,-26 25,1-25,25 0,-1 0,-24 0,25 0,-25 0,24-25,1 25,-25-25,24 25,-24-25,25 0,-26 1,1-1,0 0,0 0,0 0,-25 1,0-1,0-25,0 25,-25-24,25 24,-25-25,0 26,-24-26,24 0,-25 26,25-26,-24 25,24 0,-25 1,26-1,-1 25,-25-25,25 25,1 0,-1 0,0 0,0 0,0 0,25 25,-24-25</inkml:trace>
  <inkml:trace contextRef="#ctx0" brushRef="#br0" timeOffset="5447.9">14858 4217,'-24'0,"48"0,1 0,-25 25,25-25,0 0,0 24,-1-24,1 25,0 0,0 0,-25 0,25-1,-1 1,1 0,-25 0,25 24,0-24,0 0,-1 25,1-26,25 1,-25 25,-1-25,1-1,25 1,-25 0,-1-25,1 25,-25 0,25-25</inkml:trace>
  <inkml:trace contextRef="#ctx0" brushRef="#br0" timeOffset="5807.59">15826 4366,'25'-25,"-1"25,1 0,0 25,0-25,0 24,-25 1,0 0,0 0,0 0,0-1,-25 1,25 25,-25-25,0-1,25 1,-25-25,25 25,-24 0,-1 0,25-1,25-24,-1 0,1 0,0 0,0 0,24 0,1-24,-25 24,24 0,1 0,0 0</inkml:trace>
  <inkml:trace contextRef="#ctx0" brushRef="#br0" timeOffset="6650.52">11485 5035,'25'0,"0"0,-1 0,1 0,0 0,0 0,0 0,-1 0,26 0,-25 0,0 0,24 0,-24 25,25-25,-1 0,1 0,-1 0,1 0,24 0,1 25,-1-25,1 0,-1 0,25 25,1-25,-1 0,0 0,0 25,0-25,1 0,-1 24,0-24,25 0,-25 0,25 25,-24-25,24 0,0 0,-25 25,25-25,0 0,-25 0,25 25,-25-25,1 0,-1 0,0 25,-25-25,1 0,-1 0,1 0,-26 24,26-24,-26 0,-24 0,25 0,-26 0,1 0,0 0,0 0,0 0,0 0</inkml:trace>
  <inkml:trace contextRef="#ctx0" brushRef="#br0" timeOffset="7576.11">12651 5482,'0'25,"0"-1,0 1,0 0,25 0,-25 24,0-24,0 0,0 0,24 0,-24-1,0 1,25 0,-25 0,0 0,25 0,-25-1,25-24,-25 25,-25-25,0-25,0 25,1 0,-26 0,25 0,0 0,1 0,-26 0,25 0,0 25,-24-25,24 25,0-25,0 0,0 25,1 0,-1-1,25 1,0 0,0 0,25 0,-1-25,-24 24,25-24,0 0,0 25,0-25,-1 0,1 0,25 0,-25 0,0 0,24 0,-24-25,0 25,24 0,-24-24,0 24,0-25,0 0,-25 0,0 0,0 1,-25 24,25 24,0 1,0 0,0 0,0 0,0-1,25-24,-1 25,-24 0,25-25,0 25,0-25,0 0,-1 25,1-25,0 0,0 0,24 0,1 0,-25 0,24 0,1 0</inkml:trace>
  <inkml:trace contextRef="#ctx0" brushRef="#br0" timeOffset="7816.07">13420 5829,'-25'0,"50"0,-1 0,1 0,0 0,0-25,0 25,24 0,-24 0,0 0,25 0,-26 0,26 0,-25 0,24 0,-24 0,0 0,0 0</inkml:trace>
  <inkml:trace contextRef="#ctx0" brushRef="#br0" timeOffset="8014.6">13841 5804,'0'25,"0"0,0 0,0 0,0-1,0 1,0 0,0 25,0-26,0 1,0 25,0-25,0 24,0 1,25-1,-25 1,0 0,0-1,0 1</inkml:trace>
  <inkml:trace contextRef="#ctx0" brushRef="#br0" timeOffset="9600.44">2828 8682,'-25'-25,"0"25,1-25,-1 25,0 0,0 0,0 0,1 0,-1 25,25 0,-25-25,25 24,0 1,0 0,-25 0,25 0,0-1,0 1,0 0,0 0,0 0,25-1,-25 1,0 0,25 0,0 0,-25 0,24-1,1-24,-25 25,25-25,0 0,0 25,-1-25,1 0,0 0,0 0,-25-25,25 25,-1 0,1-25,0 25,0-24,0-1,0 0,-25 0,24 0,-24 0,0 1,0-1,0 0,0 0,-24 0,-1 1,0-1,0 0,0 0,25 0,-25 25,1-24,-1 24,0-25,0 25,25-25</inkml:trace>
  <inkml:trace contextRef="#ctx0" brushRef="#br0" timeOffset="9879.66">2729 8830,'0'25,"0"0,0 0,25-25,-25 25,24-25,-24 24,0 1,25 0,-25 0,25 0,-25 0,0-1,25 1,-25 0,25 0,-25 0,24-1,1 1,-25 0,25-25,-25 25,25-25,-25 25,25-25</inkml:trace>
  <inkml:trace contextRef="#ctx0" brushRef="#br0" timeOffset="10187.21">3275 9178,'0'-25,"0"50,0 0,0-1,0 1,0 0,24 0,-24 0,0-1,0 1,25 0,-25 25,0-26,0 1,0 0,25 25,-25-26,0 1,0 0</inkml:trace>
  <inkml:trace contextRef="#ctx0" brushRef="#br0" timeOffset="10504.03">3746 9054,'25'0,"-1"0,1 0,0 0,25 0,-26 0,1 0,25 0,0 0,-26 0,26 0,0 0,-1 0,-24 0,25 0,-1 0,-24 0,0-25,0 25,-1 0</inkml:trace>
  <inkml:trace contextRef="#ctx0" brushRef="#br0" timeOffset="11131.43">4986 8756,'0'-25,"0"50,0 0,0 0,0-1,0 1,0 0,0 0,0 0,0 24,0-24,0 0,0 0,0 0,25-1,0 1,-25 0,25-25,-1 0,-24 25,25-25,0 0,0 0,0 0,-1-25,1 25,-25-25,25 25,0-25,0 1,-1 24,1-25,0 0,0 0,-25 0,0 0,0 1,0-1,0 0,0 0,0 0,-25 1,0-1,25 0,-25 0,1 0,-1-24,0 24,0 0,0 0,1 25,-1-24,25-1,-25 25,0 0,25-25,-25 25,25 25</inkml:trace>
  <inkml:trace contextRef="#ctx0" brushRef="#br0" timeOffset="11476.52">5110 8905,'25'0,"0"25,0-25,-1 24,1-24,0 25,0-25,0 25,-1-25,1 25,0 0,0-25,0 25,-1-25,-24 24,25 1,0-25,-25 25,25-25,-25 25,25 0</inkml:trace>
  <inkml:trace contextRef="#ctx0" brushRef="#br0" timeOffset="11979.99">5879 9153,'-25'0,"25"-25,25 0,0 25,0 0,-1 0,1 0,0 0,0 0,0 25,-1 0,-24 0,0 0,0-1,0 1,-24-25,-1 25,0 0,25 0,-25-1,0-24,1 25,24 0,-25-25,25 25,-25-25,25 25,0-1,25-24,0 0,-1 0,1 0,0 0,25-24,-26 24,26 0</inkml:trace>
  <inkml:trace contextRef="#ctx0" brushRef="#br0" timeOffset="12218.57">6921 9079,'25'-25,"-1"25,1 0,0-25,0 25,0 0,-1 0,1-25,0 25,0 0,0 0,0 0,24 0</inkml:trace>
  <inkml:trace contextRef="#ctx0" brushRef="#br0" timeOffset="12391.99">6921 9153,'0'0,"-25"0,25 25,25-50,0 25,-1 0,1 0,0-25,0 25,0 0,24-25,-24 25,25 0</inkml:trace>
  <inkml:trace contextRef="#ctx0" brushRef="#br0" timeOffset="13812.25">8880 8310,'0'24,"0"1,25-25,-25 25,0 0,0 0,25-1,-25 1,0 0,25 25,-25-26,0 1,0 25,25-25,-25 24,0-24,0 0,24 0,-24-1,25 1,-25 0,0 0,25-25,-25 25,-25-25,0 0,1 0,-1-25,0 25,0 0,0 0,1 0,-1-25,-25 25,25 0,1 0,-26 0,25 0,0 25,1-25,-26 0,25 0,0 25,1-25,-1 24,0-24,0 25,0 0,25 0,-24-25,24 25,0 0,0-1,0 1,0 0,0 0,24 0,1-1,0-24,0 0,0 25,-1-25,1 0,0 0,0 0,24 0,-24 0,0 0,25 0,-26-25,1 25,0 0,0-24,24 24,-49-25,25 25,0-25,0 25,0-25,-25 0,24 25,-24-24,0-1,0 0,0 0,0 0,0 0,0 50,0 0,0 0,0 0,25 0,0-1,0 1,-25 0,25-25,-1 25,1 0,0-1,0-24,0 0,-1 25,1-25,0 0,0 0,0 0,0 0,-1 0</inkml:trace>
  <inkml:trace contextRef="#ctx0" brushRef="#br0" timeOffset="14139.62">9600 8607,'0'25,"0"0,0 0,0-1,0 1,0 0,0 0,0 0,0-1,0 26,0-25,25 24,-25-24,0 0,24 25,-24-25,0-1,0 1,0 25,0-25,25-1,-25 1,25 0,-25 0,25 0,-25-1,25-24</inkml:trace>
  <inkml:trace contextRef="#ctx0" brushRef="#br0" timeOffset="14470.48">9575 8657,'0'0,"0"-25,0 0,0 0,25 25,-25-24,25-1,-1 0,1 25,0-25,0 25,0 0,-1 0,1 0,0 0,0 0,0 0,-1 0,1 25,0-25,-25 25,0 0,0-1,0 1,0 0,0 0,-25 24,0-24,1 0,-1 0,0-25,0 25,0-1,1-24,-26 25,25-25,0 25,1-25,-1 25</inkml:trace>
  <inkml:trace contextRef="#ctx0" brushRef="#br0" timeOffset="15741.56">10170 9327,'0'0,"25"0,-25-25,25 25,-25-25,0 0,-25 25,0 0,0 0,1 25,-1-25,0 0,25 25,0 0,0-1,0 1,25-25,-25 25,25 0,-1-25,1 25,-25-1,25-24,0 25,-25 0,25 0,-1 0,-24-1,0 1,0 0,0 0,-24 0,-1-25,25 24,-25-24,0 0,0 25,1-25,-1 0,0 0,0 0,0 0,-24 0,24 0,0-25,0 25,1 0,-1-24,0-1</inkml:trace>
  <inkml:trace contextRef="#ctx0" brushRef="#br0" timeOffset="16496.32">10766 9475,'-25'0,"0"0,0 0,0 25,1-25,-1 25,0-25,25 25,-25-25,25 25,0-1,0 1,25 0,0-25,0 0,-1 0,1 0,0-25,0 25,-25-25,25 1,-25-1,-25 0,0 25,0 0,25 25,0 0,0-1,25 1,0-25,0 25,-1-25,1 0,0 0,0 25,0-25,-1 0,1 0,0 0,0 0,0-25,-1 25,1-25,0 0,-25 1,0-1,0 0,0 0,0 0,0 1,-25 24,25-25,-25 0,25 0,-24 0,24 1,0-1,-25 25,25 25,0-1,0 1,25 0,-25 0,24 0,-24-1,25 1,-25 0,0 0,25 0,-25-1,25-24,-25 25,25-25,-25 25,24-25,-24 25,25-25,0 0,0 0</inkml:trace>
  <inkml:trace contextRef="#ctx0" brushRef="#br0" timeOffset="16737.94">10865 9475,'25'0,"-1"0,1 0,0 0,0 0,0 0,24-24,-24 24,0 0,24 0</inkml:trace>
  <inkml:trace contextRef="#ctx0" brushRef="#br0" timeOffset="17378.06">12105 8682,'0'-25,"0"50,-25-25,0 24,1-24,24 25,-25-25,0 25,0 0,0 0,1-1,-1 1,0 0,0 0,0 0,1-1,-1 1,0 0,0 0,0 0,1 0,-1-1,25 1,-25-25,25 25</inkml:trace>
  <inkml:trace contextRef="#ctx0" brushRef="#br0" timeOffset="17632.46">11683 8682,'0'24,"25"1,0 0,0 0,0 0,-1-1,1 1,0 0,25-25,-26 25,26 0,-25-1,0 1,24-25,-24 25,25 0,-26-25,1 25,25 0</inkml:trace>
  <inkml:trace contextRef="#ctx0" brushRef="#br0" timeOffset="26037.04">12750 8657,'0'0,"0"-25,0 0,25 25,-25 25,0 0,0 0,0-1,25 1,-25 25,0-25,0-1,0 1,0 25,0-25,0 24,24 1,-24 0,0-26,0 1,0 25,0-25,0-1,0 1,25 0,-25 0,0 0,0-1,0 1,0 0,0 0,0 0,0-1</inkml:trace>
  <inkml:trace contextRef="#ctx0" brushRef="#br0" timeOffset="26644.1">12874 8830,'0'-24,"-25"24,25-25,0 0,0 0,0 0,25 25,-25-24,25 24,-25-25,25 25,-1-25,1 25,0-25,0 25,0-25,-1 25,1 0,0-24,0 24,0 0,-1 0,-24 24,25-24,0 25,-25 0,0 0,0 0,0-1,-25 1,0 0,25 0,-24 0,-1-1,0 1,0 0,0 0,1-25,-1 25,0-25,25 24,25-24,-25-24,25 24,-1 0,1 0,0 0,25 0,-26 0,1 0,0 0,0 24,24-24,-24 0,0 25,0-25,0 25,-1 0,1 0,-25 0,0-1,0 1,0 0,-25 0,1-25,-1 25,0-1,0 1,0 0,1-25,-26 25,25 0,0-25,-24 24,24-24,-25 25,26-25,-1 0,0 25,-25-25,26 0,-1 0</inkml:trace>
  <inkml:trace contextRef="#ctx0" brushRef="#br0" timeOffset="27052.08">13916 8855,'-25'-25,"25"1,-25-1,25 0,-25 25,25-25,-24 25,24 25,-25-25,25 25,-25 0,25-1,-25 1,25 0,-25 0,25 24,-24-24,24 0,-25 25,0-25,25-1,0 26,0-25,0 0,-25 24,25-24,0 0,0 0,25-1,-25 1,25 0,0 0,-1-25,1 25,0-25,0 24,24-24,-24 0,25 0,-1 0,1 0</inkml:trace>
  <inkml:trace contextRef="#ctx0" brushRef="#br0" timeOffset="27302.01">14933 9054,'25'0,"-1"0,1 0,0-25,0 25,0 0,24 0,-24 0,0-25,24 25,-24 0,25 0,-25 0</inkml:trace>
  <inkml:trace contextRef="#ctx0" brushRef="#br0" timeOffset="27498.18">15032 9128,'0'0,"-25"0,25 25,25-25,0 0,0 0,-1 0,1 0,0 0,25 0,-26 0,26 0,-25-25,24 25</inkml:trace>
  <inkml:trace contextRef="#ctx0" brushRef="#br0" timeOffset="28466.18">17488 8384,'0'0,"-25"0,25-25,0 50,0 0,0 0,0-1,25 1,-25 0,0 0,0 24,24-24,-24 25,0-25,25 24,-25-24,0 0,0 24,0-24,0 0,25 0,-25 0,0-1,0 1,-25-25,0 0,1 0,24 25,-50-25,25 0,0 0,1 0,-1 0,-25 0,25 25,1-25,-1 25,0-25,0 25,0-25,1 24,-1 1,0 0,0 0,0 0,25-1,0 1,0 0,0 0,25 0,0-25,0 24,0-24,-1 0,1 0,0 0,25 0,-26 0,26-24,-25 24,24-25,-24 25,25-25,-1 0,-24 0,0 1,0 24,0-25,-1 0,1 0,0 0,-25 1,0-1,0 0,0 0,0 0,0 0,-25 1,25-1,-25 25,25 25,0-1,0 1,0 0,0 0,25 0,-25 0,25-1,0 1,-25 0,25 0,0 0,-25-1,24 1,1 0,0 25,0-26,-25 1,25-25,-1 25,1 0,0 0,25-25,-26 0</inkml:trace>
  <inkml:trace contextRef="#ctx0" brushRef="#br0" timeOffset="28738.21">18356 8607,'0'0,"-25"0,25-25,-25 25,25 25,0 0,0 0,0 0,0-1,0 26,0-25,0 0,0 24,0 1,0-25,0 24,25 1,-25-25,0 24,25-24,-25 25,0-25,0 24,0-24,25 25,-25-26,0 1,0 0</inkml:trace>
  <inkml:trace contextRef="#ctx0" brushRef="#br0" timeOffset="29058.01">18133 8781,'0'0,"0"-50,-25 25,25-24,0 24,0 0,0-24,0 24,0 0,0 0,25 0,-25 1,24 24,1-25,0 0,0 25,0-25,-1 25,1 0,25 0,-25-25,-1 25,26 0,-25 25,0-25,-1 0,1 0,0 25,0-25,-25 25,0 0,0-1,-25 1,0 0,0 0,1 0,-26-25,25 24,-24 1,24 0,-25 0,25 0,1-25,-26 24,25 1,0-25</inkml:trace>
  <inkml:trace contextRef="#ctx0" brushRef="#br0" timeOffset="29541.19">18777 9351,'0'-24,"-24"24,-1 0,25-25,-25 25,0 0,0 25,1-25,-1 24,0 1,25 0,0 0,0 0,25-1,0-24,-25 25,24 0,1 0,-25 0,25-1,0 1,0 0,-1 0,-24 0,0-1,0 1,0 0,-24-25,-1 25,0-25,0 0,0 0,1 25,-1-25,0 0,0 0,0-25,1 25,-1 0</inkml:trace>
  <inkml:trace contextRef="#ctx0" brushRef="#br0" timeOffset="30177.46">19125 9525,'0'0,"-25"0,0 0,0 0,1 0,-1 0,0 25,0-25,0 25,1-25,-1 24,25 1,-25-25,25 25,-25 0,25 0,0-1,25 1,0 0,0-25,-1 0,1 0,0 0,0 0,0 0,-1 0,1-25,0 25,0-25,0 1,-25-1,0 0,0 0,-25 25,0 0,25 25,0 0,25-25,0 25,-1-25,1 0,0 24,0-24,0 0,-1-24,1 24,0 0,0-25,0 25,-1-25,1 0,0 0,-25 1,0-1,0 0,0 0,0 0,0 1,0-1,0 0,-25 0,25 0,0 1,-25 24,25 24,-24 1,24 0,0 0,0 0,0-1,0 1,0 25,0-25,0-1,0 26,0-25,24 0,-24-1,25 1,0 0,-25 0,25 0,0-1,-1-24</inkml:trace>
  <inkml:trace contextRef="#ctx0" brushRef="#br0" timeOffset="30352.65">19249 9599,'0'0,"-25"-24,0 24,50 0,0 0,0 0,24 0,-24 0,25 0</inkml:trace>
  <inkml:trace contextRef="#ctx0" brushRef="#br0" timeOffset="30617.36">20563 8880,'0'0,"-24"0,-1 0,0 25,0 0,0-1,1-24,-1 25,-25 25,25-25,1 0,-26 24,25-24,0 0,1 24,-1-24,0 25,0-25,0-1,25 1,0 0,0 0</inkml:trace>
  <inkml:trace contextRef="#ctx0" brushRef="#br0" timeOffset="30840.3">20018 9004,'0'25,"0"0,25 0,-25-1,24-24,1 25,0 0,0 0,-25 0,25-1,24-24,-24 25,0 0,0 0,24 0,-24-1,25 1,-26 0</inkml:trace>
  <inkml:trace contextRef="#ctx0" brushRef="#br0" timeOffset="31541.19">21580 8682,'0'0,"25"-25,0 25,-25-25,25 25,0 0,-25 25,0 0,-25-1,0 1,0 25,-24-25,24-1,0 1,-25 0,26 25,-26-26,25 1,0 0,-24 0,24 0,25 0,-25-1,0-24,25 25,0 0,0 0,0 0,25-25,0 0,0 24,0-24,24 0,-24 0,25 0,-1 25,1-25,-1 0,1 0,0 0,-1 0,1 25,-1-25,1 0,0 0,-1 0,-24 0,25 0,-25 0,-1 0,1 0,0 0,0 0,-25-25,0 0,-25 1,25-1,-25 0,0 0,1 0,-1-24,0 24,0-25,-25 25,26-24,-1 24,-25-25,25 1,1 24,-1 0,0-24,0 24,25 0,-25 25,25-25,0 0</inkml:trace>
  <inkml:trace contextRef="#ctx0" brushRef="#br0" timeOffset="32164.46">22275 8706,'-25'-24,"25"-1,0 50,0-1,25-24,-25 25,25 0,-25 0,0 0,25 24,-25-24,24 0,-24 24,25-24,-25 25,0-25,25 24,-25 1,0-25,25 24,-25-24,25 25,-25-25,24-1,-24 26,25-25,0 0,0-1,0 1,-1-25,1 0,0-25,-25 1,25 24,-25-25,25-25,-25 25,24 1,-24-26,25 25,-25-24,25 24,-25-25,25 25,-25-24,0 24,25-25,-25 25,24-24,-24 24,0-25,25 26,-25-1,25 0,-25 0,25 0</inkml:trace>
  <inkml:trace contextRef="#ctx0" brushRef="#br0" timeOffset="32317.28">23267 9004</inkml:trace>
  <inkml:trace contextRef="#ctx0" brushRef="#br0" timeOffset="35689.67">6797 11708,'0'-25,"-25"25,25-25,-25 25,25-25,-25 25,1 0,-1-24,0 24,0 0,25 24,-25-24,1 0,-1 25,0-25,-25 25,26 0,-1-25,25 25,-50 24,25-24,25 0,-24 0,-1 24,0 26,25-51,-25 26,25 0,0-26,0 76,0-75,0 24,0-24,25 25,-25-26,25 1,24 0,-24 0,0 0,0-1,24-24,-24 25,25-25,-1 0,1-25,-25 25,24-24,1-1,0 0,-1 0,50-24,-49-1,0 25,-1-49,-24 49,0-25,-25 25,0-24,0 24,0-25,0 26,-25-26,0 25,0-24,1 24,-26 0,25 0,0 0,-24 1,24-1,0 25,0 0,1 0,-1 0,0 0,0 0</inkml:trace>
  <inkml:trace contextRef="#ctx0" brushRef="#br0" timeOffset="35937.71">6524 12080,'-25'0,"25"25,0-1,0 1,25 0,-25 0,25 0,-25 0,25-1,-25 1,24 0,1 0,0 0,-25 24,25-24,0 0,24 0,-24-1,0 26,0-25,-1 0,26-1,-25 1,0 0</inkml:trace>
  <inkml:trace contextRef="#ctx0" brushRef="#br0" timeOffset="36204.88">7367 12353,'0'0,"-24"-25,24 0,-25 25,25 25,0 0,0 0,0-1,0 1,0 0,0 25,0-26,0 26,0-25,0 24,0 1,0-25,0 24,0 1,0-25,25 24,-25-24</inkml:trace>
  <inkml:trace contextRef="#ctx0" brushRef="#br0" timeOffset="36752.93">5780 13221,'25'25,"-1"-25,1 0,25 0,-25 0,24 0,1 25,-1-25,1 0,0 0,24 0,-24 0,24 0,-24 0,24 0,1 0,-1 0,0 0,1 0,-1 0,-24 24,24-24,1 0,-26 0,1 0,0 0,-1 0,1 0,-25 25,-1-25</inkml:trace>
  <inkml:trace contextRef="#ctx0" brushRef="#br0" timeOffset="37223.95">6251 13717,'25'0,"0"0,0 0,-25 25,24-25,1 0,0 0,25 0,-26 0,1 0,25 0,-25 0,24 0,1-25,-25 25,24 0,1 0,-1 0,-24-25,25 25,-1 0,-24 0,0 0,0 0,24 0,-24 0,0 0</inkml:trace>
  <inkml:trace contextRef="#ctx0" brushRef="#br0" timeOffset="37522.14">6797 13742,'-25'0,"0"0,25 25,0-1,0 1,0 0,0 0,0 24,0-24,0 25,-25-1,25-24,-24 25,24-1,0 1,-25 0,25-1,0-24,-25 25,25-25,0 24,0-24,-25 0,25 0,0-1,0 1,0 0,0 0,0 0,0-1,0 1</inkml:trace>
  <inkml:trace contextRef="#ctx0" brushRef="#br0" timeOffset="37808.91">7094 14486,'0'-25,"0"50,0 0,0 0,0-1,0 1,0 0,0 0,0 0,-24-1,24 1,0 25,0-25,0-1,0 1,0 0,0 25,0-26,0 1,0 0</inkml:trace>
  <inkml:trace contextRef="#ctx0" brushRef="#br0" timeOffset="38341.46">8781 13246,'0'0,"-25"0,1 0,48 0,1 0,0 0,0 0,0 0,-1 0,1 0,0 25,0-25,0 0,24 0,-24 0,0 0,24 0,-24 0,0 0,25 24,-26-24,1 0,0 0,0 0,0 0,0 0</inkml:trace>
  <inkml:trace contextRef="#ctx0" brushRef="#br0" timeOffset="38589.06">8732 13469,'24'25,"1"-25,0 0,0 0,0 0,-1 0,1 0,0 0,0 0,24 0,-24 0,0 0,25 0,-26 0,1 0,0 0,0 0,0 0,-1 0,1 0,0 0,0 0,0 0</inkml:trace>
  <inkml:trace contextRef="#ctx0" brushRef="#br0" timeOffset="40252.93">11584 11956,'0'-25,"0"50,0 0,0-1,0 1,0 0,0 0,0 0,0-1,0 1,0 0,0 0,25 0,-25 0,0-1,0 26,0-25,0 0,0-1,0 1,0 0,0 0,0 0,0-50,-25 25,0-25,1 25,-1 0,0 0,0 0,0 0,1-25,-26 25,25 0,0 0,0 25,1-25,-1 0,0 25,0-25,0 0,1 25,-1-1,0-24,25 25,-25 0,25 0,0 0,-25-1,25 1,0 0,0 0,25-25,0 25,-25-1,25-24,0 0,-25 25,24-25,1 0,0 0,0 0,0 0,-1 0,26 0,-25 0,0 0,0-25,-1 25,26-24,-25 24,0-25,-1 0,1 25,0-25,-25 0,25 25,-25-24,0-1,25 25,-25-25,0 0,0 0,0 1,0 48,-25-24,25 25,0 0,0 0,25 0,-1-1,1 1,0 0,0-25,0 25,-1-25,1 0,0 25,0-25,0 0,-1 0,1 0,25 0,-25 0</inkml:trace>
  <inkml:trace contextRef="#ctx0" brushRef="#br0" timeOffset="40560.11">12105 12129,'0'0,"0"-24,-25 24,0 0,25 24,0 1,0 0,0 0,0 0,25 0,-25-1,0 1,25 25,-25-25,0 24,25-24,-25 25,0-26,0 26,25 0,-25-26,0 26,24-25,-24 0,0 24,25-24,-25 0,25 0,-25-1,25-24</inkml:trace>
  <inkml:trace contextRef="#ctx0" brushRef="#br0" timeOffset="40857.57">12080 12278,'0'0,"0"-49,-25 24,25 0,0 0,0 0,0 1,0-1,0 0,0 0,0 0,25 1,0-1,0 25,0 0,-1 0,1 0,0 0,0 0,24 0,-24 0,0 25,0-25,0 24,-1 1,1 0,-25 0,0 0,0-1,0 1,0 0,-25 0,1 0,24 0,-25-1,0-24,0 25,0 0</inkml:trace>
  <inkml:trace contextRef="#ctx0" brushRef="#br0" timeOffset="41416.15">12676 12774,'0'-24,"0"-1,-25 25,0 0,0-25,0 25,1 0,-1 0,25 25,-25-25,0 0,25 25,0-1,0 1,25 0,0 0,0-25,-1 25,1-1,0-24,0 25,0-25,-1 25,1-25,0 25,0-25,-25 25,25-25,-1 24,-48-24,-1 0,25 25,-25-25,0 0,-24 0,24 0,0 0,0 0,-24 0,24 0,0-25,0 25,0 0</inkml:trace>
  <inkml:trace contextRef="#ctx0" brushRef="#br0" timeOffset="42100.38">13122 12849,'0'-25,"-25"25,0 25,1-25,-1 25,0-1,0 1,25 0,0 0,0 0,25-25,0 0,0 0,-1-25,1 0,-25 0,0 0,0 1,0 48,0 1,0 0,25-25,-25 25,25-25,0 0,-1 0,1 0,0 0,0 0,0-25,-1 0,-24 0,25 25,-25-24,0-1,0 0,0 0,0 0,0 1,0-1,0 0,0 0,0 0,0 1,-25 24,25-25,0 0,-24 25,24 25,0 0,0-1,0 1,0 0,0 0,0 0,0-1,0 1,0 0,24 0,-24 0,25-1,0 1,-25 0,25-25,-25 25</inkml:trace>
  <inkml:trace contextRef="#ctx0" brushRef="#br0" timeOffset="42300.13">13122 12750,'-25'0,"50"0,0-25,0 25,-1 0,1 0,0 0,25 0,-26 0,26 0,-25 0,24 25,-24-25</inkml:trace>
  <inkml:trace contextRef="#ctx0" brushRef="#br0" timeOffset="42793.32">10741 13221,'0'0,"25"25,-1-25,1 0,0 0,0 0,24 0,1 25,24-25,-24 0,24 0,1 24,24-24,-24 0,24 0,0 25,0-25,0 0,1 0,-1 0,0 25,0-25,-24 0,24 0,-25 0,1 0,-1 0,1 0,-26 0,1 0,-1 25,1-25,-25 0,0 0,-1 0</inkml:trace>
  <inkml:trace contextRef="#ctx0" brushRef="#br0" timeOffset="43438.01">11783 13543,'0'0,"-25"0,0 25,25 0,-25 0,25 0,0-1,0 1,0 0,0 0,0 0,0-1,0 1,25 0,-25 0,25-25,-25 25,25-1,-50 1,0-25,0 0,0 0,1 25,-1-25,0 25,0 0,-24-25,24 24,-25 1,1 0,24 25,-25-26,25 1,-24 25,24-25,0 24,0-24,0 0,1 25,24-26,0 1,0 0,0 0,0 0,24-1,1-24,0 0,0 0,24 0,-24 0,0 0,25 0,-25-24,24 24,1-25,-25 0,24 25,-24-25,25 0,-26 25,1-24,25-1,-25 0,-1 0,1 0,-25 0,25-24,-25 24,25 0,-25 0,0 1,0-1,0 0,-25 25,0 0,25 25,-25 0,25-1,0 1,0 0,0 0,0 0,0-1,0 1,0 0,0 0,25 0,0 0,0-1,0 1,-1-25,1 25,0-25,0 0,0 0,-1 0</inkml:trace>
  <inkml:trace contextRef="#ctx0" brushRef="#br0" timeOffset="44020.78">12403 13816,'0'0,"0"-25,0 1,0-1,-25 0,25 0,-25 25,25 25,0 0,0 0,0-1,0 1,0 0,0 0,0 0,0-1,0 1,0 0,0 0,0 24,0-24,0 0,0 0,0 0,0-1,0 1,0 0,0 0,0 0,0-1,0 1,0 0,0 0,0 0,25-25,-25 25,25-25,-25-25,0 0,0 50,0 0,0-1,0 1</inkml:trace>
  <inkml:trace contextRef="#ctx0" brushRef="#br0" timeOffset="44385.21">11956 13593,'0'0,"25"0,0 25,0-25,-1 0,1 0,25 25,-25-25,24 0,1 0,-1 24,-24-24,25 0,-1 0,26 0,-25 0,-26 0,26 0,0 25,-1-25,1 0,-1 0,1 0,-25 0,0 0,24 0,-24 0,0 0,0 0,-1 0,1 0</inkml:trace>
  <inkml:trace contextRef="#ctx0" brushRef="#br0" timeOffset="46449.18">4961 13717,'25'0,"-25"-25,0 50,-25 0,0 0,25-1,-24 1,-1 0,0 0,-25 0,26-1,-26 26,25-25,-24 24,-1 1,0-25,1 24,24-24,-25 25,1-25,24 24,-25-24,26 0,-1 0,0 0,0-1,0-24,25 25,-24-25,24 25,24-25,-24 25,25-25,0 0,0 0,24 0,-24 0,25 0,-25 0,24 0,1 0,-1 0,1 0,-25 0,24 0,1 0,-25 0,24 0,1 0,-25 0,24 0,-24 0,0 0,25 0,-25 0,-1-25,1 25,0 0,0 0,0-25,-1 25,-24-25,0 1,0-1,0 0,0 0,0 0,0 0,0 1,0-1,-24 0,24 0,-25 0,25-24,-25 24,0 0,25 0,-25 1,1-1,24 0,-25 0,25 0,-25 1,25-1,-25 25,25-25</inkml:trace>
  <inkml:trace contextRef="#ctx0" brushRef="#br0" timeOffset="46905.06">5507 13915,'-25'0,"0"0,25-24,0 48,25-24,-25 25,25-25,-25 25,25 0,0 0,-1-1,1 1,-25 25,25-25,0-1,-25 1,0 0,25 0,-25 0,0-1,24 1,-24 0,0 0,0 0,0 0,0-50,0 0,0 0,0 0,0 0,0 1,0-26,25 25,-25 0,0-24,25 24,-25-25,0 26,0-26,25 25,-25 0,0 1,0-1,0 0,25 0,-25 0,0 1</inkml:trace>
  <inkml:trace contextRef="#ctx0" brushRef="#br0" timeOffset="48072.96">5879 16421,'0'0,"-25"0,0 0,1 0,-1 0,0 0,0 0,0 0,1 0,-1 25,0-1,0 1,0 0,25 0,-24 0,-1 24,25-24,0 25,0-26,0 26,0-25,0 0,0 24,25-24,-1 0,-24 0,25-1,25 1,-25-25,-1 25,26-25,-25 0,24 0,-24 0,25 0,-1-25,1 25,-25-25,24 1,-24-1,25 0,-25 0,24-24,-24 24,0-25,0 1,-25 24,25-25,-25 25,0-24,-25 24,25 0,-25-24,0 24,0 0,1-25,-1 25,0 1,0-1,-25 25,26-25,-1 25,0-25,0 25,0 0</inkml:trace>
  <inkml:trace contextRef="#ctx0" brushRef="#br0" timeOffset="48365.1">6102 16594,'-25'0,"1"0,-1 25,25 0,0 0,0 0,0-1,0 1,25 0,-25 0,0 0,24-1,-24 1,0 0,25 0,-25 0,25-1,-25 1,0 25,25-25,-25-1,25 1,-25 0,25 0,-25 0,24-1,1-24,-25 25,25-25,0 0</inkml:trace>
  <inkml:trace contextRef="#ctx0" brushRef="#br0" timeOffset="48845.7">6772 16942,'0'0,"0"-25,-25 25,25 25,0-1,0 1,0 0,0 0,25-25,-25 25,0-1,0 1,0 0,0 25,0-26,0 1,0 0,0 25,0-26,0 1,0 0,0 0,25 0,-25-1</inkml:trace>
  <inkml:trace contextRef="#ctx0" brushRef="#br0" timeOffset="49473.04">7566 16818,'25'0,"-1"0,1 0,0-25,0 25,0 0,-1 0,1 0,0 0,0 0,0 0,24-25,-24 25,0 0,0 0,-1 0,1 0,0 0,0 0,0 0,-1 0</inkml:trace>
  <inkml:trace contextRef="#ctx0" brushRef="#br0" timeOffset="49757.03">7541 16942,'-25'0,"25"24,25-24,0 0,0 0,-1-24,1 24,0 0,0 0,0 0,24 0,-24-25,0 25,0 0,-1 0,1 0,0 0,0-25,0 25,-1 0,1 0,0 0,0 0,0 0</inkml:trace>
  <inkml:trace contextRef="#ctx0" brushRef="#br0" timeOffset="53659.93">9104 16173,'0'-25,"-25"25,25 25,0-1,25-24,-25 25,24-25,-24 25,25 0,-25 0,25-25,-25 24,0 1,0 0,0 0,0 0,0 0,0-1,0 1,0 0,0 0,0 0,0-1,0 1,0 0,0 0,0 0,0-1,0 1,0 0,0 0,0 0,0-1,0 1,0 0,0 0,0 0,0-1,0 1,0 0,25-25,0 0,-1 0,1 0,0 0,0-25,0 25,0 0,24 0,-24 0,0 0,24-25,-24 25,25 0,-25-24,24 24,-24 0,25 0,-26-25,1 25,0 0,0 0,0 0,-50 25,0-25,0 0,0 0</inkml:trace>
  <inkml:trace contextRef="#ctx0" brushRef="#br0" timeOffset="59685.68">12279 16470,'0'0,"-25"0,50 0,-1 0,1 0,0 0,0 0,0 0,24 0,-24 0,25 0,-1-24,1 24,0 0,-1 0,1 0,-1 0,1-25,0 25,-1 0,1 0,-1 0,-24 0,25 0,-25 0</inkml:trace>
  <inkml:trace contextRef="#ctx0" brushRef="#br0" timeOffset="59892.91">12502 16669,'0'0,"-25"0,0 25,-24-25,24 0,25 24,25-24,-1 0,1 0,0 0,25-24,-25 24,24 0,1 0,24-25,-24 25,-1 0,26-25,-26 25,26 0,-26 0,1-25</inkml:trace>
  <inkml:trace contextRef="#ctx0" brushRef="#br0" timeOffset="60200.88">13072 16346,'0'0,"-24"0,48-25,1 25,25 0,-25 0,-1 0,26 0,0 0,-1 0,-24 0,25 0,-1 25,1-25,0 0,-26 25,1-25,25 25,-25 0,-25 0,24-1,-24 1,0 0,0 0,0 24,-24-24,24 25,-50-25,25-1,0 1,-24 25,-1-25,25-1,-24-24,24 25,-25-25,1 25,24-25,0 25,0-25</inkml:trace>
  <inkml:trace contextRef="#ctx0" brushRef="#br0" timeOffset="61061.04">15900 15354,'0'0,"0"25,0 0,0 0,0-1,0 1,0 0,0 0,0 0,0-1,0 1,0 0,25 0,-25 0,25-25,-25 24,0 1,-25 0,0-25,0 25,1-25,-1 0,0 25,0-25,0 24,1-24,-26 25,25 0,-25 0,26 0,-26-1,0 26,26-25,-1 0,0-1,0 1,0 0,1 0,24 0,0-1,0 1,24 0,1-25,0 0,0 0,0 0,-1 0,1 0,0-25,25 25,-26-25,1 25,25-24,-25-1,0 0,-1 25,1-25,-25 0,25 1,-25-1,0 0,0 0,0 0,0 1,0-1,0 0,0 0,0 50,0 0,0 0,0-1,0 1,0 0,25 0,-25 0,25-1,-25 1,24-25,1 25,0 0,25-25,-26 25,1-25,0 0,25 0,-26 0,26 0,-25 0</inkml:trace>
  <inkml:trace contextRef="#ctx0" brushRef="#br0" timeOffset="61340.23">16495 15404,'0'-25,"-24"25,-1 0,25 25,0 0,0-1,0 1,0 0,0 25,0-26,0 1,0 25,0-1,25-24,-25 25,0-1,0 1,0-25,24 24,-24 1,0-25,0 0,0 24,25-24,-25 0,0 0,0-1</inkml:trace>
  <inkml:trace contextRef="#ctx0" brushRef="#br0" timeOffset="61677.12">16396 15652,'0'0,"0"-25,-25 0,25 0,0 1,0-1,0 0,0 0,0 0,25 1,-25-1,25 0,0 0,0 0,-1 25,26-25,-25 1,0 24,24 0,1-25,-25 25,24 0,1 0,-25 0,24 25,-24-25,25 0,-25 24,-1-24,1 25,-25 0,0 0,-25-25,1 25,-1 0,0-25,-25 24,26 1,-1-25,-25 25,25-25,-24 25,24-25,-25 25,25-25,1 24</inkml:trace>
  <inkml:trace contextRef="#ctx0" brushRef="#br0" timeOffset="62072.88">17240 16049,'0'0,"-25"0,0 0,0 0,0 0,1 0,-1 0,0 0,25 24,-25-24,0 25,25 0,0 0,25 0,0-1,0-24,-25 25,25-25,-25 25,24 0,-24 0,0-1,-24-24,24 25,-25-25,0 25,0-25,0 0,1 0,-1 0,0 0,0 0,0 0,1 0,-1 0</inkml:trace>
  <inkml:trace contextRef="#ctx0" brushRef="#br0" timeOffset="62632.86">17587 16148,'-25'0,"0"0,0 0,1 25,-1-25,0 24,0-24,0 25,1 0,-1-25,25 25,0 0,0-1,0 1,25-25,-1 0,1 0,0 0,0 0,0 0,-25-25,24 25,1 0,0-24,0-1,0 25,-25-25,0 0,0 50,0 0,24-25,1 0,0 0,0 0,0-25,0 25,-1-25,1 25,-25-25,25 25,0-24,-25-1,25 0,-25 0,0 0,0 1,0 48,0 1,0 0,0 0,0 0,0-1,0 1,24 0,1 0</inkml:trace>
  <inkml:trace contextRef="#ctx0" brushRef="#br0" timeOffset="62787.86">17909 16173,'0'0,"25"0,0 0,0 0,0 0,-1 0,1 0,0 24,0-24</inkml:trace>
  <inkml:trace contextRef="#ctx0" brushRef="#br0" timeOffset="63183.94">15206 16718,'0'0,"-50"0,0 0,1 0,24 0,-25 0,26 0,-1 0,0 0,50 0,0 0,24 0,-24 0,0 0,24-24,1 24,0 0,-1 0,26 24,-1-24,0 0,1 0,-1 0,26 0,-1 25,-25-25,50 0,-25 0,1 0,-1 25,25-25,-25 0,0 25,1-25,-1 0,0 0,0 25,-24-25,-1 0,0 24,1-24,-26 0,1 0,0 25,-26-25</inkml:trace>
  <inkml:trace contextRef="#ctx0" brushRef="#br0" timeOffset="63797.67">16471 16867,'0'0,"-25"25,0-25,25 25,0 0,0-1,0 1,25-25,-25 25,25 0,-1 0,-24-1,25-24,-25 25,25-25,-25 25,25-25,-25 25,0 0,-25-1,0-24,0 25,1-25,-1 25,-25 0,25-25,-24 25,-1-1,25 1,-24 0,24 0,-25 0,26-1,-26 1,25 0,0 0,25 0,-24 0,-1-1,25 1,25 0,-1 0,1-25,0 25,0-25,24 0,-24 0,0 0,25-25,-26 25,26 0,-25-25,24 0,-24 25,0-25,0 1,0-1,-1 0,1 0,0 0,-25 0,25 1,-25-1,0 0,0 0,0 0,0 1,0-1,-25 25,25 25,-25-1,25 1,0 0,-25 0,25 0,0-1,0 1,0 0,0 0,0 0,25-25,-25 25,0-1,25-24,-25 25,25 0,0-25,-1 0,-24 25,25-25,0 0,0 25,0-25,0 0,-1 0,26 0</inkml:trace>
  <inkml:trace contextRef="#ctx0" brushRef="#br0" timeOffset="64089.34">17016 17165,'0'0,"25"0,0 0,0 0,0 0,-1 0,26 0,-25 0,0 0,24 0,-24 0,25 0,-1 0,-24 0,25 0,-26 0,26 0,-25 0</inkml:trace>
  <inkml:trace contextRef="#ctx0" brushRef="#br0" timeOffset="64284.95">17438 17190,'0'0,"-25"0,0 24,1-24,24 25,0 0,0 0,0 0,0-1,0 1,0 0,0 0,0 0,0-1,0 1,24 0,-24 0,0 0,25 0,-25-1,0 1,25 0,-25 0,25 0</inkml:trace>
  <inkml:trace contextRef="#ctx0" brushRef="#br0" timeOffset="65003.68">19398 16123,'24'0,"1"0,0 0,0 0,0 0,-1 0,1 0,0 0,25 0,-26 0,1 0,25 0,-25 0,24 0,-24 0,25 0,-25 0,-1 0,1 0,0 25,0-25,0 0,-1 0</inkml:trace>
  <inkml:trace contextRef="#ctx0" brushRef="#br0" timeOffset="65244.75">19472 16297,'0'24,"25"-24,0 25,-1-25,1 0,0 0,0 0,0 0,24 25,1-25,-25 0,24 0,1 0,0 0,-1 0,1 0,-25 0,24 0,1 0,-25 0,-1 0,1 0,0 25,0-25,0 0</inkml:trace>
  <inkml:trace contextRef="#ctx0" brushRef="#br0" timeOffset="66651.58">22399 15106,'0'-25,"0"0,25 1,-25-1,0 0,25 0,-25 0,0 1,0-1,24 0,-24 0,0 50,0 0,0 0,0-1,-24 1,24 0,0 0,-25 24,0-24,25 25,-25-1,25-24,-25 25,1-1,-1 1,25 0,-25-25,0 24,0 1,25-1,-24 1,-1 0,25-1,-25-24,25 25,-25-1,0-24,25 0,0 0,-24-1,24 1,0 0,0 0,-25-25,50-25,-1 25,1 0,0 0,0 0,0 0,-1 0,1 0,0 0,25 0,-26 0,26 0,-25 0,24 0,1 0,0 0,-1 0,1 0,-1 0,1 0,0 0,-1 0,-24 0,25 0,-26 0,1 0,0 0,0 0</inkml:trace>
  <inkml:trace contextRef="#ctx0" brushRef="#br0" timeOffset="67057.11">21506 16297,'0'0,"-25"0,0 0,50 0,0 0,0 0,0 0,-1 0,1 0,25 0,-1 0,-24 0,25 0,24 0,-24 0,24 0,1 24,-1-24,1 0,-1 0,25 0,-24 25,24-25,-25 0,25 25,1-25,-26 0,0 25,26-25,-26 0,1 0,-1 25,-24-25,-1 0,1 0,-1 0,-24 0,0 25,0-25,0 0</inkml:trace>
  <inkml:trace contextRef="#ctx0" brushRef="#br0" timeOffset="67700.77">21605 16842,'0'0,"0"-24,25 24,0-25,0 25,-25 25,-25-25,25 24,-25-24,25 25,-25 0,0-25,-24 25,24 0,0-1,0 1,-24-25,24 25,-25 0,26-25,-1 25,0-1,-25-24,26 0,24 25,-25-25,0 25,0-25,25 25,25 0,0-25,0 0,-1 24,1-24,0 0,25 25,-26-25,1 0,25 25,-25-25,24 0,-24 25,0-25,24 0,-24 25,0-25,0 0,0 0,-1 24,1-24,0 0,-25-24,25 24,-25-25,25 0,-25 0,0 0,0 1,0-1,0 0,0 0,-25-24,25 24,0 0,0 0,-25 0,25 1,0-1,0 0,0 0,0 0,0 1</inkml:trace>
  <inkml:trace contextRef="#ctx0" brushRef="#br0" timeOffset="68167.68">21977 16942,'0'-25,"-25"25,25 25,0-1,0 1,0 0,0 0,25 0,-25-1,0 26,0-25,25 0,-25-1,0 1,0 0,25 0,-25 0,25-1,-25 1,25-25,-25 25,24 0,1-25,-25 25,25-25,0 0,-25-25,25 25,-25-25,0 0,0 0,24 1,-24-1,0 0,0 0,0-24,25 24,-25 0,0 0,0-24,0 24,25 0,-25 0,0 0,25 1,0-1,-25 0</inkml:trace>
  <inkml:trace contextRef="#ctx0" brushRef="#br0" timeOffset="68773.63">22746 16867,'-25'0,"50"0,0 0,0 0,0 0,-1 0,1 0,0 0,0 0,0 0,-1 0,26 0,-25 0,25 0,-26 0,26 0,-25 0,24 0,-24 0,25 0,-25 0,-1 0,1 0,0 0,0 0</inkml:trace>
  <inkml:trace contextRef="#ctx0" brushRef="#br0" timeOffset="69004.63">23118 16867,'-24'0,"24"25,-25-25,25 25,0 0,0-1,0 1,-25 0,25 0,0 0,0 24,0-24,0 25,0-26,0 26,0-25,0 24,0 1,0-25,0 24,0-24,0 25,25-25,-25 0,0-1,0 1,0 0,0 0,0 0,0-1</inkml:trace>
  <inkml:trace contextRef="#ctx0" brushRef="#br0" timeOffset="69259.7">23590 17587,'0'0,"0"24,-25 1,25 0,-25 0,25 0,-25-1,25 1,-25 0,25 0,0 0,-24-1,24 1,0 0,-25 0,25 0,0-1,0 1</inkml:trace>
  <inkml:trace contextRef="#ctx0" brushRef="#br0" timeOffset="84641.53">23838 15677,'-25'0,"25"-25,25 0,-1 25,1 0,0 0,0 0,0 0,-1 0,1-25,0 25,0 0,0 0</inkml:trace>
  <inkml:trace contextRef="#ctx0" brushRef="#br0" timeOffset="84809.42">23813 15751,'0'0,"25"0,-1 0,1 0,0 0,0 0,0 0</inkml:trace>
  <inkml:trace contextRef="#ctx0" brushRef="#br0" timeOffset="85266.73">25202 15131,'0'0,"-25"0,25-25,0 0,-25 25,25-25,0 1,0 48,-25 1,25 0,0 0,-24 0,24-1,0 1,0 25,-25-25,25-1,-25 26,25-25,-25 25,25-26,-25 1,25 0,0 0,-24 0,24-1,0 1,-25 0,25 0,0 0,-25-25,25 24,0 1,25-25,0 0,-1 0,1 0,0 0,0 0,24 0,1-25,0 25,-25 0,24 0,1 0,-1 0,1 0,0 0</inkml:trace>
  <inkml:trace contextRef="#ctx0" brushRef="#br0" timeOffset="85727.4">24235 16148,'24'0,"1"0,0 0,0 0,0 0,-1 0,1-25,0 25,0 0,24 0,-24 0,25 0,-1 0,-24-25,25 25,-1 0,1 0,0 0,-1 0,-24 0,25 0,-1 0,1 0,-1 0,-24 0,25 0,-25 0,0 0,-1 0</inkml:trace>
  <inkml:trace contextRef="#ctx0" brushRef="#br0" timeOffset="86294.23">24160 16570,'25'0,"0"0,-25-25,25 25,-1 0,1 0,0-25,0 25,0 0,-1 0,1 0,0-25,0 25,0 0,-1 0,1-25,25 25,-25 0,-1 0,1 0,0 0,0 0,0 0</inkml:trace>
  <inkml:trace contextRef="#ctx0" brushRef="#br0" timeOffset="86558.65">24458 16520,'-25'0,"25"25,0 0,0-1,0 1,0 0,0 0,0 0,0-1,0 1,0 25,0-25,0 24,0-24,0 25,0-26,0 1,0 25,-25-25,25-1,0 1,0 25,0-25,-25-1,25 1,0 0,0 0,-24 0</inkml:trace>
  <inkml:trace contextRef="#ctx0" brushRef="#br0" timeOffset="87085.9">24879 16818,'0'0,"25"0,-25-25,25 25,-25 25,-25-25,25 24,-25-24,25 25,-24-25,-1 25,0 0,0-25,0 25,1-1,-1-24,0 25,0-25,0 25,1 0,-1-25,25 25,-25-25,50 24,0-24,-1 0,1 0,-25 25,25-25,0 0,0 0,-1 0,1 0,0 25,0-25,0 0,-1 0,1 0,0 0,0 0,-25-25,25 25,-25-25,0 1,0-1,0 0,-25 25,25-25,-25 0,25 1,0-1,-25 25,25-25,-25 0,25 0,-24 1,24-1,0 0</inkml:trace>
  <inkml:trace contextRef="#ctx0" brushRef="#br0" timeOffset="87482.61">25028 16793,'0'-25,"0"50,25-25,-25 25,0-1,0 1,0 0,0 0,0 0,0-1,0 1,0 0,25 0,-25 0,0-1,0 1,0 0,0 0,25 0,-25-1,24 1,-24 0,25-25,0-25,-25 0,25 1,-25-1,0 0,25 0,-25 0,0-24,0 24,25-25,-25 26,0-26,24 25,-24-24,0-1,25 25,-25-24,0-1,25 25,-25 0,25 1</inkml:trace>
  <inkml:trace contextRef="#ctx0" brushRef="#br0" timeOffset="88699.28">17711 18405,'-25'0,"50"0,0 0,0 0,-1 0,1 0,25 0,-25 0,24 0,1 0,-1 0,1 0,24 0,-24-25,49 25,-24 0,-1 0,25 0,-24 0,24-25,0 25,-24 0,24 0,0 0,-25-24,26 24,-26 0,0 0,1 0,-1 0,-24 0,-1 24,1-24,0 0,-26 0</inkml:trace>
  <inkml:trace contextRef="#ctx0" brushRef="#br0" timeOffset="89038.58">18009 18628,'0'0,"-50"0,0 0,1 0,-1 25,25-25,-24 0,24 0,0 0,0 0,0 0,50 0,0 0,0 0,25 0,-26 0,26 0,0 0,-1 0,26 0,-26 0,50 0,-24-25,24 25,-25 0,50-24,-24 24,-1 0,25-25,-25 25,25 0,0-25,-25 25,25 0,-24-25,24 25,-25 0,0 0,0 0,-24 0,-1 0,1 0,-1 0,-24 0,-1 0,1 0,-25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04:58:32.94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192 7516,'25'-25,"-25"0,25 0,-25 1,25-1,-25 0,0 0,25 0,-25 1,24-1,-24-25,25 25,-25 1,25-26,-25-24,25 24,-25 25,25-74,-25 74,0-49,0 24,0-24,0 49,0-25,0 1,0 24,-25-74,0 74,25-25,-25 25,25-24,-25 24,1-25,-1 26,0-1,0-25,0 50,1-25,-1 25,-25-24,25 24,25-25,-49 25,24 0,0 0,25 25,-25-25,25 24,-25-24,25 25,-24 0,24 0,0 0,-25-1,25 1,0 0,0 0,0 0,0-1,0 26,0-25,0 0,0-1,0 1,25 0,-25 25,24-26,-24 1,25 0,-25 0,25 0,25 24,-25-24,24 49,-24-49,49 25,-49 0,25-1,-1 1,-24-25,0-1,0 1,24 25,1-25,-25-25,0 24,24 1,-24-25,0 0,0 25,-1-25,26 0,-25 0,0-25,-1 25,1 0,-25-25,25 25,25-24</inkml:trace>
  <inkml:trace contextRef="#ctx0" brushRef="#br0" timeOffset="904.01">5160 7094,'-25'0,"25"-25,0 1,0 48,25-24,-25 25,0 0,0 0,25 0,-25-1,0 1,0 0,24 0,-24 0,0-1,0 1,25 0,-25 0,0 0,0-1,0 1,0-50,0 1,0-1,0 0,0 0,0 0,0 1,0-1,0 0,0 0,0 0,0 1,25-1,-25 0,0 0,25 0,-25 1,25 24,-25-25,24 0,1 0,0 25,-25 25,25-25,-25 25,25 0,-25-1,24 1,-24 0,25 0,-25 0,25-1,-25 1,0 25,25-25,-25-1,0 1,0 0,0 0,25 0,-25-1,0 1,0 0,24-25,-24 25,0 0,0-1,0 1,25-25</inkml:trace>
  <inkml:trace contextRef="#ctx0" brushRef="#br0" timeOffset="2896.06">6499 5333,'-25'0,"1"0,24 25,-25-25,0 25,25 24,-25-49,25 25,-25 25,-49 74,74-75,-25 50,0 1,25-51,0 75,-24 100,24-1,0-74,24 24,1-98,25 173,-1-75,1-24,74 50,-25-75,-49-50,49 25,-25-24,26 24,-1-25,-50-24,51 0,-1 24,0-24,-24-26,-51 1,51 0,-1-25,-24-25</inkml:trace>
  <inkml:trace contextRef="#ctx0" brushRef="#br0" timeOffset="3516.08">7094 4961,'0'25,"0"0,0-1,0 1,0 0,0 0,0 0,0 24,25-24,-25 25,25-26,-25 26,0 0,25-1,-25 1,0 24,25-24,-25-1,25 1,-25 0,24-26,-24 26,0-25,25 25,-25-26,25 1,-25 0,0 0,25 0,-25-1,25 1,-25 0,24-25</inkml:trace>
  <inkml:trace contextRef="#ctx0" brushRef="#br0" timeOffset="3911.61">6995 5011,'0'0,"0"-25,0 0,0 0,0 0,0 1,0-1,0 0,0 0,25 0,-25 0,25 1,0 24,-25-25,24 25,-24-25,25 25,0 0,0 0,0 0,0 0,-1 0,1 0,0 25,-25 0,25-25,0 24,-25 1,24 0,-24 0,0 0,0 0,0-1,0 1,0 0,0 0,0 0,0-1,-24 1,-1 0,0-25,25 25,-25 0,0-25,1 24,-1-24,25 25,-25-25,0 0,0 25</inkml:trace>
  <inkml:trace contextRef="#ctx0" brushRef="#br0" timeOffset="4398.89">7839 5631,'-25'0,"25"-25,0 0,25 25,-1-25,1 25,-25-25,25 25,0 0,0 0,-1 0,-24 25,0 0,0 0,0 0,0-1,-24-24,24 50,-25-25,25 0,0-1,-25 1,0 0,25 0,0 0,-25 0,25-1,25 1,0-25,-25-25,25 25,0 0,-1 0,1-24,25 24,-25-25,-1 25,26-25,-25 25,25-25,-26 25,26-25,-25 25,0-25</inkml:trace>
  <inkml:trace contextRef="#ctx0" brushRef="#br0" timeOffset="4843.71">7541 6772,'0'0,"25"0,0 0,-1-25,1 25,0 0,25-25,-26 25,1-25,25 25,-25-25,24 25,-24 0,25-24,-26 24,1-25,25 25,-25-25,-1 25,26-25,-25 25,0 0,0-25,-1 25,1-24,0 24</inkml:trace>
  <inkml:trace contextRef="#ctx0" brushRef="#br0" timeOffset="5263.92">7814 7169,'0'0,"0"-25,0 50,25-25,-25 24,0 1,24 0,-24 0,25 0,-25-1,0 26,0-25,25 24,-25 1,0 0,0-1,0-24,0 25,0-1,25-24,-25 25,0-26,0 1,0 0,0 0,25 0,-25-1,0 1,0 0</inkml:trace>
  <inkml:trace contextRef="#ctx0" brushRef="#br0" timeOffset="5671.88">7715 7169,'0'-25,"0"0,0 0,-25 25,25-25,0 1,0-1,25 0,-1 0,1 25,0-25,0 1,0 24,-1-25,1 25,0 0,0 0,0 0,-1 0,1 0,0 25,-25-1,0 1,0 0,0 0,0 0,0-1,-25 1,25 0,-25-25,1 25,24 0,-25-1,0-24,25 25,-25-25,0 25,1 0,-1-25,0 0,25 25</inkml:trace>
  <inkml:trace contextRef="#ctx0" brushRef="#br0" timeOffset="5987.87">8360 7441,'0'25,"0"0,24 0,-24 0,0-1,25 1,-25 0,25 0,-25 24,25 1,-25-25,25 24,-25 1,24 0,-24-26,25 26,-25 0,25-25,-25 24,25-24,-25 0,25 0,-25-1,0 1,0 0,24 0</inkml:trace>
  <inkml:trace contextRef="#ctx0" brushRef="#br0" timeOffset="6655.92">8236 4911,'24'0,"-24"25,25-25,-25 25,25-25,0 25,0 0,-1-1,1 1,0 25,0-25,0 24,-1 1,26 24,-25-24,0 49,24-25,-24 26,0-1,24 0,-24 25,0 0,0 0,0-25,-1 25,1 25,0-25,-25 0,25-24,0 24,-25 0,0-25,0 25,24 0,-24-25,0 0,0 0,0 1,0-26,0 1,0-1,-24-24,24-1,-25 1,0-1,25 1,-25-25,0 24,1-24,-1 0,25 0,-25 0,0-25,25 24,-25-24</inkml:trace>
  <inkml:trace contextRef="#ctx0" brushRef="#br0" timeOffset="7223.11">9550 6176,'25'0,"0"0,-25-24,25 24,-1 0,1 0,0-25,0 25,0 0,-1 0,1 0,0-25,0 25,0 0,-1-25,1 25,0 0,0 0,0-25,-1 25</inkml:trace>
  <inkml:trace contextRef="#ctx0" brushRef="#br0" timeOffset="7447.92">9501 6400,'24'0,"1"-25,0 25,0 0,0-25,-1 25,1 0,0-25,0 25,0-25,24 25,-24 0,0-24,0 24,-1 0,1-25,0 25</inkml:trace>
  <inkml:trace contextRef="#ctx0" brushRef="#br0" timeOffset="13315.7">11386 4862,'25'-25,"-1"25,-24-25,0 0</inkml:trace>
  <inkml:trace contextRef="#ctx0" brushRef="#br0" timeOffset="13675.9">11361 4787,'-25'0,"25"25,-25-25,0 0,1 0,24 25,-25-25,0 0,0 25,0-25,1 0,-1 25,0-25,0 0,0 24,1-24,-1 0,0 0,0 0,0 25,1-25,-1 0,25 25,25-25,-1-25,1 25,0 0,0-25,24 25,-24 0,25-24,-25 24,24-25,1 25,-1-25,-24 25,25-25,0 25,-26-25,26 25,-25 0,0-25,-1 25,1 0,0 0,0 0,-25-24,25 24</inkml:trace>
  <inkml:trace contextRef="#ctx0" brushRef="#br0" timeOffset="14338.56">12353 4341,'0'0,"0"-25,-25 25,25 25,-25-25,25 25,-24-1,24 1,-25 0,0 0,25 0,-25-1,0 1,1 25,-1-25,0-1,0 26,0-25,1 24,-1-24,0 0,0 0,0 0,1 0,24-1,-25 1,25 0,-25-25,25 25,0 0,0-1,25-24,0 25,-1-25,1 0,0 0,0 0,24 0,-24 0,0 0,25 0,-26 0,26-25,-25 25,24 0,-24 0,0 0,25 0,-26 0,26 0,-25 0,0 0,0 0,-1 0,1-24,0 24,0 0,0 0,-1 0,1 0,-25-25,0 0,0 0,0 0,0 1,-25-1,25 0,0 0,-24 0,24 0,-25 1,25-26,-25 25,25 0,-25 1,25-1,-25 0,25 0,-24 0,-1 25,25-24,-25-1,25 0</inkml:trace>
  <inkml:trace contextRef="#ctx0" brushRef="#br0" timeOffset="14683.94">12800 4291,'-25'0,"25"-25,-25 25,25-24,-25 24,0-25,25 50,0-1,0 1,0 0,25 0,-25 0,25-1,-25 1,25 0,-25 0,25 0,-25 24,0-24,0 25,24-26,-24 26,0-25,0 24,0-24,25 25,-25-25,0 0,0-1,25 1,-25 0,0 0,25 0</inkml:trace>
  <inkml:trace contextRef="#ctx0" brushRef="#br0" timeOffset="15179.65">12775 4738,'0'0,"-25"0,25-25,25 25,0 0,-1 0,1-25,0 25,0 0,-25-25,25 25,-1-25,1 1,0-1,-25 0,0 0,0 0,0 1,0-1,0 0,0 0,0 0,0 1,0-1,-25 25,25-25,0 0,-25 0,25 1,0 48,0 1,0 0,25 0,-25 0,25-25,-25 24,25 1,-25 0,25 0,-1 0,-24-1,25 26,-25-25,25 24,-25-24,25 0,-25 25,0-26,25 26,-25-25,0 0,0 0,0-1,24 1,-24 0,0 0,25-25,-25 25,25-1,-25 1,25-25</inkml:trace>
  <inkml:trace contextRef="#ctx0" brushRef="#br0" timeOffset="16771.48">13395 4961,'0'-25,"-25"25,25-25,25 25,0 25,-25 0,0 0,24 0,-24-1,0 1,0 0,0 0,0 0,0-1,0 1,0 0,0 0,0 0,0-1,25-24,-25 25,25-25,0 0,0 0,0-25,-1 25,-24-24,0-1,25 0,-25 0,0 0,0 1,-25-1,25 0,0 0,0 0,0 1,25 24,0-25,0 25,-25-25,25 25,-1 0,1-25,0 25,0 0,-25-25,25 25,-1 0,1 0,-25 25,-25-25,25 25,-24 0,-1 0,0-1,25 1,-25 0,25 0,0 0,0-1,0 1,25-25,-25-25,25 25,0-24,-1 24,-24-25,0 0,0 0,0 0,25 25,-25-24,0-1,0 50,0-1,25-24,0 0,0 0,-1-24,-24-1,0 0,0 0,0 0,0 1,0 48,0 1,0 0,0 0,25 0,-25-1,0 1,25 0,-25 0,25 0,-25-1,0 1,25 0,-1 0,-24 0,0-1,25-24,-25 25,0 0,0-50,0 0,0 1,0-1,0 0,-25 0,25 0,0 1,-24-1,24 0,0 0,0 0,0 1,0-1,0 0,0 0,0 0,24 25,-24-24,25 24,0 0,0 0,0 0,-1 0,-24 24,25-24,-25 25,0 0,0 0,0 0,-25-1,1-24,-1 25</inkml:trace>
  <inkml:trace contextRef="#ctx0" brushRef="#br0" timeOffset="17538.74">11584 6152,'0'-25,"25"25,0 0,0 0,-1 0,1 0,0-25,0 25,0 0,24 0,-24 0,25 0,-1-25,1 25,24 0,-24-25,24 25,-24-24,24 24,1 0,-26-25,26 25,-1-25,-24 25,24-25,1 0,-26 25,26-24,-26 24,26-25,-26 25,1-25,-25 25,24 0,-24-25,0 25,0 0,-1 0,-24-25,25 25</inkml:trace>
  <inkml:trace contextRef="#ctx0" brushRef="#br0" timeOffset="18767.94">12452 6325,'0'25,"0"0,0 0,0-1,0 1,0 0,0 0,0 0,0-1,25 26,-25-25,0 24,0-24,25 25,-25-25,0 24,0 1,0-25,0 24,0-24,25 25,-25-25,0-1,0 1,25 0,-25 0,0 0,0-1,24-24,-24 25</inkml:trace>
  <inkml:trace contextRef="#ctx0" brushRef="#br0" timeOffset="19212.16">12378 6672,'0'0,"0"-24,0-1,0 0,0 0,0 0,0 1,25-1,-1 0,1 0,0 0,0 1,0 24,0-25,24 0,-24 25,0 0,24-25,-24 25,0 0,0 0,0 25,-25 0,0 0,0-1,0 1,0 0,-25 0,0 0,0-1,0 1,25 0,-24-25,-1 25,0-25,0 25,0-25,25 24,25 1,0-25,-25 25,25-25,0 25,-1-25,26 25,-25-1,0-24,-1 25,26 0,-25-25,0 25,24-25,-24 25,0 0,24-25,-24 0,0 24,25-24,-26 25,1-25,0 0,0 0,0 25</inkml:trace>
  <inkml:trace contextRef="#ctx0" brushRef="#br0" timeOffset="20046.76">15330 3870,'-25'0,"0"24,0 1,0-25,25 25,-24 0,-1 0,0-25,0 49,0-24,25 0,-24 24,-1-24,0 25,0-1,0 1,1 0,-1-1,0 26,0-26,0 26,1-1,-1 0,0 1,0-1,25 1,0-1,0 1,0-1,0-24,0 24,0 0,0 1,0-1,25 1,0-1,-25 0,25-24,-1 25,1-1,0 0,-25 1,50-1,-26-24,1 24,0 1,25-26,-26 26,26-26,-25 1,24-25,-24 24,25-24,-1 0,-24 0,25-1,-1-24,-24 0,25 25,-1-25,-24 0,25 0,-25-25,24 25</inkml:trace>
  <inkml:trace contextRef="#ctx0" brushRef="#br0" timeOffset="20836.45">16446 4192,'25'0,"-25"-25,0 0,0 50,0 0,0 0,0 0,0-1,0 1,0 0,0 0,0 0,0-1,0 1,0 0,0 0,0 0,0-1,0 1,0 0,24 0,-24 0,25-1,0-24</inkml:trace>
  <inkml:trace contextRef="#ctx0" brushRef="#br0" timeOffset="21135.75">16024 5035,'25'0,"-25"-24,25 24,0 0,-1 0,1-25,25 25,-25 0,24-25,1 25,-1-25,1 25,0-25,-1 25,26-24,-26 24,1-25,24 25,-24-25,0 25,24-25,-24 25,-1-25,1 25,-25-25,24 25,-24-24,0 24,0 0</inkml:trace>
  <inkml:trace contextRef="#ctx0" brushRef="#br0" timeOffset="21467.73">16099 5383,'24'0,"1"0,-25-25,25 25,0 0,24 0,-24-25,0 25,0 0,24-25,-24 25,25 0,-25-25,24 25,-24 0,0 0,24 0,-24-24,0 24</inkml:trace>
  <inkml:trace contextRef="#ctx0" brushRef="#br0" timeOffset="21687.73">16471 5333,'-25'0,"25"25,0 0,0-1,0 1,0 0,0 0,25 0,-25-1,0 1,0 0,24 0,-24 24,0-24,0 0,25 0,-25 0,0-1,0 1,0 25,25-25,-25 0,0-1</inkml:trace>
  <inkml:trace contextRef="#ctx0" brushRef="#br0" timeOffset="22066.8">16793 5904,'25'-25,"0"0,0 25,-1 0,1-25,0 25,0 25,-25 0,25-25,-25 25,0-1,0 1,0 0,-25 0,25 0,-25-1,25 1,-25 0,25 0,-25-25,1 25,24-1,0 1,-25-25,25 25,0 0,-25-25,25 25,0-1,25-24,0 0,-1 0,1-24,0 24,25 0,-26-25,26 0,0 25,-1-25,1 0</inkml:trace>
  <inkml:trace contextRef="#ctx0" brushRef="#br0" timeOffset="22482.64">18207 4440,'-25'0,"25"-25,-25 25,50 0,0 0,0 0,0 0,-1-25,1 25,25 0,-25 0,24-24,-24 24,25 0,-1 0,1-25,-1 25,-24 0,25 0,-1-25,-24 25</inkml:trace>
  <inkml:trace contextRef="#ctx0" brushRef="#br0" timeOffset="22792.57">19422 3696,'0'25,"0"0,0-1,0 1,0 0,0 0,0 0,25-1,-25 1,0 25,25-25,-25-1,0 26,0-25,25 0,0 24,-25-24,0 0,0 0,24 24,1-24</inkml:trace>
  <inkml:trace contextRef="#ctx0" brushRef="#br0" timeOffset="23044.53">18926 4762,'0'0,"-24"25,-1-25,50 0,-1 0,-24-25,25 25,25 0,-25-24,24 24,-24 0,25-25,-1 25,1 0,-1-25,1 25,0 0,-1-25,1 25,24-25,-24 25,-1 0,1-24,0 24,-1-25</inkml:trace>
  <inkml:trace contextRef="#ctx0" brushRef="#br0" timeOffset="23292.5">19174 5060,'0'0,"0"25,25-25,0-25,0 25,24-25,-24 25,0 0,0-24,24 24,-24 0,25 0,-25-25,24 25,-24 0,0 0</inkml:trace>
  <inkml:trace contextRef="#ctx0" brushRef="#br0" timeOffset="23530.73">19422 5110,'0'0,"-24"0,24 25,0-1,0 1,0 0,24 0,-24 0,25-1,-25 1,0 0,25 0,-25 0,0-1,0 26,25-25,-25 0,0 24,0-24,25 0,-25 24,24-24,-24 0,0 0,0 0,25-1</inkml:trace>
  <inkml:trace contextRef="#ctx0" brushRef="#br0" timeOffset="23759.89">19894 5531,'0'25,"0"0,25 0,-25 0,0-1,0 1,24 0,-24 0,0 0,0-1,25 1,0-25,-25 25,25 0,-25 0,25-25,-25 25,24-25,-24 24,25-24</inkml:trace>
  <inkml:trace contextRef="#ctx0" brushRef="#br0" timeOffset="24286.62">20191 3423,'0'0,"0"-25,25 50,0-25,0 25,24-25,-24 25,25-1,24 26,-24-25,24 0,1 24,-26 1,26 24,-1-24,1 24,-26 1,1-1,-1 1,1 24,-25-25,0 25,-25-24,0 24,0 0,0 0,-50 1,25-26,-24 25,-1 1,0-26,1 0,-26 1,26-1,-1 1,-24-26,24 26,0-26,1-24,24 25,-25-26,1 1,24 25,-25-25,26-25</inkml:trace>
  <inkml:trace contextRef="#ctx0" brushRef="#br0" timeOffset="37772.56">3126 10840,'-25'0,"50"0,-25 24,25-24,-1 0,1 0,0-24,0 24,24 0,-24 0,25-25,-1 25,1 0,0 0,-26-25,26 25,0 0,-1-25,1 25,-1 0,1 0,-25-25,24 25,1 0,-25-24,0 24,0 0,24 0,-49-25,25 25,0 0</inkml:trace>
  <inkml:trace contextRef="#ctx0" brushRef="#br0" timeOffset="38104.47">3622 10864,'0'0,"0"25,0 0,0 0,0 0,0-1,0 1,0 0,0 25,0-26,0 26,0 0,0-1,0 1,0-25,0 24,0 1,0 0,0-26,25 26,-25-25,0 0,0 24,0-24,0 0,0 0,24-1,-24 1,0 0,25 0,-25 0,25-25</inkml:trace>
  <inkml:trace contextRef="#ctx0" brushRef="#br0" timeOffset="38737.71">4143 11633,'0'0,"-25"0,25-24,-25-1,25 0,0 0,25 25,0-25,0 1,-1 24,1-25,0 25,0-25,0 25,-1 0,1 0,0 0,0 0,0 0,-1 0,-24 25,25-25,-25 25,0-1,0 1,0 0,0 0,-25 0,1-1,24 1,-25 0,0 25,0-26,0 1,1 0,-1 0,0 0,0-25,0 24,1-24,-1 25,0 0,0-25,25 25,25-25,0 0,0 0,-1 0,26 0,-25-25,24 25,-24-25,25 25,-25 0,24-25,-24 25,25-24,-26 24,26 0,-25-25,0 25,24 0,-24 0,0-25,0 25,-1 0,-24-25,25 25</inkml:trace>
  <inkml:trace contextRef="#ctx0" brushRef="#br0" timeOffset="39849.56">6152 11088,'0'24,"25"-24,0 0,-1 0,1-24,0 24,0 0,0 0,-1 0,1 0,0-25,25 25,-26 0,1 0,0 0,0-25,0 25,-1 0,1 0,0 0,0 0,0-25,-1 25,1 0</inkml:trace>
  <inkml:trace contextRef="#ctx0" brushRef="#br0" timeOffset="40056.38">6226 11311,'25'0,"0"0,0 0,0 0,-1 0,26-25,-25 25,24 0,1 0,0-25,-1 25,1-24,-1 24,1 0,-25-25,24 25,1 0,-25-25,24 25,-24 0</inkml:trace>
  <inkml:trace contextRef="#ctx0" brushRef="#br0" timeOffset="41388.45">8781 10046,'-25'0,"1"0,24 25,-25-25,0 0,0 0,0 25,1-25,-1 0,0 24,0-24,0 0,1 25,-1-25,-25 0,25 25,1-25,-1 0,0 25,0-25,0 0,1 0,24 25,0-1,0 1,0 0,24 0,-24 0,25 24,-25-24,25 25,-25-1,25 1,-25-1,25 26,-25-1,24 1,1-1,-25 25,0 0,25 1,-25-1,0 0,25 0,-25 1,0-1,25 0,-25 0,0 0,24 1,-24-26,0 1,0-1,25-24,-25-1,25 1,-25-1,0-24,0 0,0 0,25 0,-25-1,0 1,25-25,-25 25,24-25,1 0,-25 25,25-25,0 0,0 0,-1 25,1-25,0 0,0 0,0 0,24 0,1 0,-25 0,24-25,1 25,-1 0,1-25,0 25,-1-25,1 25,0-25,-1 25,1-24,-25 24,24-25,-24 25,0-25,0 25</inkml:trace>
  <inkml:trace contextRef="#ctx0" brushRef="#br0" timeOffset="44349.46">9798 9798,'0'25,"0"-1,0 1,25 0,-25 0,25-25,-25 25,0-1,25 1,-25 0,0 0,24 0,-24 0,25-1,-25 1,0 0,0 0,25 0,-25-1,0 1,25 0,-25 0,0 0,25-1,-25 1,0 0,0 0,0-50</inkml:trace>
  <inkml:trace contextRef="#ctx0" brushRef="#br0" timeOffset="44832.95">9377 10840,'24'0,"1"-25,0 25,0 0,0 0,24-25,-24 25,25 0,-1-25,26 25,-26-25,1 25,24-24,1 24,-26-25,26 25,-1-25,0 25,-24-25,25 25,-26-25,1 25,24-24,-24 24,-25-25,24 25,-24-25,25 25,-26 0,1 0,-25-25,25 25</inkml:trace>
  <inkml:trace contextRef="#ctx0" brushRef="#br0" timeOffset="45381.5">9897 11212,'0'-25,"25"25,0 0,0 0,0-25,-1 25,1 0,0 0,25-25,-26 25,26-25,0 25,-1-24,-24 24,25 0,-1-25,1 25,0-25,-26 25,26-25,0 25,-26-25,1 25,0 0,0-24,0 24,-1 0</inkml:trace>
  <inkml:trace contextRef="#ctx0" brushRef="#br0" timeOffset="45629.25">10418 11088,'-24'0,"24"24,0 1,0 0,0 0,0 0,24 0,-24 24,0-24,0 0,0 24,0 1,0-25,0 24,0 1,0 0,0-1,0-24,25 25,-25-1,0-24,0 25,0-26,0 1,25 25,-25-25,0-1,0 1,25-25</inkml:trace>
  <inkml:trace contextRef="#ctx0" brushRef="#br0" timeOffset="45877.33">10790 11658,'0'25,"0"0,0 0,0-1,0 1,0 0,0 0,0 0,0-1,0 1,0 0,0 25,0-26,0 1,0 25,0-25,25 24,-25-24,0 0,0 0,0 24,0-24,0 0</inkml:trace>
  <inkml:trace contextRef="#ctx0" brushRef="#br0" timeOffset="46413.48">12651 10071,'25'0,"-1"0,1 0,0-25,25 25,-1 0,1-25,24 25,-24-25,24 25,-24-25,24 25,1-24,-1 24,-24-25,24 25,1-25,-26 25,26-25,-26 25,1 0,-1-25,1 25,-25 0,24 0,-24 0,0-24,0 24</inkml:trace>
  <inkml:trace contextRef="#ctx0" brushRef="#br0" timeOffset="51454.94">15454 8682,'0'-25,"0"50,0-1,0 1,0 0,0 0,0 24,0 1,0-25,24 24,-24-24,0 50,0-50,25-1,0 51,-25-26,0-24,0 0,0 25,25 24,-25-49,0 0,0-1,0 1,25 0,-25 0</inkml:trace>
  <inkml:trace contextRef="#ctx0" brushRef="#br0" timeOffset="52039.65">15404 8806,'-25'-25,"25"0,0 0,0 0,0 1,0-1,0 0,0 0,25 0,0 25,-25-24,25-1,-1 0,1 0,0 0,0 1,0 24,-25-25,24 25,1 0,0-25,0 25,0 0,0 0,-1 0,1 0,0 0,-25 25,25-25,-25 25,0-1,0 1,0 0,0 0,-25 0,25-1,-25 1,0 25,1-25,24-1,-25 1,0-25,0 25,0 0,0 0,1-1,48-24,1 0,0 25,0-25,0 25,0 0,-1-25,1 25,-25-1,25-24,0 25,-25 0,25 0,-1 0,-24 0,25-25,-25 24,25 1,0-25,-25 25,25-25,-25 25,24-25,1 25,0-25,0 0</inkml:trace>
  <inkml:trace contextRef="#ctx0" brushRef="#br0" timeOffset="52642.25">16520 9054,'0'-25,"25"25,-25-25,25 25,-25-25,25 0,-25 1,24 24,1-25,-25 0,25-25,0 26,-25-1,25 0,-25-25,0 26,0-26,0 25,0-24,0-1,0 25,0-24,0-1,0 25,-25-24,0 24,25 0,-25-25,25 26,-25-1,1 0,-1 0,25 0,-25 25,0-24,0-1,1 25,-1 0,25 25,0-1,-25-24,25 25,0 0,0 0,0 0,0 24,0-24,0 0,0 24,0-24,0 25,25-25,-25 24,0 1,25-25,-25 24,0 1,24-25,-24 24,0 1,25-25,-25 24,25-24,-25 0,0 24,25-24,-25 0,25 0,-1 0,1 0,0-1,-25 1,25-25,0 25,0 0,-1-25,1 25,0-25,0 0,-25 24,25-24</inkml:trace>
  <inkml:trace contextRef="#ctx0" brushRef="#br0" timeOffset="53195.6">17116 8830,'0'-24,"24"24,1 0,-25 24,0 1,0 0,25-25,-25 25,0 0,0-1,0 1,0 0,0 0,0 0,0 0,0-1,0-48,0-1,0 0,0 0,25 0,-25 0,0 1,25 24,-25-25,24 0,-24 0,25 0,0 1,-25-1,25 25,-25-25,25 25,-25 25,24-25,-24 25,25-25,-25 24,0 1,25-25,-25 25,0 0,0 0,25-1,-25 1,25 0,-25 0,0 0,24 0,-24-1,25-24,0 0,0 0,0 0</inkml:trace>
  <inkml:trace contextRef="#ctx0" brushRef="#br0" timeOffset="55467.27">18207 7689,'-25'0,"25"25,-25-25,25 25,-24-25,24 25,-25 0,25-1,-25 1,25 0,-25 0,25 0,-25 24,25-24,-24 25,-1-1,25 1,-25 0,25-1,-25 1,25-1,-25 1,25 24,0-24,0 24,0 1,0-26,0 26,0-26,0 26,0-26,0 1,25 0,0-1,0-24,0 25,-1-1,1-24,25 0,-25 25,24-26,1 1,-25 0,24 0,-24 0,25-1,-1 1,-24 0,0-25,24 25,-24-25</inkml:trace>
  <inkml:trace contextRef="#ctx0" brushRef="#br0" timeOffset="55907.36">18802 7665,'-25'-25,"25"0,0 0,0 50,0 0,0 0,0-1,0 1,0 0,0 0,0 24,0-24,0 25,0-25,0 24,0-24,0 25,0-25,0-1,0 26,0-25,0 0,0-1,0 1,0 0,0 0,0 0,25-1</inkml:trace>
  <inkml:trace contextRef="#ctx0" brushRef="#br0" timeOffset="56271.01">18629 7640,'0'0,"0"-25,0 0,0 0,24 1,-24-1,25 0,0 0,0 0,0 1,-1 24,1-25,0 25,0-25,0 25,0 0,-1-25,1 25,0 0,0 25,0-25,-25 25,24 0,-24-1,0 1,-24 0,-1 0,25 0,-25-1,0 1,0 0,1-25,-1 25,-25 0,25-25,0 24,1 1,-1-25,0 0,0 25,0-25</inkml:trace>
  <inkml:trace contextRef="#ctx0" brushRef="#br0" timeOffset="56727.25">19125 7987,'0'-25,"-25"25,25-25,0 1,25 24,0 0,-25-25,24 25,1 0,0 0,0 0,0 0,-1 25,-24-1,0 1,0 0,0 0,-24 0,24 0,-25-1,0-24,25 25,-25 0,0 0,25 0,-24-25,24 24,-25-24,25 25,25-25,-1 0,-24-25,25 25,0 0,25 0,-26-24,1 24,25-25,-25 25,24 0,-24-25,25 25,-26-25</inkml:trace>
  <inkml:trace contextRef="#ctx0" brushRef="#br0" timeOffset="57034.16">18529 8731,'0'0,"0"25,-24-25,24 25,0-50,24 25,1 0,0-25,0 25,0 0,24-25,-24 25,25-24,-1 24,-24-25,25 25,-1-25,1 0,24 25,-24-25,0 1,-1 24,1-25,-1 0,1 25,0-25,-1 25,1-25</inkml:trace>
  <inkml:trace contextRef="#ctx0" brushRef="#br0" timeOffset="57355.25">19100 8706,'0'0,"0"25,0 0,0 0,0 0,0-1,0 1,0 0,0 25,0-26,25 1,-25 25,0-25,0 24,0-24,25 25,-25-1,0-24,24 25,-24-25,0 24,25-24,-25 0,0 24,0-24,0 0,0 0,0 0,25-1,-25 1,0 0</inkml:trace>
  <inkml:trace contextRef="#ctx0" brushRef="#br0" timeOffset="57747.21">19001 8979,'0'0,"0"-25,0 1,0-1,0 0,25 0,-25 0,24 1,1 24,0-25,0 0,-25 0,25 0,-1 25,26-24,-25 24,0-25,-1 25,1-25,0 25,0 0,0 0,-1 0,1 25,0-25,0 25,-25-1,0 1,0 0,0 0,0 0,0-1,-25 1,0-25,25 25,-25 0,1-25,-1 25,0-25,0 24,0-24,1 25,-1-25,0 0</inkml:trace>
  <inkml:trace contextRef="#ctx0" brushRef="#br0" timeOffset="58022.07">19720 8930,'0'24,"0"1,0 0,0 0,0 0,0 0,0-1,0 1,0 0,0 0,0 24,0-24,0 0,25 25,-25-26,25 1,-25 25,24-25,-24-1,0 1,25-25,-25 25</inkml:trace>
  <inkml:trace contextRef="#ctx0" brushRef="#br0" timeOffset="58655.56">19894 7243,'0'25,"0"0,25-1,-1-24,1 25,0 0,0-25,24 25,-24 0,25 24,-25-24,24 25,1-1,-1 1,1-1,0 26,-26-26,26 26,0-1,-26 26,1-26,0 25,0-24,-25 24,0 0,0-25,0 26,-25-1,0-25,25 1,-25-1,1-24,-1 24,0-24,25-25,-25 24,0-24,1 0,24 0,-25-1,0 1,0 0</inkml:trace>
  <inkml:trace contextRef="#ctx0" brushRef="#br0" timeOffset="61387.45">16694 10145,'-25'0,"0"25,0-25,1 0,-1 0,50 0,-1 0,1 0,0 25,25-25,-25 0,24 0,1-25,24 25,-24 0,24 0,1 0,-1 0,25 0,-24-25,24 25,0 0,0 0,1 0,-1 0,25-25,-25 25,0 0,0-24,25 24,-24-25,-1 25,25-25,-25 25,0-25,1 25,-1 0,-25-25,25 25,-24-25,-1 25,1 0,-1 0,-24-24,-1 24,1 0,-1-25,-24 25,0 0,0 0</inkml:trace>
  <inkml:trace contextRef="#ctx0" brushRef="#br0" timeOffset="62183.12">17537 10790,'0'25,"-25"-25,25 25,-24-1,-1 1,0-25,0 25,0 25,1-26,-1 1,-25 0,25 0,-24 0,24 24,-25-24,26 0,-1 25,-25-26,25 1,1 0,-1 0,0 0,25-1,-25 1,25 0,0 0,25 0,0-25,0 0,-1 0,26 0,-25 0,24-25,1 25,0 0,-1 0,1 0,-1-25,1 25,0 0,-1 0,1 0,-1 0,1 0,-25 25,25-25,-26 0,26 0,-25 0,0 0,-25 25,24-25,1 0,0 0,-25-25,0 0,0 0,0 0,0 1,0-1,0 0,-25 0,25 0,-25-24,25 24,0 0,-24-25,24 26,-25-26,25 25,-25-24,25 24,-25-25,0 25,25 1,0-1,-24 25,24-25,-25 0</inkml:trace>
  <inkml:trace contextRef="#ctx0" brushRef="#br0" timeOffset="62554.14">18157 10716,'0'-25,"0"50,0-1,0 1,25 25,-25-25,0-1,0 26,0 0,25-1,-25 1,0-1,25 1,-25 0,0-1,0 1,25 0,-25-1,0-24,24 25,-24-26,25 1,-25 0,0 0</inkml:trace>
  <inkml:trace contextRef="#ctx0" brushRef="#br0" timeOffset="62998.54">18306 11261,'0'-24,"-25"24,25-25,25 25,-25-25,25 25,0 0,0 0,-1-25,1 25,0 0,0-25,0 25,-1-25,1 25,0-24,0 24,0-25,-1 0,-24 0,25 0,0 1,-25-1,0 0,25 0,-25 0,0 1,0-1,25 0,-25 0,0 0,0 1,0-1,0 0,0 0,0 0,0 1,0 48,0 1,0 0,24 0,-24 0,0 24,0-24,25 25,-25-1,25-24,-25 25,25-1,-25 1,0-1,25 26,-25-50,0 24,0 1,25 0,-25-26,0 26,24-25,-24 0,0-1,0 1,0 0,0 0,25 0</inkml:trace>
  <inkml:trace contextRef="#ctx0" brushRef="#br0" timeOffset="64538.14">19199 11485,'0'0,"0"-25,0 0,0 0,25 25,-25 25,0 0,0 0,0-1,0 1,0 0,0 25,0-26,25 1,-25 0,0 0,0 0,25-1,-25 1,0 0,24 0,-24 0,25-25,-25 24,25-24,0 25,0-25,-1-25,1 25,-25-24,25 24,-25-25,0 0,25 25,-25-25,0 0,0 1,0-1,0 0,0 0,0 0,0 1,0-1,0 0,0 0,0 0,0 1,25-1,-1 0,1 25,0-25,0 25,0 0,-1 0,1-25,0 25,0 0,0 0,-1 0,1-24,0 24,0 0,0 0,-50 24,0-24,25 25,-25-25,25 25,-25 0,1 0,-1-1,25 1,0 0,0 0,0 0,0-1,25-24,-1 0,1-24,0 24,0-25,0 0,0 0,-25 0,0 1,0-1,0 0,0 0,-25 50,25 0,0 0,0-1,0 1,25-25,-1 0,1 0,0 0,-25-25,25 25,0 0,-25-24,24 24,1-25,0 0,-25 0,25 25,-25-25,0 1,25 24,-25-25,0 50,0-1,0 1,0 0,0 0,0 0,0-1,0 1,0 25,0-25,24 24,-24-24,0 25,25-1,-25 1,25-25,-25 24,0-24,0 25,25-26,-25 1,0 0,0 0,0 0,0-1,0-48,0-1,0 0,0 0,0 0,0 1,0-26,0 25,0 0,0-24,0 24,0-25,0 26,0-26,0 0,-25 26,25-26,0 25,0-24,0 24,0-25,0 25,0 1,25-1,-25 0,25 25,-25-25,24 25,1-25,0 25,0 0,0 25,-1 0,1 0,-25 0,0-1,0 1,0 0,0 0,-25 0,1-1,-1-24,0 25,0-25,0 0,1 0,-1 25,0-25,0 0</inkml:trace>
  <inkml:trace contextRef="#ctx0" brushRef="#br0" timeOffset="65841.88">21084 7764,'25'0,"-25"-25,25 25,0 0,0-25,-1 25,1 0,0 0,0 0,0-25,-1 25,1 0,0 0,0 0,0 0,-1 0,1 0,0 25,0-25,-25 25,25 0,-25 0,24-1,-24 1,0 25,0-1,0 26,25-25,-25 24,0 0,0 26,0-26,0 25,0 0,0 1,0-1,25 25,-25-25,0 25,25-25,0 1,-25-1,24 25,1-50,0 25,0 1,0-26,-1 0,1 1,0-1,0 1,0-26,-1 26,1-26,-25 1,25 0,-25-26,25 26,-25-25,25 0,-25-1,0 1,0 0,0 0,25-25,-25 25,0-1,-25 1,0-25,0 0,0 25,0-25,1 0,-26 0,25 0,-24 0,24 0,-25 0,1 0,-1 0,25 0,-24 0,24-25,-25 25,25 0,1 0</inkml:trace>
  <inkml:trace contextRef="#ctx0" brushRef="#br0" timeOffset="87573.03">1092 14536,'-25'0,"0"0,0-25,1 25,24 25,-25-25,0 0,25 24,-25-24,0 25,-24 25,24-25,0 24,0 1,0-1,1 1,24-25,0 0,0-1,0 26,0-25,0 0,24-25,-24 24,25-24,0 0,0-24,0 24,0 0,-25-25,24 0,1 0,0 25,-25-25,25-24,0 24,-1 0,-24 0,25 1,-25-1,25 0,-25 0,25 0,-25 1,0-1,0 0,0 0,0 0,0 1,-25 24,25 24,0 1,25-25,-25 25,0 0,25 0,-25-1,24 1,-24 0,25 0,0 0,-25 24,25-24,0 25,-25-1,24 1,1-1,-25 1,0-25,25 24,-25 1,0 0,0-1,0 1,0-25,-25 24,25-24,-25 25,1-25,24-1,-25 1,0-25,0 25,0-25,1 0,-1 0,0-25,25 0,0 1,0-1,0 0,0 0,0 0,0 1,25-1,-25 0,0 0,25 0,-1 0,-24 1,25-1,0 0,-25 0,25 0,0 1,-1-1,1 0,0 0,0 0,0 1,-1 24</inkml:trace>
  <inkml:trace contextRef="#ctx0" brushRef="#br0" timeOffset="87928.98">1538 14585,'0'0,"-25"-25,1 25,24 25,0 0,0 0,0 0,0-1,0 1,0 0,0 0,0 0,0-1,0 1,24 0,-24 0,0 0,25-1,-25 1,0 0,25 0,-25 0,25-25,-25 24,25-24,-1 0,1 0,0 0,0-24,0 24,-1-25,1 0</inkml:trace>
  <inkml:trace contextRef="#ctx0" brushRef="#br0" timeOffset="88112.2">1613 14337,'-25'-25,"25"0,0 1,0-1,25 25,-25-25,24 25</inkml:trace>
  <inkml:trace contextRef="#ctx0" brushRef="#br0" timeOffset="89499.57">1861 14585,'0'-25,"0"1,25 24,-25-25,24 50,-24-1,25-24,-25 25,0 0,25 0,-25 0,0-1,25 1,-25 0,25 25,-25-26,0 26,24-25,-24 0,0 24,0-24,25 0,-25 0,25-1,-25 1,25-25,-25 25,25-25,-1 0,-24-25,25 25,-25-25,25 25,-25-24,25-1,-25 0,25 0,-25 0,24 1,-24-1,0 0,25 0,-25 0,0 1,0-1,0 0,0 0,0 0,0 1,0-1,-25 0,1 25,24-25,-25 25,25 25,0 0,25 0,-25-1,24 1,-24 0,25-25,-25 25,25 0,0-25,-25 24,25-24,-1 0,1 0,0 0,0-24,0-1,-1 25,-24-25,25 0,0 0,-25 1,25-1,-25 0,25 0,-25 0,24 1,-24-1,25 25,-25-25,0 0,0 0,-25 25,25-24,-24 24,-1 0,25 24,-25-24,25 25,0 0,-25-25,25 25,0 0,0-1,0 1,0 0,0 0,0 0,0-1,25 1,-25 0,0 0,25-25,-25 25,0-1,25-24,-25 25,24-25,1 0,0-25,0 1,-25-1,25 25,-25-25,24 0,-24 0,25 25,-25-24,25 24,-25-25,25 25,-25-25,25 25,-25 25,24-25,1 25,-25-1,25 1,-25 0,0 0,25 0,-25-1,0 1,0-50,0 1,0-1,0 0,25 0,-25 0,25 25,-25-24,24-1,-24 0,25 25,-25-25,25 0,-25 1,25 24,-25-25,25 25,-25 25,24-1,-24 1,25 0,-25 0,25-25,-25 25,0-1,25 1,-25 0,0 0,25 0,-1-1,1 1,0 0,0-25,0 0,-25-25,24 25</inkml:trace>
  <inkml:trace contextRef="#ctx0" brushRef="#br0" timeOffset="104148.63">5085 14833,'-24'0,"24"-25,-25 25,25-24,0 48,0 1,0 0,0 0,0 0,0-1,0 1,0 0,25 0,-25 24,24-24,-24 25,0-25,25 24,-25 1,25-25,-25 24,0-24,25 25,-25-25,0-1,25 1,-25 0,0 0,0 0,0-1,24-24,-24 25,0 0,0 0,25-25</inkml:trace>
  <inkml:trace contextRef="#ctx0" brushRef="#br0" timeOffset="104664.63">5011 14759,'0'-25,"0"0,25 0,0 1,-1-1,1 25,-25-25,25 25,0-25,0 25,-1-25,1 25,0-24,0 24,0 0,-1 24,1-24,-25 25,0 0,0 0,0 0,0-1,0 1,-25 0,25 0,-24 0,-1-1,25 1,-25 0,0-25,0 25,1 0,-1-1,0-24,0 25,0-25,1 0,24 25</inkml:trace>
  <inkml:trace contextRef="#ctx0" brushRef="#br0" timeOffset="105384.65">5755 15429,'0'-25,"-25"25,25 25,0-1,0 1,0 0,0 25,0-26,0 1,0 0,0 25,0-26,25 26,-25-25,0 24,25-24,-25 0,0 25,0-26,0 1,25 0,-25 0,0 0,0-1,0 1,0 0,24-25,-24-25</inkml:trace>
  <inkml:trace contextRef="#ctx0" brushRef="#br0" timeOffset="105777.03">6375 14908,'-25'0,"1"0,-1 0,50 0,-1 0,-24-25,25 25,0 0,0 0,0-25,-1 25,1 0,0 0,0-25,0 25,-1 0,1 0,0-25,0 25,0 0,-1 0,1 0,0 0,0 0</inkml:trace>
  <inkml:trace contextRef="#ctx0" brushRef="#br0" timeOffset="106036.15">6474 15007,'0'0,"0"25,-24-25,-1 24,0-24,25 25,0 0,25-25,0 0,-1 0,1-25,0 25,0 0,0 0,24-25,-24 25,0 0,0-24,-1 24,1 0,0 0,0-25,0 25,-1 0,1 0</inkml:trace>
  <inkml:trace contextRef="#ctx0" brushRef="#br0" timeOffset="107559.79">7343 14660,'0'-25,"0"0,0 0,24 25,-24-25,0 1,25 24,0-25,0 0,0 0,-1 25,1-25,0 25,0-24,0 24,-1 0,1 0,0 24,0-24,-25 25,0 0,0 0,0 0,0-1,0 1,-25 0,0 0,25 0,-25-1,1 1,24 0,-25-25,50-25,-1 25,1 0,0-25,0 25,0 0,-1 0,1 0,0 0,0 0,0 0,-1 0,1 25,0-25,0 25,0-25,-1 25,-24 0,25-25,-25 24,0 1,0 0,0 0,0 0,0-1,-25 1,25 0,-24 0,-1 0,0-1,0 1,0 0,1-25,-26 25,25 0,0-25,-24 24,24-24,0 25,-24-25,24 0,0 25,0-25,0 0,1 0,-1 0,0 0,25-25,25 25,-25-25</inkml:trace>
  <inkml:trace contextRef="#ctx0" brushRef="#br0" timeOffset="108048.72">8310 14486,'0'-25,"-25"25,25 25,0 0,0 0,-25-1,25 1,0 0,0 0,0 0,0 24,0-24,0 0,0 24,0-24,25 0,-25 0,25 24,-25-24,25 0,-25 0,25-25,-25 25,24-25,1 0,0 0,0 0,0 0,-25-25,24 25,-24-25,25 0,0 0,-25 1,25-1,-25 0,25 0,-25 0,0 1,24-1,-24 0,0-25,0 26,0-1,-24 0,24 0,-25 0,0 1,0-1,0 0,1 0,-1 25,0-25,-25 25,26 0,-1 0,-25 0,25 0,1 0,-1 0,0 0,0 25</inkml:trace>
  <inkml:trace contextRef="#ctx0" brushRef="#br0" timeOffset="109657.43">8980 14163,'0'25,"-25"-25,25 25,0 0,0 0,0-1,0 1,0 0,0 0,0 25,0-26,0 26,25-25,-25 24,0-24,0 0,0 25,24-26,-24 26,0-25,25 0,-25-1,0 1,25 0,-25 0,25 0,-25-1,25-24,-25 25,24-25,1 25,0-25,0 0,0 0,-25-25,24 25,1 0,0-25,0 1</inkml:trace>
  <inkml:trace contextRef="#ctx0" brushRef="#br0" timeOffset="109907.51">8930 14684,'0'25,"-25"-25,25-25,25 25,0 0,0-24,-1 24,1-25,25 25,-25-25,-1 25,1-25</inkml:trace>
  <inkml:trace contextRef="#ctx0" brushRef="#br0" timeOffset="111125.14">9550 14486,'0'0,"-25"0,25 25,-24-25,24 25,0-1,0 1,0 0,0 0,0 0,0-1,0 1,0 0,0 0,0 0,24-25,-24 24,25 1,-25 0,25-25,0 25,0-25,-1-25,1 25,-25-25,25 25,-25-25,0 1,0-1,0 0,0 0,0 0,-25 25,0-24,25-1,-24 25,-1-25,0 25,25-25,-25 25,0 0,1 0,-1 0,0 0,0 0,0 0,1 0,24 25,0 0,24-25,1 0,0 0,0 0,0 0,-25-25,24 25,1 0,-25-25,25 25,0-25,0 1,-1-1,1 0,0 25,-25-25,25 0,0 1,-1-1,-24 0,0 0,0 0,0 0,-24 25,-1 0,0 0,0 0,0 0,1 0,24 25,24-25,1 25,0-25,0 0,0 0,-1 0,1 0,0 25,0-25,0 25,-1-25,1 25,0-25,-25 24,25-24,0 25,-25 0,24 0,1 0,-25-1,0 1,25-25,-25 25,25-25,0 0,-25-25,24 25,-24-25,25 1,0 24,-25-25,25 0,-25 0,25 25,-25-25,24 1,-24-1,0 0,0 0,25 25,-25-25,0 0,0 1,-25-1,1 0,24 50,0 0,0-1,0 1,0 0,24 0,-24 0,0 0,25-1,0 1,-25 0,25 0,-25 0,25-1,0-24,-1 25,1 0,0-25,0 0,0 25,-1-25,1 0,0 0,0 0,0 0,-1 0,1-25,0 25,0 0,0-25</inkml:trace>
  <inkml:trace contextRef="#ctx0" brushRef="#br0" timeOffset="111792.59">8558 14263,'25'-25,"0"25,-1 0,1-25,0 25,25-25,-26 0,26 25,-25-24,24-1,1 0,0 25,-1-25,1 0,24 25,-49-24,25 24,-1-25,1 25,-25-25,0 25,-1 0,1 0,0 0,0 0,-25-25</inkml:trace>
  <inkml:trace contextRef="#ctx0" brushRef="#br0" timeOffset="114016.32">5085 16892,'0'-25,"25"25,0 0,0 0,0-25,-1 25,1 0,0-24,0 24,0-25,-1 25,1 0,0-25,25 0,-26 25,26-25,-25 1,24 24,1-25,-25 25,24-25,-24 25,0-25,25 25,-26-25,1 25,0 0,0-24,0 24,-25-25,24 25</inkml:trace>
  <inkml:trace contextRef="#ctx0" brushRef="#br0" timeOffset="114341.07">5681 16644,'0'25,"0"0,24-1,-24 1,0 0,25 0,-25 0,25-1,-25 1,25 0,-25 0,0 0,25-1,-25 1,24 0,-24 0,25 0,-25-1,0 1,25 0,-25 0,25 0,-25-1,25-24,-1 25</inkml:trace>
  <inkml:trace contextRef="#ctx0" brushRef="#br0" timeOffset="114776.68">6375 16892,'0'25,"25"-25,-25 25,0-1,25-24,-25 25,25-25,-25 25,24 0,-24 0,25-1,-25 1,25 0,-25 0,0 0,25-1,-25 1,25 0,-25 0,0 0,0-1,24-24,-24 25,25 0,0-25</inkml:trace>
  <inkml:trace contextRef="#ctx0" brushRef="#br0" timeOffset="115047.28">7243 16619,'25'0,"0"-25,0 25,0 0,-1-24,1 24,0-25,0 25,0-25,-1 25,1 0,0-25,0 25,0 0,-1 0</inkml:trace>
  <inkml:trace contextRef="#ctx0" brushRef="#br0" timeOffset="115213.01">7392 16718,'0'0,"-25"25,1-25,24 25,24-50,1 25,0 0,0-25,0 25,-1-24,26 24,-25-25</inkml:trace>
  <inkml:trace contextRef="#ctx0" brushRef="#br0" timeOffset="116125">8335 16098,'-25'0,"25"-25,0 1,25-1,0 25,-25-25,24 25,1 0,0-25,0 25,0 0,-1 0,1 25,0 0,0 0,-25-1,0 1,0 0,0 0,0 24,0-24,-25 25,0-1,0 1,25 0,-49-25,24 24,0 1,0-1,1-24,-1 0,0 0,0 0,0-25,1 24,-1-24,50 0,-1 0,1 0,-25-24,25 24,0 0,0 0,24 0,-24-25,0 25,0 0,-1 0,1 0,0-25,0 25,0 0,-1 0,1-25,0 25,0 0,0-25,-1 25,1-24,0 24,0 0,0-25</inkml:trace>
  <inkml:trace contextRef="#ctx0" brushRef="#br0" timeOffset="116768.83">9277 15825,'-25'25,"1"-25,-1 25,0-25,25 25,-25-25,0 25,1-25,-26 0,25 24,0-24,1 0,24 25,-25-25,0 0,0 0,0 0,25 25,0 0,0 0,0-1,0 1,25-25,-25 25,0 0,0 0,0-1,25-24,-25-24,25 24,0 0,-1-25,1 25,0 0,0-25,0 25,-1 0,1 0,0 0,0 0,0 25,-1-25,1 25,0-25,-25 24,25 1,-25 0,0 0,0 0,-25-1,25 1,-25 0,0 0,1 0,-1 0,0-25,0 24,0 1,1 0,-1 0,-25-25,25 25,1-25,-1 24,0-24,0 0,0 0,1 0,24-24</inkml:trace>
  <inkml:trace contextRef="#ctx0" brushRef="#br0" timeOffset="117268.1">9699 15850,'0'-25,"0"1,0 48,-25 1,25 0,-25 0,25 0,0-1,0 1,-24 0,24 0,0 0,0-1,0 1,0 0,0 0,0 0,0-1,0 1,0 0,0 0,0 0,24-25,-24 24,0 1,25-25,0 0,-25 25,25-25,0 0,-1 0,1 0,0 0,0-25,0 25,-1-25,1 1,0 24,-25-25,25 25,0-25,-1 0,-24 0,25 1,-25-1,0 0,0 0,0 0,-25 1,1 24,24-25,-25 0,0 0,0 25,0-25,1 1,-1 24,-25 0,25-25,1 25,-26 0</inkml:trace>
  <inkml:trace contextRef="#ctx0" brushRef="#br0" timeOffset="117748.52">10195 15776,'0'0,"0"-25,0 50,0 0,25-1,-25 1,0 0,25 0,-25 0,24-1,-24 1,25 25,-25-25,25-1,-25 1,25 25,-25-25,25-1,-25 1,0 25,25-25,-25-1,0 1,0 25,0-25,0 0,0-1,24 1,-24 0,0 0,0 0,0-1,25-24</inkml:trace>
  <inkml:trace contextRef="#ctx0" brushRef="#br0" timeOffset="118152.27">10766 15925,'24'-25,"-24"0,25 25,-50 0,1 0,-1 25,0 0,0-25,0 24,-24-24,24 25,0 0,-24 0,24-25,0 25,0-1,0 1,1-25,-1 25,25 0,-25-25,25 25,0-1,25 1,0-25,-1 25,1-25,0 0,0 25,0-25,-1 0,26 0,-25 0,0 0,24 0,-24 25,0-25,0 0,24 0,-24 0,0 0,0 0,-1 0,1 0,0 0,0-25,0 25,-1 0</inkml:trace>
  <inkml:trace contextRef="#ctx0" brushRef="#br0" timeOffset="122231.47">13742 14114,'0'25,"0"-1,25-24,-25 25,0 0,0 0,0 0,25-1,-25 1,25-25,-25 25,0 0,24-25,-24 25,0 0,25-1,-25 1,0 0,25 0,-25 0,25-1,-25 1,0 0,0 0,25 0,-25-1,0 1,24 0,-24 0,0 0,25-25,-25 24,0-48</inkml:trace>
  <inkml:trace contextRef="#ctx0" brushRef="#br0" timeOffset="122684.23">13792 14238,'0'-25,"0"0,0 0,0 1,0-1,25 0,-25 0,24 25,-24-25,0 1,25 24,-25-25,25 25,-25-25,25 25,0 0,-1 0,-24-25,25 25,0 0,0 0,0 0,-25 25,24-25,-24 25,25-25,-25 25,0-1,0 1,0 0,0 0,0 0,0-1,-25 1,1 0,-1 0,0 0,0-25,0 24,1-24,-1 25,0-25,0 0,25 25,-25-25</inkml:trace>
  <inkml:trace contextRef="#ctx0" brushRef="#br0" timeOffset="123239.46">14461 14560,'-24'-24,"24"-1,0 0,24 25,-24-25,25 25,0-25,0 25,0 0,0 0,-1 0,1 25,-25 0,0 0,0 0,0-1,0 1,-25 0,25 0,-24 0,24-1,-25 1,25 0,-25-25,0 25,25 0,-25-1,0-24,1 25,-1-25,25 25,0-50,25 25,-1 0,1 0,0-25,0 25,0 0,24-24,-24 24,0-25,0 25,24-25,-24 25,25 0,-25-25,24 25,-24-25</inkml:trace>
  <inkml:trace contextRef="#ctx0" brushRef="#br0" timeOffset="123460.95">15181 14238,'0'-25,"25"25,-1-25,1 25,0-25,0 25,0 0,-1-24,1 24,0 0</inkml:trace>
  <inkml:trace contextRef="#ctx0" brushRef="#br0" timeOffset="123624.73">15280 14287,'0'25,"-25"-25,50 0,0 0,0 0,-1 0</inkml:trace>
  <inkml:trace contextRef="#ctx0" brushRef="#br0" timeOffset="124011.11">16024 13816,'0'0,"0"25,-25 0,25 0,0-1,0 1,0 0,25 0,-25 0,25 24,-25-24,25 0,-25 0,25-1,-25 1,0 0,24 0,-24 0,0-1,0 1,0 0,0 0,25-25,-25 25,0 0,0-1,25-24</inkml:trace>
  <inkml:trace contextRef="#ctx0" brushRef="#br0" timeOffset="124440.29">16421 13915,'0'0,"-25"0,0 0,1 0,24 25,-25-25,25 25,0 0,0 0,0-1,25-24,-25 25,24 0,1-25,0 25,-25 0,25-25,0 24,-1 1,1-25,-25 25,25 0,0 0,-25-1,0 1,0 0,-25-25,0 25,0-25,1 0,-1 0,0 25,0-50</inkml:trace>
  <inkml:trace contextRef="#ctx0" brushRef="#br0" timeOffset="124612.15">16371 13816,'0'-25,"0"1,25 24,0 0,0 0,0-25,-1 25,1 0,0 0,0-25,24 25,-24 0,25 0,0 0</inkml:trace>
  <inkml:trace contextRef="#ctx0" brushRef="#br0" timeOffset="124907.11">17041 13717,'0'0,"-25"0,1 0,24 25,0 0,0-1,0 1,0 0,0 0,0 0,0-1,24 26,-24-25,0 0,25-1,0 1,-25 0,25 0,0-25,-25 25,24-1,1-24,0 0,0 0,0-24,-1-1,1 0,-25 0,0 0,0 1,0-1,0 0,0 0,0 0,-25 1,1-1,-1 0,25 0</inkml:trace>
  <inkml:trace contextRef="#ctx0" brushRef="#br0" timeOffset="125243.09">17587 13519,'25'0,"-1"-25,1 25,0-25,0 25,0 0,24 0,-24-25,0 25,25 0,-26 0,1-25,25 25,-25 0</inkml:trace>
  <inkml:trace contextRef="#ctx0" brushRef="#br0" timeOffset="125464.49">17909 13444,'-24'25,"48"-50,-48 75,24-25,0-1,0 1,24 0,-24 25,0-26,25 1,-25 0,0 0,0 24,0-24,0 0,0 25,0-26,25 1,-25 0,0 0,0 0,0-1,0 1,0 0,0 0,0 0,0-1</inkml:trace>
  <inkml:trace contextRef="#ctx0" brushRef="#br0" timeOffset="126063.35">18257 13866,'0'-25,"0"0,0 50,0 0,0 0,0-1,0 1,0 0,0 0,24 0,1-25,-25 24,25-24,0 0,0 0,-25-24,24 24,-24-25,0 0,0 0,0 0,0 1,0-1,0 0,-24 0,24 0,-25 25,25-24,-25 24,25-25,0 0,25 0,0 0,-1 25,1 0,0 0,0 0,-25 25,25-25,-25 25,0 0,24-25,-24 25,0-1,25-24,0 0,-25-24,25 24,-25-25,25 25,-25-25,24 25,1 0,0 0,0 0,0 0,-1 0,1 0,0 25,0-25,0 0,0 0,-1 0,1 0,0 25,0-25,0 0,-1 0,1 0</inkml:trace>
  <inkml:trace contextRef="#ctx0" brushRef="#br0" timeOffset="126760.29">13941 15850,'-25'0,"25"-25,25 25,-1 0,1-24,0 24,25-25,-26 25,1 0,0-25,25 25,-26-25,26 0,0 25,-26-24,26-1,0 0,-26 25,26-25,-25 25,0-25,0 25,-1-24,1 24,0 0</inkml:trace>
  <inkml:trace contextRef="#ctx0" brushRef="#br0" timeOffset="126984.43">14337 15677,'0'0,"-24"0,24 24,0 1,0 0,0 0,24 0,-24-1,0 1,25 0,-25 0,25 24,-25-24,0 0,25 0,-25 0,0-1,25 1,-25 0,24 0,-24 0,25-1,-25 1,25-25,-25 25,25 0</inkml:trace>
  <inkml:trace contextRef="#ctx0" brushRef="#br0" timeOffset="127331.72">14710 16098,'0'0,"0"-25,24 25,-24-24,25 24,-25-25,25 25,0 0,-25-25,25 25,-1 0,1 0,-25 25,25-25,-25 25,0-1,0 1,-25 0,0 0,25 0,-24-1,-1 1,0 0,0 0,0 0,1-1,24 1,-25 0,0-25,25 25,-25-25,0 25,50-25,0 0,0 0,0 0,-1 0,1 0,0 0,0-25,0 25,-1 0,26 0,-25-25,24 25</inkml:trace>
  <inkml:trace contextRef="#ctx0" brushRef="#br0" timeOffset="127615.32">15627 15503,'25'0,"-25"-25,25 25,0 0,0-25,-1 25,1 0,0-24,25 24,-26 0,1 0,0 0,0-25,0 25</inkml:trace>
  <inkml:trace contextRef="#ctx0" brushRef="#br0" timeOffset="127779.31">15801 15577,'-25'25,"0"-25,75-25,-75 50,50-25,0-25,0 25,-1 0,26 0,-25-24</inkml:trace>
  <inkml:trace contextRef="#ctx0" brushRef="#br0" timeOffset="128235.28">16768 15131,'-24'-25,"24"0,0 0,0 1,24-1,1 25,-25-25,25 25,0 0,0 0,-25 25,0 0,0-1,0 1,0 0,0 0,0 0,-25 24,25-24,0 25,0-26,-25 1,25 0,0 25,0-25,0-1,0 1,0 0,0 0,0 0,0-1,0 1</inkml:trace>
  <inkml:trace contextRef="#ctx0" brushRef="#br0" timeOffset="128387.85">16892 15925,'0'0,"-24"24</inkml:trace>
  <inkml:trace contextRef="#ctx0" brushRef="#br0" timeOffset="130292.01">21283 15007,'-25'0,"0"25,0-1,1 1,-1 0,0 0,0 0,0-1,1 1,-1 25,-25-25,25-1,-24 26,24-25,0 0,-25 24,26-24,-1 0,0 0,0 0,0-1,25 1,-24 0,24 0,-25 0,25-1,0 1,25-25,-1 0,1 0,0 0,0 0,0 0,-1 0,26-25,-25 25,25 0,-1-24,1 24,-1-25,-24 25,25 0,-1 0,1-25,-25 25,24 0,-24 0,0-25,0 25,0 0,-1 0,-24-25,25 25,0-24,-25-1,0 0,0 0,0 0,0 1,0-1,0 0,0 0,0 0,-25 0,25 1,0-26,-25 25,25 0,0 1,-24-1,24 0,0 0,0 0,-25 1,25-1,0 0,-25 0</inkml:trace>
  <inkml:trace contextRef="#ctx0" brushRef="#br0" timeOffset="130632.07">21605 14784,'0'0,"-25"0,25-25,-24 25,24-25,0 50,24-25,-24 25,25-1,-25 1,0 0,25 0,-25 0,0 24,0-24,25 0,-25 24,0-24,25 25,-25-1,0-24,0 25,0-25,0 24,0-24,24 0,-24 25,0-26,0 1,0 0,0 0</inkml:trace>
  <inkml:trace contextRef="#ctx0" brushRef="#br0" timeOffset="131056.3">21729 15280,'0'-25,"25"25,0 0,0-25,-1 25,1 0,-25-25,25 25,0-25,0 25,-1-24,1-1,0 25,-25-25,25 0,-25 0,25 25,-25-24,25-1,-25 0,0 0,0 0,0 1,0-1,0 0,0 0,0 0,0 1,0-1,0 50,0-1,0 1,0 0,-25 0,25 0,0 24,0-24,0 25,0-26,0 26,0-25,0 0,0 24,0-24,0 0,0 0,0 24,0-24,0 0,0 0,25 0,-25-1,0 1,0 0,0 0,0 0,24-1</inkml:trace>
  <inkml:trace contextRef="#ctx0" brushRef="#br0" timeOffset="132860.91">22325 15404,'0'0,"24"0,1 0,-25 25,0-1,0 1,0 0,0 0,0 0,0-1,0 1,0 0,0 0,0 0,0-1,0 1,0 0,0 0,25 0,-25-1,0 1,0 0,0 0,25-25,-25-25,25 25,-25-25,0 0,0 1,0-1,0 0,0 0,24 25,-24-25,25 1,-25-1,25 25,0-25,-25 0,25 0,-1 25,1-24,-25-1,25 25,-25-25,25 25,-25-25,25 25,-25 25,0 0,-25-25,25 25,-25-1,0 1,25 0,0 0,0 0,0-50,0 0,25 25,-25-25,25 25,0 0,-1 0,1 0,0 0,-25-25,25 25,0 0,-25-24,24-1,1 25,-25-25,0 0,0 50,0 0,0 0,0-1,0 1,0 0,-25 0,25 0,0-1,0 1,0 0,0 0,-24 0,24-1,0 1,0 0,0 0,0 0,0-50,0 0,0 0,24 0,-24 1,25-1,-25 0,25 0,-25 0,25 1,-25-1,25 25,-25-25,0 0,24 25,1 0,-25 25,0 0,-25 0,25-1,-24-24,24 25,-25 0,0-25,25 25,-25-25,0 25,1-25</inkml:trace>
  <inkml:trace contextRef="#ctx0" brushRef="#br0" timeOffset="133228.74">22622 14635,'25'-25,"0"25,0 0,-1 0,1 0,-25-25,25 25,0 0,0 0,-1 0</inkml:trace>
  <inkml:trace contextRef="#ctx0" brushRef="#br0" timeOffset="133428.15">22548 14833,'-25'25,"0"-25,25 25,25-25,0 0,0 0,-1 0,1 0,25 0,-25-25,-1 25,26 0,-25 0,24 0</inkml:trace>
  <inkml:trace contextRef="#ctx0" brushRef="#br0" timeOffset="134340.34">23689 14412,'0'24,"-25"1,0-25,25 25,-25 0,1-25,24 25,-25-1,0 1,25 0,-25-25,25 25,-25-25,25 25,-24-25,24 24,-25-24,25 25,-25-25,25 25,-25-25,25 25,-25-25,1 25,24-1,-25-24,25 25,25-25,-1 0,1 0,0 0,0 0,0 0,-1 0,1-25,0 25,0 0,0 0,24 0,-24-24,0 24,0 0,-1 0,1 0,0-25,0 25,0 0</inkml:trace>
  <inkml:trace contextRef="#ctx0" brushRef="#br0" timeOffset="134629.06">23515 14610,'25'0,"-25"25,0 0,0-1,0 1,0 0,0 0,0 0,0-1,0 1,0 25,0-25,0-1,25 1,-25 25,0-25,0-1,0 1,0 0,25 0,-25 0,0-1,0 1</inkml:trace>
  <inkml:trace contextRef="#ctx0" brushRef="#br0" timeOffset="135447.64">23937 14536,'0'-25,"0"50,-25-25,25 24,-25-24,0 0,1 0,24 25,0 0,0 0,0 0,0-1,0 1,0 0,0 0,0 0,0-1,0 1,24-25,1 0,0-25,0 25,0 0,-1-24,1 24,0 0,0 0,0 0,0 0,-25 24,24-24,-24 25,0 0,0 0,0 0,0-1,0 1,0 0,-24 0,24 0,-25-25,0 24,0 1,0-25,0 25,1-25,-1 25,0-25,0 0,0 0,1 0,-1 25,0-25,25-25</inkml:trace>
  <inkml:trace contextRef="#ctx0" brushRef="#br0" timeOffset="135776.31">24210 14412,'-25'24,"25"1,0 0,0 0,0 0,0-1,0 1,0 0,0 0,0 0,0-1,0 1,0 0,0 0,0 0,0-1,0 1,0 0,0 0,0 0,0-1,0 1,0 0,0 0,0 0</inkml:trace>
  <inkml:trace contextRef="#ctx0" brushRef="#br0" timeOffset="136078.97">24334 14635,'-25'25,"0"-25,25 24,-25-24,1 25,24 0,-25-25,25 25,0 0,0-1,0 1,0 0,0 0,25-25,-25 25,24-25,1 24,0-24,0 0,0 25,-1-25,1 0,0 0,0 0,0 0,-1-25,1 25</inkml:trace>
  <inkml:trace contextRef="#ctx0" brushRef="#br0" timeOffset="136368.25">24582 14560,'0'-24,"25"24,-1 0,1 0,-25-25,25 25,0 0,0 0,-1 0</inkml:trace>
  <inkml:trace contextRef="#ctx0" brushRef="#br0" timeOffset="136636.44">24607 14560,'0'25,"24"0,1 0,0 0,-25-1,25 1,0 0,-25 0,24 0,-24-1,25 1,-25 0,0 0,0 0,0-1,0 1,-25 0,1-25,24 25,-25 0,0-25,0 24,0-24,1 0,-1 25,0-25,0 0,0 0,1 0,-1 0,0-25</inkml:trace>
  <inkml:trace contextRef="#ctx0" brushRef="#br0" timeOffset="136948.76">24929 14337,'25'0,"-25"-25,25 25,-25 25,0 0,0 0,-25 0,25-1,0 1,-25 25,25-1,-25-24,25 25,0-1,-25 1,25 24,-24-24,24 0,-25-1,25 1,-25 24,25-24,-25-1,0 1,25-25,0 24</inkml:trace>
  <inkml:trace contextRef="#ctx0" brushRef="#br0" timeOffset="137956.69">24681 15553,'0'0,"25"0,-25 24,25-24,-25 25,0 0,0 0,0 0,0-1,0 1,0 0,0 0,-25 0,25-1,0 1,-25 0,0-25,25-25,0 0,25 25,-25-24,0-1,25 25,-25-25,25 25,-25-25,24 0,1 1,0-1,0 25,-25 25,0-1,0 1,-25-25,25 25,0 0,0-50,0 0,25 25,-25-25,0 1,25 24,-25-25,24 25,-24-25,25 25,0-25,0 25,0 0,-1 0,-24 25,25 0,-25 0,0-1,25 1,-25 0,25 0,0 0</inkml:trace>
  <inkml:trace contextRef="#ctx0" brushRef="#br0" timeOffset="138551.03">25202 15577,'0'-24,"0"-1,-25 50,25-1,-25-24,25 25,-25 0,25 0,0 0,0-1,-24-24,24 25,0 0,24-50,-24 0,25 25,-25-24,25 24,-25-25,25 0,0 0,0 0,-25 1,24 24,-24-25,25 0,-25 0,25 0,-25 1,25-1,-25 0,0 0,0 0,0 0,0 1,0-1,0 0,0 0,0 0,0 1,-25 24,25 24,-25-24,25 25,-25 0,1 0,24 0,-25 24,25-24,-25 0,25 0,0 0,0-1,0 1,0 0,25 0,-25 0,25-1,-1-24,1 25,0 0,0-25,0 25,-1-25,26 25,-25-25,0 0,-1 0</inkml:trace>
  <inkml:trace contextRef="#ctx0" brushRef="#br0" timeOffset="192652.31">21233 7243,'0'-25,"25"25,0 0,0 0,24-25,-24 25,25 0,24-24,25-1,-24 0,98 0,-123 25,-25-25,24 25,26-24,-26 24,-24 0</inkml:trace>
  <inkml:trace contextRef="#ctx0" brushRef="#br0" timeOffset="192980.5">22498 6499,'0'-25,"0"50,0 0,0-1,0 1,0 25,25-25,-25 24,0 26,0-26,0 26,0-1,0 25,0-24,0-1,0 1,0 24,0-25,0-24,0 24,0-24,25 24,-25-24,0-1,25 1,-25-25,0 24,24-24,-24 25,0-25,0 0</inkml:trace>
  <inkml:trace contextRef="#ctx0" brushRef="#br0" timeOffset="201581.15">9947 17438,'-25'0,"0"0,25 24,25-24,0 0,0 0,0 0,-1-24,26 24,24-25,50-25,-24 25,-1-24,25-1,-25 1,25-1,-74 25,24 0</inkml:trace>
  <inkml:trace contextRef="#ctx0" brushRef="#br0" timeOffset="201885.41">10518 17289,'0'0,"-25"0,25 25,0-1,0 1,25 0,-25 0,0 0,24-1,-24 1,25 25,-25-25,0 24,25-24,-25 25,0-25,0 24,25-24,-25 25,0-26,0 1,25 0,-25 0,0 0,0-1,0 1,0 0,0 0,0 0,0-1,24-24</inkml:trace>
  <inkml:trace contextRef="#ctx0" brushRef="#br0" timeOffset="202384.13">11187 17909,'-25'0,"25"-25,0 0,25 1,0-1,0 25,-25-25,25 25,-1 0,1 0,0 0,0 25,0-25,-25 25,25-1,-25 1,0 0,0 0,0 0,0-1,-25 1,25 25,-25-25,0-1,0 26,0-25,1 24,-1-24,0 0,0 0,0 0,1-1,-1 1,0-25,0 25,0-25,1 25,-1-25,0 25,50-25,0 0,-1 0,1 0,0 0,25 0,-26 0,26 0,-25 0,24 0,1 0,0-25,-1 25,-24 0,25 0,-1 0,-24 0,25 0,-1-25,1 25,0 0</inkml:trace>
  <inkml:trace contextRef="#ctx0" brushRef="#br0" timeOffset="202760.34">12155 17735,'0'0,"-25"0,50 0,-1 0,1 0,25 0,-25 0,24 0,1-24,-1 24,1-25,0 25,-1 0,1-25,24 25,-24-25,-25 25,24-25,1 25,-25 0,0 0,-1 0,1 0</inkml:trace>
  <inkml:trace contextRef="#ctx0" brushRef="#br0" timeOffset="202970.18">12378 17934,'-75'74,"150"-148,-125 148,75-74,0 0,0 0,-1 0,26 0,0-25,-1 25,1-24,0 24,-1-25,1 0,-1 25,26-25,-26 0,1 25,-25-24,24-1,1 25,-25 0,0-25</inkml:trace>
  <inkml:trace contextRef="#ctx0" brushRef="#br0" timeOffset="26230.02">13817 13246,'0'-25</inkml:trace>
  <inkml:trace contextRef="#ctx0" brushRef="#br0" timeOffset="26954.38">14759 13022,'0'0,"-25"0,-24 25,24-25,0 0,25 25,25-25,0 0,0 0,-1 0,1 0,25 0,-25 0,24 0,-24 0,25-25,-26 25,26 0,0 0,-26-25,26 25,-25 0,0 0,-1 0,1 0,0 0,0 0,0 0,-25 25,0 0,0 0,-25 0,0-1,0-24,0 25,1 25,-1-25,0 0,0-1,-24 1,24 0,0 0,0-25,0 25,25-1,-24-24,24 25,-25-25,25 25,25-25,-1 0,1 0,0 0,0 0,0 0,-1 0,1 0,25-25,-25 25,-1-25,26 25,-25-24,24 24,-24-25</inkml:trace>
  <inkml:trace contextRef="#ctx0" brushRef="#br0" timeOffset="27108.39">15354 13419,'-74'0,"148"0,-123 0,74-24,-1 24</inkml:trace>
  <inkml:trace contextRef="#ctx0" brushRef="#br0" timeOffset="29837.41">14461 17537,'25'0,"-25"-25,25 25,-25-25,25 25,-25-25,25 25,-25-24,25 24,-1-25,1 25,-25-25,25 25,-25-25,25 25,0-25,-1 1,1-1,0 0,0 25,0-25,-1 25,1 0,0 0,0 0,0 0,-25 25,24-25,-24 25,25 0,-25-1,0 1,0 0,0 0,0 0,0-1,0 1,0 0,0 0,0 25,-25-26,25 1,-24 25,-1-25,0-1,0 26,0-25,1 0,-1-1,-25 26,25-25,1 0,-1-1,0 1,0-25,25 25,-25-25,25 25,25-25,0 0,0 0,0 0,-1 0,1 0,0 0,0-25,24 25,-24 0,0 0,25-25,-26 25,26 0,-25 0,0-25,-1 25,1 0,0 0,0 0,0-24</inkml:trace>
  <inkml:trace contextRef="#ctx0" brushRef="#br0" timeOffset="30329.39">15454 17388,'0'-25,"24"0,1 25,-25-24,25 24,0-25,0 25,-25-25,24 0,1 25,25-25,-25 1,0 24,-1-25,1 25,0-25,0 0,0 25,-1 0,1-25,0 25,0-24,-25 48,0 1,0 0,0 0,0 24,0-24,-25 25,25-25,0 24,0 1,-25-25,25 24,0 1,-25-25,25 24,-24-24,24 25,0-25,-25-1,25 1,0 0,-25 0,25 0,0-1,-25-24,25 25,25-25</inkml:trace>
  <inkml:trace contextRef="#ctx0" brushRef="#br0" timeOffset="30789.62">16148 17363,'0'-25,"-25"25,1 0,24 25,0 0,0 0,0 0,0-1,0 1,0 0,0 0,0 0,0 24,0-24,0 0,24 0,-24 24,0-24,25 0,-25 0,25 0,-25-1,0 1,25-25,-25 25,25 0,-1-25,-24 25,25-25,0 0,-25-25,25 25,-25-25,25 25,-1-25,-24 0,25 1,0-26,-25 25,25 0,-25-24,25 24,-25 0,0-24,0 24,0 0,0 0,0-25,-25 26,25-1,-25-25,0 25,0 1,1-1,-26 0,25 0,0 25,1-25,-1 25,0 0,0 0,0 0,1 25,-1-25,25 25,-25-25,25 25,0 0,0-1</inkml:trace>
  <inkml:trace contextRef="#ctx0" brushRef="#br0" timeOffset="31001.58">16768 17587,'0'-25,"25"25</inkml:trace>
  <inkml:trace contextRef="#ctx0" brushRef="#br0" timeOffset="31397.46">17140 17041,'-24'0,"24"25,0-1,0 1,24 0,-24 0,25 0,-25 24,25-24,0 0,0 24,-25-24,24 25,1-25,0-1,-25 26,25-25,-25 0,25 0,-1-1,-24 26,25-50,-25 25,25 0,-25-1,25 1,-25 0</inkml:trace>
  <inkml:trace contextRef="#ctx0" brushRef="#br0" timeOffset="31709.32">17587 17090,'0'-24,"25"24,-25 24,24 1,1-25,-25 25,25 0,-25 24,25-24,0 0,-25 25,25-26,-1 1,-24 25,25-25,-25-1,25 1,-25 25,0-25,0 0,25-1,-25 1,0 0,0 0,0 0,0-1</inkml:trace>
  <inkml:trace contextRef="#ctx0" brushRef="#br0" timeOffset="32061.92">18083 17115,'0'0,"0"-25,25 25,-25-24,0 48,-25-24,0 0,25 25,-25-25,1 25,-1 0,0 0,0-1,0 1,25 0,0 0,0 0,0-1,0 1,25 0,-25 0,25-25,-25 25,25-1,0-24,-1 25,1-25,-25 25,25-25,0 0,0 25,-1-25,1 0,0 0,0 0,0 0,-1-25,1 25,25 0,-25-25,-1 25,1 0</inkml:trace>
  <inkml:trace contextRef="#ctx0" brushRef="#br0" timeOffset="32456.07">17140 18604,'0'0,"0"24,-24-24,48-24,1 24,0 0,0-25,0 25,24-25,-24 25,25-25,-1 0,26 0,-26 25,1-24,24-1,-24 0,0 25,-1-25,1 0,-1 25</inkml:trace>
  <inkml:trace contextRef="#ctx0" brushRef="#br0" timeOffset="32681.96">17463 18604,'-124'24,"248"-48,-273 48,174-24,0 0,-1-24,1 24,0-25,25 25,-26-25,26 0,0 25,-1-25,1 0,0 25,-1-24,1-1,-1 0,1 25,0-25,-26 0,1 25,25-24,-25 24,-1 0,-24-25,25 25</inkml:trace>
  <inkml:trace contextRef="#ctx0" brushRef="#br0" timeOffset="47652.86">19968 17413,'-25'0,"1"0,-1 0,0 0,50 0,0 0,-25-25,24 25,1 0,0 0,0 0,0 0,-1 0,26-25,-25 25,24-25,1 25,0-24,-1 24,1-25,24 0,-24 25,-1-25,26 0,-26 25,1-24,0 24,-1-25,1 25,0-25,-1 25,-24 0,0 0,0-25,-1 25,1 0,0 0,-50 0,0 0</inkml:trace>
  <inkml:trace contextRef="#ctx0" brushRef="#br0" timeOffset="47901.08">20687 17239,'-24'75,"48"-75,-24-75,0 174,0-49,25-25,-25 0,25 24,0 1,-25 0,25-1,-1 1,-24-1,25 1,0 0,-25-1,25 1,0-1,-25 1,0-25,25 24,-25 1,24-25,-24 0,0-1,25 1,-25 0,25 0,-25 0,25-25</inkml:trace>
  <inkml:trace contextRef="#ctx0" brushRef="#br0" timeOffset="48613.3">22027 18157,'-25'25,"25"-50,0 0,0 0,0 1,0-1,0 0,0 0,0 0,0-24,0 24,0-25,0 1,0-1,0 1,0-1,0 0,-25-24,25 24,-25-24,25 24,0-24,-24 24,-1-24,25 24,-25-24,25 24,-25 1,25-1,-25 0,25 26,-24-1,24 0,0 0,0 0,0 50,-25 0,25 0,0 0,0-1,-25 1,25 25,-25-25,25 24,-25 1,1-1,24 1,-25 0,0-26,0 26,0 0,1-26,-1 26,25-25,-25 0,0-1,25 1,0-50,25 1,-25-1,25 0,0 0,-25-24,24 24,1-25,0 25,0-24,0 24,-1-25,-24 26,25-26,0 25,-25 0,25 1,-25-1,0 0,25 0,-25 0,24 25,1 0,0 0,0 25,0 0,-1-25,1 25,0 0,0 24,0-24,0 0,-1 24,1-24,25 25,-25-1,-1-24,1 25,0-25,0 24,0-24</inkml:trace>
  <inkml:trace contextRef="#ctx0" brushRef="#br0" timeOffset="48945.08">22920 16917,'0'0,"0"25,-25-25,25 24,-25 1,25 0,0 0,0 0,0 24,0 1,0-25,0 49,0-24,0-1,0 1,25-1,-25 26,25-25,-25-1,25 1,-1 24,-24-24,25-1,-25-24,0 25,25-1,-25-24,25 0,-25 25,25-26,-25 1,25-25,-25 25</inkml:trace>
  <inkml:trace contextRef="#ctx0" brushRef="#br0" timeOffset="49273.15">22746 17239,'-25'-25,"50"50,-74-99,24 49,0 0,25-24,-25 24,25 0,0 0,0-24,25 24,0 0,0 0,24 0,-24 1,25-1,-1 0,-24 0,25 25,-1-25,1 1,24 24,-49 0,25-25,-1 25,1 0,-25 25,0-25,-1 0,-24 24,0 1,0 0,0 0,-24 24,24-24,-50 25,25-1,0-24,-24 25,24-1,-25-24,26 25,-1-25,-25-1,25 1,0 0,1-25,-1 25,25 0,-25-25,25 24</inkml:trace>
  <inkml:trace contextRef="#ctx0" brushRef="#br0" timeOffset="49989.63">24036 17810,'0'25,"0"-50,25 25,-25-25,25 0,-25 0,0 1,25-1,-25-25,0 25,0-24,24 24,-24-25,0 1,25-1,-25 0,25 1,-25-1,25-24,-25 24,0 1,0-26,0 26,0-1,0 0,0 1,-25-26,25 51,-25-26,25 25,-25-24,25 24,-24 25,24-25,-25 25,25-25,-25 25,0 0,25 25,-25 0,25 0,-25 24,25-24,-24 25,24-26,0 26,-25 0,25-1,-25 1,25-1,-25 1,25-25,-25 0,25 24,-24-24,24 0,-25-25,25 25,25-50,-25 0,24 25,1-25,-25-24,25 24,0 0,0 0,-1-24,26 24,-25-25,0 1,0 24,-1-25,1 25,0-24,0 24,0 0,-1 0,1 25,0 0,0 0,0 25,-1 25,1-25,0-1,0 26,0 0,24-1,-24 1,0-1,0 1,-1-25,26 24,-25 1,0-25,24 0,-24-1,0 1,0 0,-1-25,1 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7T08:58:54.3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106 13423 35 0,'0'7'115'0,"0"-4"-34"0,0 5-31 0,0-4-22 16,0-1-10-16,0 1-5 0,0-1 0 0,0 1 3 0,0-4 1 15,0 3 3-15,0-3 0 0,0 4 0 0,5 1 0 0,-5-5-1 16,0 3 0-16,0-3-5 0,0 3 0 0,0-3-1 16,0 4-2-16,0-4 0 0,0 0 2 0,0 0 3 15,0 4 7-15,0-4 6 0,0-4 6 0,7 4 4 0,-7 0 5 16,6-4 4-16,-6 1 0 0,7 0 0 0,-7-2-6 0,5 1-6 16,-5 1-3-16,0-1-6 0,5 1-1 0,-5-1-1 15,0 4-1-15,0-3 1 0,0 3-2 0,8-4 1 0,-8 4-1 16,0 0-2-16,0-4 0 0,0 4 0 0,0 0-1 15,0-4-1-15,0 4 0 0,0-3 0 0,0 3-1 0,0-4-1 16,0 1 2-16,-8 3 1 0,8 0 1 0,0-5 3 0,0 5 2 16,0-2 1-16,-5 2 4 0,5 0 4 0,0 0 0 15,-5 0 2-15,5 0-3 0,0 0 0 0,0 2-3 0,0-2 0 16,0 0-2-16,-7 0-2 0,7 0-3 0,0 0-4 0,0 0-1 16,0 0-3-16,0 0-2 0,0 0-1 0,0 5-3 15,0-5-3-15,0 0-2 0,0 0 0 0,0 0-2 0,0 0-1 16,0 0-2-16,0 0 0 0,0 3-1 0,0-3-1 15,0 0 1-15,0 4 1 0,0-4-1 0,0 0-1 0,0 0 1 16,0 3 0-16,0-3 1 0,0 0 0 0,0 4 0 0,0 0 1 16,7 0 0-16,-7 3 1 0,0 0-1 0,0 5 2 15,5-2 0-15,0 0-2 0,-5 2 2 0,8 7-1 16,-2-4 0-16,-6 2-2 0,6 2 1 0,-1 3 1 0,1 0-2 16,1 0 3-16,-1 4-2 0,1-1-1 0,-7-3 1 0,4 4 0 15,-4-5-1-15,7 1 1 0,0 1-1 0,-7-2 0 16,6-2 1-16,0 0 0 0,-6-2-1 0,6 3 2 0,0-11 0 15,-6 7 1-15,6-5 0 0,0-4-1 0,-6 0-1 16,6 1 0-16,-6-1 1 0,6-3 1 0,-6-1 0 0,0 0-1 16,6-3 2-16,-6 4 1 0,0-4 5 0,0 0 5 0,7 0 5 15,-7 0 2-15,0 0 2 0,0-4-3 0,0 4 3 16,0-6-2-16,0 2-3 0,0-3-6 0,0 3-3 0,0-4-3 16,0 5-6-16,-7-4 6 0,7 3 0 0,0 1 3 0,-6-1 0 15,6 0 0-15,-6 0 1 0,0 1 0 0,0 3 2 16,0-5-2-16,0 5-4 0,0-3-1 0,-6 3-4 0,-2 0-2 15,10 0 0-15,-9 0 0 0,6 0 0 0,-4 3 0 16,-1 2-1-16,-1-2 1 0,1 1 0 0,6 4 0 0,-6-1 0 16,0 0 0-16,-2 4 0 0,9 0 0 0,-7-1 7 0,-1 5-3 15,8 0-3-15,-7 1 0 0,5 1 0 0,-5 2-1 16,7-5 0-16,-2 8 0 0,0-4-5 0,2 1 3 0,-1-1 1 16,6-3 1-16,0 2 1 0,-6-2 1 0,12-1-1 15,-6 2 1-15,0-1-1 0,6-4 0 0,-6 3-3 16,5-3 1-16,2 0 1 0,0 1 0 0,-2 2-1 0,1-3 1 15,0-5 1-15,1 6 0 0,5-4 3 0,-7-1 0 0,8 0-3 16,-1-4 1-16,1-3 0 0,-1 0 4 0,6-3-2 16,-5-4-1-16,5 0-3 0,-1-5 2 0,2 2 0 0,-1-5 2 15,7-4 0-15,-7 5-3 0,0-4 1 0,0-1-1 0,-5 1 6 16,5 0-3-16,-6-1-2 0,6 1-1 0,-5-1-1 0,-1 2-1 16,1-2 2-16,-8 0 0 0,2 5 0 0,-2-4-1 15,2 6 1-15,-7-2 1 0,7 6 0 0,-7-1 2 16,0 1 0-16,0 4 1 0,0 0 2 0,-7 0-1 0,7 4 1 15,-7 0 0-15,7 0-1 0,-5 4-1 0,-2 0-2 0,2 3 0 16,5 0-3-16,-7 4 0 0,1 1-1 0,0-1 0 16,6-1 1-16,0 5 0 0,-6-4 0 0,6 1 0 0,6 2 2 15,-6-3-1-15,0 0-1 0,6 3 7 0,-6-3-2 16,6 1-3-16,1 2-1 0,-2-3 0 0,2 0-2 0,-2 0 1 16,2 0 0-16,0-4-5 0,-2 4 3 0,1-3 1 0,0-1-1 15,7 0 2-15,-8 1 0 0,7-5-1 0,2 1 1 16,-9-4-1-16,14 0-2 0,-8 0-7 0,2-4-13 15,0 1-19-15,-3-1-23 0,10-4-24 0,-9-2-29 0,9-1-36 16,-2-4-56-16,-6 0-101 0,6-3-102 0,0-1-63 0,1 1-20 16</inkml:trace>
  <inkml:trace contextRef="#ctx0" brushRef="#br0" timeOffset="515.604">6649 13544 238 0,'-6'3'397'0,"6"-3"-108"0,-6 0-95 0,6 0-64 0,0 0-36 15,-7 0-22-15,7 4-18 0,0-4-13 0,0 0-9 0,0 0-7 16,0 0-7-16,0 0-6 0,0 3-4 0,7-3-2 16,-7 4 0-16,0 0-2 0,6 3-1 0,-6 0-1 0,6 0 2 15,-6 5 1-15,7 2 5 0,-2 1 2 0,1 0 3 16,1 4 3-16,-1-2 3 0,-1 2 5 0,1 3 1 0,7 4 0 15,-7-4-2-15,7 3-1 0,-8 4-2 0,2-3-2 0,4 3-1 16,-4 0-2-16,5-2-3 0,-6 2-1 0,0-3-3 16,1-1 0-16,5 0-3 0,-7 0-1 0,1-2-2 15,8 0-1-15,-9-3 0 0,0 3-2 0,9-1 3 0,-8-4-1 16,0 1-1-16,-1-1 2 0,2-3-2 0,0-1 1 0,-1 1 0 16,-6-4-1-16,4 0-1 0,-4-1 0 0,6-2 0 15,-6-1-2-15,0 1 0 0,8-4-2 0,-8-2 1 0,0 3-1 16,0-2 1-16,0-3 1 0,0 0-3 0,0 0-11 15,0 0-14-15,0-3-18 0,0-4-18 0,0-1-20 0,6-3-26 16,-6 1-36-16,6-5-50 0,-6-4-71 0,0 0-108 0,0 2-51 16</inkml:trace>
  <inkml:trace contextRef="#ctx0" brushRef="#br0" timeOffset="843.4995">6625 13701 64 0,'-12'-7'462'0,"4"-4"-92"0,-2 3-138 15,3 1-89-15,1-3-49 0,6 2-24 0,-7 1-13 0,7-5-9 16,0 5-13-16,0 0-9 0,0-4-6 0,7 3-4 16,-1-3-4-16,6 0-3 0,1 1-2 0,-1-2-1 15,6 2-1-15,-5-1 0 0,11-4 1 0,-6 5 1 0,0-2-1 16,7 5-3-16,-7-1 2 0,0 1-2 0,1 4 1 0,0 3-1 15,-8 0 0-15,8 3-2 0,-7 4-1 0,0 1 4 16,-5 3-1-16,3-1 0 0,-10 5-1 0,6-1 1 0,-6 1 0 16,0 4-1-16,-6 3 1 0,2-5 2 0,-9 6 0 15,6 0-1-15,-4-2 2 0,-9 4 0 0,10-2 0 0,-10-2 1 16,3 2 0-16,-2-5-1 0,7 1 0 0,-6-2-1 16,-1 2 0-16,7-5-1 0,-1 1-2 0,2 0-6 0,-2-3-12 15,7-6-16-15,1 2-20 0,-2-1-29 0,7-3-46 16,0-4-93-16,7 4-138 0,-2-8-73 0,1 4-34 0</inkml:trace>
  <inkml:trace contextRef="#ctx0" brushRef="#br0" timeOffset="1312.1047">6643 15243 231 0,'-6'5'225'0,"-1"1"-47"0,-4 2-42 0,5-5-36 16,-7 5-21-16,1-5-13 0,6 5-3 0,-6-5-7 15,0 1-1-15,6 3-6 0,-6-3-5 0,6-1-4 0,-1 1-4 16,1 0-1-16,-1-1-6 0,1-3-4 0,6 4-4 0,0-4-1 16,-5 5-2-16,5-5 2 0,0 0-3 0,5 2 1 0,-5-2 3 15,6-2 3-15,1 2 1 0,6 0 2 0,-7-5-2 16,12-2 0-16,-1 3-1 0,3-3-1 0,-2-4 0 16,6-1-3-16,0 2-2 0,0-5 0 0,7 1-4 0,-1-1 0 15,1 1 0-15,7-5-2 0,-2 2 1 0,-1-6 0 0,2 0 1 16,1 6-1-16,-1-5-1 0,-2 0 1 0,2 3-2 15,0 1-1-15,-7-1-3 0,1 1-3 0,-6 7-1 0,-1-3-2 16,-7 3 0-16,-3 3-2 0,-2 1 1 0,0 3-1 16,1 1 0-16,-8 0-1 0,0-2-1 0,-5 5-5 0,0-3-4 15,0 3-6-15,0 3-12 0,0 2-14 0,-5-2-17 0,0 0-21 16,-2 1-31-16,1 0-38 0,-1-1-70 0,2 1-119 16,-7-4-71-16,-2 8-34 0</inkml:trace>
  <inkml:trace contextRef="#ctx0" brushRef="#br0" timeOffset="1718.4026">6906 15448 13 0,'0'-3'16'0,"6"3"-3"0,-6-4-4 16,0 4-8-16,0 0-8 0,0 0-10 0,-6 0-8 0</inkml:trace>
  <inkml:trace contextRef="#ctx0" brushRef="#br0" timeOffset="2531.5495">6857 15371 102 0,'-6'-2'282'0,"6"-4"-52"16,0 6-53-16,0-2-52 0,0-2-39 0,-6 4-24 0,6-3-16 15,0-1-9-15,-6 0-6 0,6 4-5 0,0-4-3 16,-8 0-2-16,8 0 1 0,-5 4 2 0,5 0 2 0,0-2 2 16,-5 2 3-16,5-5 2 0,0 5 0 0,-6 0 1 0,6 0-1 15,0-2 1-15,-8 2-1 0,8 0-1 0,0 0-2 16,0 0-3-16,0 0-3 0,0 0-5 0,0 0-5 0,0 2-3 15,0-2-4-15,0 0-2 0,8 7-3 0,-8-3-2 0,0 4 0 16,6 3 2-16,-6 3 2 0,5 1 0 0,-5 4 2 16,5-1 1-16,3 4 0 0,-2-4 1 0,0 9-1 15,0-6 1-15,-1 5-1 0,2-5-1 0,-7 5-2 0,7-5-1 16,-1 2 1-16,-2-1-2 0,-4 0 0 0,6-4-1 0,-6 1-1 16,8-1 1-16,-8-4 0 0,6 1 1 0,-6-4 2 15,0-3 3-15,0-1 4 0,0-3 8 0,0 3 8 0,0-3 11 16,0-1 17-16,0-3 17 0,0 0 11 0,0 0 8 15,0 0 2-15,0 0-3 0,-6 0-5 0,6-3-10 0,-8-1-15 16,2 1-17-16,6-5-12 0,-4 4-11 0,-2-4-7 0,-1 5-3 16,0-3-3-16,-4-2-4 0,5 4-4 0,0 0 1 15,-2 0-2-15,3 4 0 0,0-3-1 0,-9 3 1 0,8 3-1 16,-5-3 1-16,-2 8 2 0,7-4 0 0,-6 6 0 0,-1-3-1 16,2 5 1-16,-1-1 0 0,-1 4 0 0,1-1 0 15,-1 1 1-15,8-1-1 0,-8 1 0 0,7 0 0 0,-6 3 0 16,6-3 0-16,0 3 0 0,6-3-1 0,-7 4 0 15,7-2 0-15,-5-5 1 0,5 2-2 0,0 1 0 0,0-5 2 16,5 1-1-16,-5 0-1 0,7 1 2 0,-7-2-1 16,6-1 0-16,0-3 1 0,1-2-2 0,4 3 2 0,2-7 0 15,-8 4 0-15,8-8 0 0,-1 4 0 0,6-7 1 0,-5 3 0 16,5-7 0-16,-6 1-1 0,1-1-1 0,4-5 0 16,-3-2 2-16,-3 3-1 0,8-2-1 0,-13 2-1 0,5-4 0 15,3 5 1-15,-8-1 1 0,-2-3-5 0,10 3 1 16,-14 0 3-16,6 1 0 0,0-1 2 0,-6 5-1 0,0-5 2 15,5 4-1-15,-5-4 5 0,0 4-2 0,0 0-3 16,-5-1 1-16,5 5-1 0,0 0 0 0,0 4-1 0,0-1-1 16,0 0 0-16,0 0 0 0,-6 4 0 0,6 0-2 15,0 4 0-15,0 0 2 0,0 0-1 0,-6 4 0 0,6 1 0 0,0 3 1 16,-8-1 1-16,8 0 0 0,0 0 0 0,0 0 0 16,0 4 0-16,8-5 0 0,-8 1 1 0,0 1 0 15,0-2-1-15,0 1-1 0,6 0 0 0,-6-3 1 0,6-2-2 16,-1 2 0-16,1-4-1 0,-6 4 1 0,7-5-3 0,0 1-2 15,-1-4-5-15,5 0-9 0,-4 0-7 0,5-4-9 16,-7 1-14-16,8-1-13 0,-1-4-13 0,-7 5-11 0,9-4-11 16,-3-5-12-16,2 1-13 0,-7 0-20 0,6-3-33 15,0-1-75-15,-5-3-137 0,-1 0-62 0,-1-1-26 0</inkml:trace>
  <inkml:trace contextRef="#ctx0" brushRef="#br0" timeOffset="2953.4006">6923 15258 180 0,'-6'4'360'0,"6"-1"-95"0,-5-3-95 15,5 4-65-15,-6 0-36 0,6-4-17 0,0 3-10 16,0-3-4-16,0 3-3 0,0 2-7 0,0-5-1 0,6 3 0 16,-6-3-2-16,5 4 1 0,1-4-5 0,1 4-2 0,0-4-3 15,-1 0 3-15,-2 0 1 0,10 0-2 0,-8-4 2 16,5 0-1-16,2 4-1 0,-1-3 5 0,0-2 1 15,1 2-1-15,5 0 0 0,-5-5-2 0,-2 5-1 0,8-5-2 16,-1 2-2-16,-6-6-4 0,6 5-4 0,-6-1 1 0,7 0-3 16,-7 2 0-16,1 3-2 0,-2-6-3 0,2 6 0 0,-6-1 0 15,3 0 0-15,-3 1-1 0,0-1 0 0,-1 4 0 16,-6-2 0-16,6 2 0 0,-6-5-2 0,5 5 1 16,-5 0-5-16,0 0-8 0,0 0-12 0,0 0-16 0,0 0-19 15,0 5-27-15,0-5-42 0,0 0-69 0,0 0-111 0,0 0-80 16,-5 0-46-16</inkml:trace>
  <inkml:trace contextRef="#ctx0" brushRef="#br0" timeOffset="3219.4317">7107 15327 189 0,'-5'5'468'16,"-3"-3"-113"-16,8 2-134 0,0 0-90 0,-5 0-50 15,5 0-25-15,0 0-13 0,0-1-10 0,5 3-7 0,-5 6-3 16,8-1-2-16,-8 1-1 0,5 6 0 0,1-4 1 0,0 9-4 15,7-6 0-15,-8 5-2 0,7 5-3 0,-5-6-4 0,5 5-1 16,-6-1-3-16,7 1-1 0,-7-1 1 0,5 2-2 16,2-2 0-16,-6 5-2 0,-2-1 0 0,0-4 1 15,2 5 2-15,0-5-1 0,-1 1-1 0,0-4 1 0,-1 3 0 16,-5-3-1-16,7 1 1 0,-1-5-2 0,-6 0 0 0,7 0 0 16,-7-3-1-16,5-1-1 0,-5-3-10 0,5 0-12 15,-5-3-16-15,8-4-25 0,-2-4-36 0,0-4-82 0,-1-7-151 31,8-4-87-31,-7-3-41 0</inkml:trace>
  <inkml:trace contextRef="#ctx0" brushRef="#br0" timeOffset="3797.6984">7535 14316 43 0,'0'4'370'0,"0"0"-69"0,0-4-81 16,0 0-71-16,0 0-50 0,0 4-30 0,0-4-20 0,0 0-12 15,0 0-9-15,5 0-8 0,-5 2-7 0,0-2-2 0,0 0-2 16,0 0 0-16,0 5-2 0,0-5 0 0,7 0 1 16,-7 3 3-16,5-3 4 0,-5 0 0 0,6 4 4 0,2-4 1 15,3 0 3-15,-6 3 3 0,9-3 1 0,-9 0 3 32,7-3 1-32,7 3-1 0,-8-4 0 0,9 1-2 0,-2-2-2 0,-5-1-2 0,11-2-3 0,-6 5-1 0,0-9-1 0,1 5-2 15,5-3-1-15,-6 2-2 0,1 1 1 0,-1-4-2 31,0 4-3-31,-6 2-2 0,1-1-3 0,-1 2 0 16,0 0-3-16,0 1-1 0,-5-1-1 0,-1 0 0 0,0 0 0 16,-1 4-1-16,-5 0-1 0,0-3 2 0,6 3-1 0,-6 0-1 15,0-5-2-15,0 5-3 0,0 0-10 0,0 0-12 0,0 5-13 0,0-5-16 0,0 3-20 0,0 1-23 0,-6 4-33 32,6-1-61-32,-5 0-89 0,-7 1-96 0,5 3-47 15</inkml:trace>
  <inkml:trace contextRef="#ctx0" brushRef="#br0" timeOffset="4016.9306">7705 14591 35 0,'-7'11'430'0,"7"1"-96"0,-4-6-120 0,4 2-78 16,4 0-42-16,-4-8-21 0,7 3-11 0,6-3-5 31,-2-3-5-31,2-1-3 0,-1-4-3 0,7 0-7 0,-1-1-6 16,6-7-5-16,6 2-4 0,-5-1-6 0,5 0-5 0,-5-3-1 15,5 3-5-15,-5-4-3 0,6 6 0 0,-6-3-2 16,-1 1 0-16,-7 5-1 0,7-5 1 0,-4 9 1 0,-9-6-1 15,8 5 0-15,-7-1-1 0,-6 1 0 0,1 4 2 16,-1-1-2-16,-1 4-1 0,-5 0-2 0,0 0-1 0,0 0-8 16,-5 0-15-16,5 4-32 0,-6-1-72 0,-7 1-185 0,7-1-88 15,-6 1-60-15</inkml:trace>
  <inkml:trace contextRef="#ctx0" brushRef="#br0" timeOffset="8595.2858">9482 13539 104 0,'0'-2'211'0,"0"-2"-54"16,0 0-48-16,0 0-37 0,5 1-25 0,-5-5-11 0,0 4-3 15,0-3-4-15,0 0 1 0,0 0 1 0,0 3-1 0,8-4 4 16,-8 5-1-16,0 0-1 0,0-6-1 0,0 6-3 16,0-1-3-16,0 1-3 0,0 3-3 0,0-4-3 0,0 4-3 15,0 0-3-15,0 0-3 0,0-3-3 0,0 3-1 16,0 0 0-16,0 0 0 0,0 0 0 0,0 0 2 0,0 0 2 16,0 0 3-16,0 0 3 0,0 0 2 0,0 3 3 0,0-3 3 15,0 0 3-15,0 0 4 0,0 0 2 0,0 0 1 16,-8 0 0-16,8 4 1 0,0-4-2 0,0 0-3 0,0 0-4 15,0 3-3-15,0-3-6 0,0 0-1 0,0 0-5 16,0 4-4-16,0-4-2 0,0 0-2 0,0 0 0 0,0 3 0 16,0-3 1-16,8 4 0 0,-8 4 3 0,0-5-1 0,6 1 3 15,-6 4 2-15,0-1 1 0,5 5 1 0,-5-2-1 16,7 1 0-16,-7-1 0 0,5 2 0 0,-5 3-1 0,7 2-1 16,0-2-1-16,-7 4 1 0,5 3 2 0,1-3 2 15,-6 2-1-15,6 1 0 0,1 0 0 0,-7-3 3 0,6 3-1 16,0-1-1-16,-6 2-2 0,5-6-1 0,1 2 0 15,-6 0-2-15,7-5 0 0,-7 1-1 0,7-1 0 0,-7 1 1 16,6 0-2-16,-6-5 0 0,4 5 0 0,-4-4 1 0,0 1-2 16,8-2 0-16,-8-3-1 0,0 5 0 0,0-4-1 15,6-6 0-15,-6 5-1 0,0 1 1 0,0-4 0 0,0 0-1 16,0 0 1-16,0-4 1 0,0 2 2 0,0-2 3 16,6 0 1-16,-6 0 3 0,0 0 4 0,0 0 2 0,0 0 0 15,0 0 2-15,0-2-2 0,6 2-2 0,-6 0-2 0,0 0-4 16,0 0-3-16,0 0-2 0,0 0-3 0,0 0-1 15,0 0 0-15,5 0 0 0,-5 0 0 0,7 0 0 0,-1 0 0 16,1 0 0-16,-2 0 0 0,0 0 1 0,9-4 1 16,-3 0-2-16,2 0 1 0,0 0-1 0,5-3 0 0,-6 1-1 15,6-2 1-15,0 0 0 0,-5 1 0 0,4-1-1 0,2 5 0 16,-6-5 0-16,4 1 0 0,-4 0 1 0,-1 3-1 16,0 1-1-16,1-1-2 0,-7 0-2 0,6 0-4 15,-6 4-8-15,1-3-10 0,-2 3-9 0,0-4-14 0,3 4-15 16,-2-3-18-16,0 3-27 0,-6-4-37 0,5 1-59 0,1 3-104 15,-6-4-84-15,-6 4-43 0</inkml:trace>
  <inkml:trace contextRef="#ctx0" brushRef="#br0" timeOffset="9079.654">9623 14478 82 0,'-6'7'252'0,"0"1"-52"15,-6-1-55-15,6 4-41 0,-1-8-31 0,0 5-11 16,1-5-4-16,1 1-1 0,5 0-6 0,-6-1-4 0,6-3-4 15,-6 0-3-15,6 5-1 0,0-5-2 0,0 0-5 0,-7 0-4 16,7 2-2-16,0-2-4 0,0 0-2 0,0 0-3 0,0 4-3 16,0-4 0-16,-6 0-1 0,6 0-2 0,0 0 0 15,0 0-3-15,0 0 3 0,0 0 1 0,0 0 3 0,6 0 4 16,-6 0 1-16,0 0 2 0,0 0 2 0,0 0 0 16,7 0 1-16,-1 0-1 0,0-4-1 0,-1 2-4 0,8-3-1 15,0 2-4-15,-1-1-2 0,6-3-1 0,-6 3-2 16,6-3-2-16,1 0-2 0,-1-2-2 0,1 2-2 0,5 4 1 15,-6-4-2-15,0-1 1 0,7 1-1 0,-7 1 0 16,7-2 0-16,-2 0 1 0,-4-3 1 0,6 3-1 0,-1-2 0 16,1-1-1-16,-2 0 2 0,1-4-2 0,2 4 0 0,-1-3 0 15,-1-1 0-15,0 4 0 0,-6 0 1 0,1-1 0 16,-8 2-2-16,8 3 0 0,-13-1 0 0,7 4-1 0,-8 1 1 16,-5-1 2-16,7 1-1 0,-2-1-1 0,-5 4-2 0,0 0-4 15,0 0-8-15,0 0-12 0,0 0-17 0,-5 0-32 16,-2 4-57-16,7-1-125 0,-5 1-95 0,-8-1-78 0,7-3-35 15</inkml:trace>
  <inkml:trace contextRef="#ctx0" brushRef="#br0" timeOffset="9970.3435">9305 14891 13 0,'-6'-4'183'0,"0"1"-23"0,6 0-26 0,-6-1-22 0,0 0-23 15,6 4-19-15,-6 0-11 0,0 0-8 0,6 0-9 16,-8 0-6-16,8 4-5 0,-5-4-8 0,5 0-3 16,0 4-1-16,-5-1-3 0,5 0 1 0,-7 1-3 0,7 4 1 15,-6-5-1-15,6 2 1 0,0-2-1 0,-7-3 1 0,7 8 0 16,0-8 1-16,-6 3 5 0,6-3 3 0,0 4 2 0,0-4 0 15,-5 0 6-15,5 0 0 0,0 3 2 0,0-3 2 16,0 0-1-16,0 0-2 0,0 0 1 0,0 0-1 16,0 0-2-16,0 0-1 0,0 0-3 0,0 0-1 0,0 0-2 15,0 0-4-15,0 0-3 0,0 0-7 0,0 0-2 0,0 0-3 16,0 5-1-16,5-5-2 0,-5 0-2 0,0 0 0 0,0 3 0 16,6-3 2-16,-6 0 0 0,7 0 1 0,-1 0 0 15,1 0 5-15,-2 0 3 0,0-3 1 0,9 3 0 0,-2 0 0 16,0-5-3-16,1 5 2 0,-2-3-1 0,7-1-4 15,1 1-1-15,-7 3-4 0,7-8 2 0,5 5-1 0,-6-2 1 16,6-1-1-16,-5-3 0 0,6-1 0 0,-1 3 0 16,-6-5 0-16,7 5-1 0,0-3-1 0,-7-2 0 0,5 1 1 15,-3-3-1-15,-2 3 1 0,-6 4 1 0,0-1-2 0,0 1 1 16,-5 0 0-16,-2 3 0 0,-5 1 0 0,6 3 0 16,-6-5-2-16,0 5 1 0,0 0-1 0,-6 0 0 0,1 0 0 15,-2 5 1-15,1-2-1 0,0 1 1 0,-6-2-1 16,6 7-2-16,-8-6-6 0,9 5-9 0,-7-5-14 0,6 5-16 15,-6-5-22-15,6 1-32 0,6 0-45 0,-6-4-70 0,0 4-136 16,-2-4-70-16,4 0-33 0</inkml:trace>
  <inkml:trace contextRef="#ctx0" brushRef="#br0" timeOffset="10361.3244">9487 14936 252 0,'0'0'315'16,"0"-3"-77"-16,0 3-73 0,0 0-54 0,0-5-35 0,0 5-19 15,0 0-11-15,0-3-10 0,0 3-7 0,0 0-6 0,0 0-6 16,8 0-3-16,-8 0-5 0,0 0-2 0,0 0-2 16,0 0-2-16,0 3 0 0,6-3 0 0,-6 5 0 0,0-2-1 15,5 4 5-15,2 0-1 0,-7 1 2 0,5-1 2 16,2 4 3-16,0 4 1 0,-2-4 2 0,1 3 1 0,-6 4-2 15,6-3 1-15,1-1-2 0,-1 6-3 0,0-3-3 0,-6 2 1 16,5 3-2-16,-5-5 1 0,6 2-1 0,-6 4 0 16,0-5-1-16,0 4 1 0,7-4-1 0,-7 0-1 15,0-3 1-15,0 3 0 0,0-2-2 0,0-7 1 0,0 7 0 16,7-9 0-16,-7 5 1 0,0-6 0 0,0 2 0 0,0-5 0 16,0 1 0-16,0 0-2 0,0 0 1 0,0-4-1 0,0 2 0 15,0-2-3-15,0 0 2 0,0 0 0 0,0 0 1 16,0 0 0-16,0 0-1 0,0 0-1 0,6-2-2 0,-6 2-3 15,0 0-11-15,0-4-14 0,0 4-18 0,4-4-29 16,-4-3-44-16,8-1-76 0,-2-4-143 0,-6 6-74 0,6-5-38 16</inkml:trace>
  <inkml:trace contextRef="#ctx0" brushRef="#br0" timeOffset="11033.1219">9916 14873 90 0,'0'0'342'16,"0"0"-67"-16,-6-3-70 0,6 3-60 0,0 0-44 0,0 0-26 15,0 0-15-15,0-4-8 0,0 4-11 0,0 0-9 16,6 0-5-16,-6 0-6 0,0 0-3 0,0 0-3 15,0 0-2-15,0 0-8 0,0 0 0 0,0 0-1 0,0 0-2 16,5 0 1-16,-5 4-2 0,0-4 0 0,0 7-1 0,0-3 1 16,0 2 1-16,0 3 1 0,0 2-1 0,-5-5 2 0,5 6 0 15,-6-1 2-15,6 3 1 0,-6 1 0 0,-1-1 0 16,0 1-1-16,2 3 1 0,-7 1-2 0,5 4 0 0,-4-6-1 16,-1 2-2-16,5 3 3 0,-5-5-1 0,6 2 2 15,-7-1 0-15,8 0 3 0,-1-2 1 0,-1-5 2 0,1 3 0 16,0-3-1-16,6-4 1 0,0-2-1 0,0 1 1 15,0-2-2-15,0 0 1 0,0-1 3 0,0-3 2 0,0 0 3 16,6 0 3-16,0 0 1 0,1-3 1 0,-1-1-1 0,-1 0-1 16,8 0-3-16,-7 2-5 0,6-6-4 0,-5 4-3 15,5 1-3-15,-1-1-1 0,3 0-2 0,-9 4-1 0,7-4-1 16,1 1 0-16,-2-2 0 0,2 5 0 0,-1-2 1 16,1 2 0-16,-1 0-2 0,6 0 1 0,-5-4 1 0,-3 4 0 15,4 0 0-15,-8-3 0 0,6 3-1 0,1 0 0 0,-7-4 1 16,5 4-1-16,-4 0 0 0,-1 0 0 0,-1 0 1 15,2 0-2-15,-7 0 1 0,6 0 0 0,0 0 1 0,-6 0 0 16,0 0 1-16,0 0 0 0,7 0 0 0,-7 0 1 16,0 0 1-16,0 0 2 0,-7 0 1 0,7 0 2 0,0-5 2 15,0 5 3-15,-6-7 4 0,6 3 5 0,-6 1 2 0,6-3 2 16,-7-3 2-16,2 1 4 0,-1-2 1 0,-1-1-1 16,1 3-4-16,1-2-5 0,-1-5-3 0,-7 4-3 15,6-3-4-15,-4 3-5 0,-3-3-3 0,8-2-2 0,-4 5-2 16,-4-4 0-16,3 1 0 0,-1-1-1 0,-1-3 0 0,1 7 1 15,-1-4-1-15,8 4-1 0,-7 1 1 0,5-1-1 0,-5 3 0 16,7 0-1-16,-2 1-4 0,7 4-1 0,-7 3-4 16,7-4-8-16,0 4-9 0,-6-4-10 0,6 4-13 15,6 4-15-15,-6-4-10 0,0 4-19 0,7-1-28 0,0-3-40 16,-2 3-86-16,-5-3-126 0,5 4-65 0,-5-4-33 0</inkml:trace>
  <inkml:trace contextRef="#ctx0" brushRef="#br0" timeOffset="11533.0507">10074 14815 9 0,'0'0'456'0,"0"3"-87"16,0-3-125-16,0 0-98 0,0 0-55 0,0 0-34 0,0 0-21 15,0 0-11-15,7 0-9 0,-7 4-6 0,6-4-4 0,-6 4-1 16,5-1-1-16,2 1-1 0,-1 4 0 0,0-1 0 16,6 0 2-16,-5 0 3 0,5 1 1 0,-6 6 1 15,7-2 2-15,-2-1 1 0,-5 3 1 0,12 1 3 0,-11-1-2 16,4 1-2-16,8 3 1 0,-6-3-1 0,-2 7 0 0,1-4 0 16,2 4 0-16,-4-3-4 0,4 2 1 0,-3-2-1 15,1 3-1-15,2 0 0 0,-4-4-1 0,4 1-1 0,-8-1 0 16,5 0-1-16,2-4 0 0,-6 1 1 0,3-4 0 15,-2 0 0-15,-2 0 2 0,0-4 6 0,0 1 7 0,-6-5 14 16,6 1 15-16,-6-4 16 0,0 0 13 0,6-4 13 0,-6-3 8 16,6-4 6-16,-6-3 2 0,7-1-2 0,-7-4-5 15,0-2-7-15,5-1-6 0,-5-4-7 0,0 0-5 0,6 0-6 16,-6-3-8-16,0 0-11 0,0 0-9 0,0-1-7 16,0 1-7-16,-6 0-8 0,6 3-8 0,-5-3-5 0,5 0-4 15,-7 0-1-15,7 3-2 0,-6 0-2 0,6 3 0 0,-6 2-1 16,0 3 1-16,6-1 0 0,-6 4-1 0,6 5 1 15,-6-1-3-15,6 3-2 0,-6 1-8 0,6 4-13 16,0-1-16-16,0-1-16 0,-8 5-13 0,8 0-14 0,0 0-13 16,-5 5-12-16,0-1-6 0,5 3-5 0,-7 0-3 0,7 1-7 15,-6-1-13-15,6 3-28 0,-7-2-54 0,2 3-125 0,-1 0-84 16,0-4-48-16</inkml:trace>
  <inkml:trace contextRef="#ctx0" brushRef="#br0" timeOffset="25475.782">15031 12972 32 0,'7'-4'105'16,"-7"4"-11"-16,0 0-16 0,0 0-16 0,0 0-14 0,0 0-12 16,7 0-10-16,-7 0-5 0,0 0-5 0,0 0-2 15,0 0 0-15,0 0 3 0,0 0 1 0,0 0 3 0,0 4 4 16,0-4 2-16,-7 0 3 0,7 0 4 0,0 0 2 16,0 0 1-16,0 0 0 0,0 0 1 0,0 0-1 0,0 0-4 15,0 0-3-15,0 0-3 0,0-4-7 0,0 4-3 0,0 0-4 16,0 0-3-16,0 0-3 0,0 0-1 0,0 0 1 15,-7 0 1-15,7 0 2 0,0 0 2 0,0 0 0 16,0 0 2-16,0 0 5 0,0 0-1 0,0 0 1 0,0 0 1 16,7 0 1-16,-7 0 0 0,0-3 2 0,0 3 0 0,0 0-4 15,0 0-2-15,0-4-2 0,0 4-1 0,0 0-3 0,0-4-2 16,0 4-4-16,0 0-1 0,0 0 0 0,0 0-1 16,0 0 0-16,0 0-3 0,0 0 1 0,0 0-1 15,0 0 1-15,0 0-1 0,0 0 0 0,0 0 0 0,0 0-1 16,0 0 1-16,0 0-1 0,0 0 2 0,0 0 0 0,0 0-1 15,0 0 0-15,0 0 0 0,0 0 1 0,0 0-1 16,0 0 1-16,0 0 0 0,0 0 4 0,0 0-2 0,0 0 1 16,0 4-2-16,0-4 0 0,0 0 1 0,0 4 1 15,0-4-1-15,0 0-1 0,0 0 1 0,0 0-1 0,0 0 4 16,0 0 0-16,0 0-2 0,0 0 1 0,0 0 2 0,0 0-4 16,0 0 1-16,0 0-2 0,0 3 1 0,0-3-2 15,0 0 0-15,0 0 2 0,0 4-2 0,0-4-1 0,0 0 1 16,0 0 0-16,-7 0-1 0,7 4 0 0,0-4 1 0,0 4-1 15,-4-1 0-15,4 1 1 0,-6-1-1 0,-1 1 1 16,7-1 1-16,-7 1 0 0,7 0-1 0,-6 3-1 0,1-3 1 16,-1 4 0-16,6-6 0 0,-6 6 0 0,-2-4 1 15,3 4-1-15,5-5-1 0,-5 3 0 0,-2 2 0 0,1-4 1 16,6 4 1-16,-7-1-1 0,2-3-1 0,-1 3 0 0,6 1 0 16,-6-5 0-16,6 1 0 0,-6 3 0 0,-2-4 2 15,8 1-1-15,-5 0-1 0,5 0 0 0,-5 3 2 16,-2-4 0-16,0 4 0 0,7-3-1 0,-6 4-1 0,1-1 0 15,-1 1 2-15,0-1-2 0,-1 5 0 0,-5-6 0 0,7 5 1 16,-9 1-1-16,9-5 1 0,-1 3 1 0,-6 2-1 0,5-2-1 16,1-3 1-16,0 5 1 0,0-5-1 0,-7 1-1 15,13-1-1-15,-5 0-1 0,-1 0 1 0,-1 1 0 16,1-4 1-16,6 2-2 0,-5-1 1 0,-2-1 0 0,7-1 1 16,-6 4 1-16,6-3 0 0,-6-1-1 0,-1 5 0 0,7-4 0 15,-5-1-1-15,5 1 2 0,0-1-1 0,-6 2-1 16,6-3 1-16,0-2 1 0,0 4 0 0,0-4-1 0,0 0 1 15,0 0 0-15,0 0 3 0,0 0 0 0,0 0 3 0,0 4-1 16,0-4 0-16,0 0 0 0,0 0 0 0,0 0-1 16,0 0-1-16,0 0-1 0,0 0-2 0,0 0 1 0,0 0 1 15,0 0 1-15,0 0-1 0,0 0 1 0,0 0-2 16,0 0 2-16,0 0-1 0,6 0 2 0,-6 0-3 0,0 0 0 16,0-4 0-16,0 4 1 0,0 0-1 0,0 0 0 0,5 4-1 15,-5-4-1-15,7 0 0 0,-7 0 1 0,6 4 0 16,-6-4-1-16,6 0 0 0,1 0-3 0,-2 3 3 0,8-3 2 15,-7 0-1-15,5 0 0 0,-4 0 2 0,5 0 0 16,1 0 2-16,-7 0 0 0,6 0-3 0,-7 0 0 0,9 0 1 16,-9 0-2-16,7 0 0 0,-5 0 0 0,5 0 0 0,-7 0 0 15,1 0 0-15,8 0 2 0,-9 0-1 0,8 0-2 16,-1-3 2-16,-6 3-2 0,6 0 0 0,-6-4 0 16,6 4 1-16,-7-4-4 0,9 4 1 0,-8-4 2 0,-1 4-1 15,8 0 0-15,-13 0 0 0,7-2-1 0,-1 2 1 0,-2 0 1 16,3 0 0-16,-7 0-1 0,7 0 0 0,-1 0 1 0,0 0-1 15,-6 0 1-15,6 0 0 0,0 0 0 0,0 0 1 16,1 0-1-16,-2-5-1 0,1 5 0 0,0 0 3 0,-6 0 0 16,7-3-2-16,-1 3-5 0,-1 0 3 0,-5 0 1 15,8 0 1-15,-8 0-1 0,0 0 0 0,0 0 1 0,0 0 0 16,0 0 4-16,0 0 0 0,0 0-1 0,0 0 1 16,0 0-1-16,0 0 3 0,0 0 0 0,0 0 3 0,0 0 2 15,0 0 0-15,0 0 1 0,-8 0-1 0,8-4 0 0,0 4 0 16,-5 0-2-16,5 0-2 0,0-3-2 0,0 3 2 15,-6-4 0-15,6 0 0 0,-7 4 1 0,7-4-2 0,-6 1 1 16,6-1 1-16,-6 1-1 0,6-4 0 0,-5 3 1 16,-2-4 0-16,7 1-1 0,-6-1 1 0,0 1 1 0,0 0-1 15,0 0 1-15,6-1 0 0,-6 4 1 0,-1-3 0 0,7-3 0 16,-7 2 0-16,3 1-1 0,4-5-1 0,-6 2-1 16,-1-1-2-16,7 0-2 0,0 0 0 0,-7-4-2 0,7 0-1 15,-6 4 0-15,6-4 0 0,-5 1 0 0,5-1 0 16,-6 1 0-16,6 3 0 0,-6-3-2 0,6 2 2 0,-8-2 0 15,3 2 0-15,5 4-1 0,0-2 0 0,-5 3 1 0,5-1 0 16,-7 1 3-16,7 0-3 0,0 3 0 0,-6 1 0 16,6-1 1-16,0 4-1 0,0-4 0 0,-7 4-1 15,7 0 0-15,0-4 1 0,0 4-1 0,0 0 0 0,0 0 0 16,0 0 0-16,0 0 0 0,0 0 1 0,0 0 0 0,0 0-2 16,0 0 1-16,0-3 0 0,0 3 0 0,0 0 0 0,0 0 0 15,0 0 0-15,0 0 0 0,0 0-1 0,0 0-2 16,0 0-6-16,-5 0-7 0,5 0-5 0,0 3-11 0,0-3-9 15,0 0-13-15,0 0-17 0,0 4-29 0,0-4-51 16,5 0-124-16,-5-4-85 0,0 4-63 0</inkml:trace>
  <inkml:trace contextRef="#ctx0" brushRef="#br0" timeOffset="26445.0316">15308 12980 57 0,'5'0'196'0,"-5"0"-29"0,0 0-29 0,0 0-32 0,0 3-25 16,0-3-17-16,0 0-15 0,0 0-10 0,0 0-6 0,0 4-7 15,0-4-2-15,0 0-3 0,0 0 0 0,0 3-4 0,0-3 1 16,-5 0 2-16,5 4 0 0,0-4 0 0,0 0-1 16,0 0 0-16,0 0 1 0,0 0-2 0,-7 0 0 15,7 0 1-15,0 0-2 0,0 3 3 0,0-3 1 0,0 0 0 16,0 0 2-16,0 0 1 0,0 0 1 0,7 0 0 0,-7 0-1 15,0 0 0-15,0 0-2 0,0 0-3 0,0 0-2 16,0 0-3-16,0 0-1 0,0 0-5 0,0 0 0 0,0 0-2 16,0 0-4-16,0 0 0 0,0 0-1 0,0 0 0 15,0 0 0-15,0 4 0 0,0-4-1 0,0 4 2 0,0 0 2 16,0-1 1-16,0 1 0 0,0-1-1 0,0 4 0 0,0-3 0 16,0 0 2-16,0 3 1 0,0-2-3 0,0 2 1 15,0 0 0-15,0-4 1 0,0 6 0 0,5-3 1 0,-5-2-1 16,0 3-1-16,5 1 0 0,-5-1-1 0,0 0-1 0,7-3 2 15,0 3-2-15,-7 1 1 0,6-1-2 0,-6 1 1 16,6-2-1-16,-1 2 0 0,-5-1-2 0,7 1 1 0,-1-1-1 16,-6 0-1-16,7 1-1 0,-7-1 1 0,6 0 1 15,-6 1 0-15,4-1 0 0,-4 0-1 0,0 0 1 0,0-3 1 16,8 4 1-16,-8-5-2 0,6 4 0 0,0 0 0 0,-6 1 1 16,5-4 0-16,-5 3 0 0,6 1 1 0,-6-1-1 15,7 0 0-15,-7 0 0 0,6 5 1 0,-6-1-1 16,0-4-1-16,7 4 1 0,-7 0-1 0,0-4 1 0,5 5 0 15,-5-6-1-15,5 5 0 0,-5-3 1 0,8-2 0 0,-8-1-1 16,0 2-4-16,6-4 2 0,-6 1 2 0,0 0 1 0,6 0-1 16,-6-1 2-16,0-3-1 0,0 4 1 0,0-4 5 15,6 0-1-15,-6 3-2 0,0-3-1 0,0 0-1 0,0 0 1 16,0 0-1-16,0 0 0 0,0 0 2 0,0-3-1 16,0 3 2-16,0 0 0 0,6-4 2 0,-6 1-2 0,0-1 2 15,6 0 0-15,0-3 2 0,-6 0 0 0,7-4-1 16,-7 0-1-16,5 3 3 0,1-3-1 0,-6 1-1 0,7-5-1 15,-7 4 0-15,6-4 0 0,-6 0-3 0,5 4 1 16,-5-3 0-16,0-1-1 0,0 0-2 0,0 1-2 0,0-4 0 16,0 2-2-16,0 2 0 0,0-1 1 0,0 1-2 0,0-1 0 15,0 0 2-15,0 5 0 0,0-5 1 0,-5 4 1 16,5 0-1-16,0 0 0 0,0 1 1 0,0-2 2 0,0 1-2 16,0 0 0-16,0 3-1 0,-6-3 0 0,6 4 1 0,0 0-1 15,0-1 1-15,0 5-1 0,0-4 1 0,0 3-1 16,0 1-1-16,0-1 1 0,-7 4-1 0,7-4 0 0,0 0 0 15,0 4-2-15,0 0 2 0,0-3 1 0,0 3 1 16,0 0-1-16,0 0 0 0,0 0 1 0,0-4 0 0,0 4-2 16,0 0 0-16,0-4-2 0,0 4 1 0,0 0-1 0,0 0 1 15,0 0 1-15,0 0-1 0,0 0-2 0,0 0-3 16,0 0-1-16,0 0-5 0,-6 0-5 0,6 0-4 0,0 0-7 16,0 0-8-16,0 0-6 0,0 0-8 0,0-3-9 15,0 3-7-15,0 0-17 0,0 0-21 0,0-3-39 0,0 3-69 16,0-5-122-16,0 5-57 0</inkml:trace>
  <inkml:trace contextRef="#ctx0" brushRef="#br0" timeOffset="27023.1973">15887 13137 24 0,'0'0'208'0,"0"3"-24"0,-6-3-33 0,6 0-35 16,0 0-30-16,0 0-22 0,0 5-14 0,-6-5-9 16,6 0-7-16,0 2-8 0,0-2-4 0,0 0-5 0,-7 0-3 15,7 4-1-15,0-4-4 0,-5 0-1 0,5 4 2 16,0-4 2-16,-6 4 2 0,6-4 0 0,0 3 1 0,0-3-3 16,0 0 1-16,-7 4 4 0,7-4-1 0,0 0 1 0,0 0 0 15,0 0 0-15,7 4 2 0,-7-4 4 0,0 0-2 16,0 0 1-16,0 0-2 0,0 0-1 0,0 0 0 15,6 0 1-15,-6 0-3 0,5 0 0 0,-5 0 0 0,7 0-2 16,-1 0-2-16,0-4 0 0,6 4-1 0,-5-4-3 0,-1 1-1 16,6 3-2-16,1-4-2 0,-8 0 0 0,7 0-2 0,-6 2 1 15,7-3-1-15,-2 2-1 0,-4-1-1 0,5 1 0 16,-6-1 3-16,7 0-2 0,-1 0 2 0,-7 1-1 16,8-1 1-16,-6 1 1 0,3-1 2 0,4-3 0 0,-8 3-2 15,0 0 0-15,-1 1-1 0,2 3 0 0,-1-4 0 0,-6 4-1 16,7 0-2-16,-7 0 0 0,0-4 1 0,0 4 0 0,0 0 1 15,0 0-2-15,0 0 2 0,0 0-1 0,0 0 0 16,0 0-1-16,0 4 1 0,0-4-1 0,0 0-1 16,-7 4-2-16,7-1-6 0,0 1-10 0,0-4-11 0,-6 4-9 15,6-4-22-15,0 0-29 0,0-4-46 0,-7 4-80 0,7-4-125 16,0 4-56-16</inkml:trace>
  <inkml:trace contextRef="#ctx0" brushRef="#br0" timeOffset="27366.9553">15912 13360 49 0,'0'4'371'15,"0"-4"-96"-15,0 4-100 0,0 0-66 0,0-4-42 0,6 0-23 16,-6 3-11-16,6-3-7 0,-1 0-1 0,3 0-3 15,-3-3-2-15,1 3-4 0,6-4-2 0,-5 4-2 0,5-4-2 16,-7 4 0-16,9-4-3 0,-3 1 1 0,-5-1 1 16,7 1-2-16,-7-1 3 0,5 1-1 0,3-1 1 0,-9-1 3 15,7 2 1-15,-5 0 4 0,5-1 0 0,-7 0 1 0,2 0-2 16,-1 0 2-16,1 1 1 0,-2-1-1 0,0 1-2 16,3-2-2-16,-8 3-2 0,6-2 1 0,-6 4-2 0,6-4-2 15,-6 4-2-15,0 0-1 0,0 0-1 0,0 0-1 16,0 0-2-16,0 0 2 0,0 0-2 0,0 0-1 0,0 0-2 15,0 0-1-15,0 0-7 0,-6 0-11 0,6 0-16 0,-6 4-26 16,-2-4-45-16,3 0-91 0,0 0-137 0,-2 0-79 16</inkml:trace>
  <inkml:trace contextRef="#ctx0" brushRef="#br0" timeOffset="30804.3707">16619 12990 197 0,'0'0'257'15,"7"0"-70"-15,-7 4-58 0,0-4-42 0,0 0-27 16,0 0-16-16,0 0-10 0,0 0-3 0,0 0-5 0,0 0 0 15,0 0-1-15,0 0-1 0,0 0-2 0,0 0-1 0,0 0 0 16,0 0 1-16,0 0-1 0,0 0-1 0,0 3 0 16,0-3 0-16,0 0-1 0,0 0-1 0,0 0-2 0,0 0-3 15,0 0-1-15,0 0 0 0,0 0-1 0,0 0-1 16,0 0-2-16,0 0 1 0,0 0 3 0,0 0 0 0,0 0 3 16,6 0 0-16,-6 0 0 0,0 0-1 0,0 0 0 0,0 0-1 15,0 0-4-15,0 0-2 0,0 0-1 0,0 0-2 16,0 4 1-16,0-4-1 0,6 0-3 0,-6 4-1 15,0-4 2-15,0 0 1 0,0 4-1 0,7-1 1 0,-7 1-1 16,0-1 1-16,5 4 3 0,-5 1-1 0,0-4 0 0,6 4 0 16,-6 1 2-16,7-1 0 0,-1 4 0 0,-6-5 0 0,6 4 1 15,-1 4 3-15,-5-5-2 0,7 5 0 0,-1-1-1 16,-6 5 0-16,6-4 0 0,0 3-1 0,-6-4 0 0,6 2-4 16,0 2 2-16,1 1-1 0,-1-5 0 0,-1 3-2 0,8-2-1 15,-7 4 0-15,0-4-1 0,0-1-1 0,1 5 1 16,-1-5-1-16,0 1 1 0,-1 0 0 0,1-5 1 15,-6 5 0-15,8-4 1 0,-2 1 0 0,-1-2-1 0,0 0-1 16,-5-1 0-16,8-1 0 0,-8-6 0 0,6 6 1 0,-6-4-2 16,0-1 0-16,6-3 2 0,-6 4 3 0,0-4 7 0,0 0 6 15,0 0 4-15,6-4 2 0,-6 1 6 0,0-5 3 16,0-3 0-16,5 4 0 0,-5-8 0 0,0 5-4 16,0-9-2-16,7 0-1 0,-7 2-4 0,7-6-2 0,-7 2-3 15,6-5-2-15,-6 4-1 0,0-5-5 0,5 2-1 0,-5-4-4 16,0 4 1-16,5 0-2 0,-5-6 1 0,0 9-1 15,8-3-1-15,-8 3-1 0,0-4 1 0,0 5 1 0,0 1-1 16,0-1-1-16,0 3 1 0,0 3-1 0,0 0-1 16,0 0 2-16,-8 1-1 0,8 7 0 0,0-5-1 0,0 6-1 15,0 2-1-15,0 1-3 0,0-2-11 0,0 2-16 0,0 3-16 16,0 0-16-16,0 3-19 0,0-3-26 0,0 5-37 16,0-2-71-16,8 3-131 0,-8-2-77 0,0 4-35 0</inkml:trace>
  <inkml:trace contextRef="#ctx0" brushRef="#br0" timeOffset="33537.3764">17114 13781 94 0,'-6'-2'241'0,"6"-6"-61"0,-6 4-59 16,6 1-46-16,-6-2-29 0,6 2-16 0,0-1-12 0,0 0-6 15,0 1-5-15,-5 0 0 0,5-1-1 0,0 4 2 16,0-5 2-16,0 5 3 0,-8 0 2 0,8 0 3 0,0 0 0 15,0 0 1-15,0 0-2 0,0 0-3 0,-5 0-3 16,5 0-1-16,0 0-3 0,-6 5-3 0,6-5-2 0,0 4 2 16,-7-4-1-16,7 3-1 0,-5 4-1 0,5-7-1 15,0 7 0-15,-7-2-1 0,7-2-9 0,0 1-21 0,7 0-54 16,-7-4-122-16,0 4-101 0,5-4-53 0</inkml:trace>
  <inkml:trace contextRef="#ctx0" brushRef="#br0" timeOffset="35146.9757">17182 13518 3 0,'-6'0'326'0,"-1"4"-72"16,7-4-74-16,-6 0-64 0,6 0-42 0,-6 0-22 15,6 0-15-15,0 0-8 0,0 0-6 0,0 0-2 16,0 0-1-16,0 0 3 0,0 0-1 0,0 0 0 0,0 0 0 16,0-4 0-16,0 4 1 0,0 0 3 0,0 0 2 0,0 0-2 15,0-4 0-15,0 0 0 0,0 4 1 0,0 0 1 0,0-2 0 16,0-3-4-16,0 5 0 0,0 0-2 0,0-3-2 15,0 3 0-15,0-4-1 0,0 4-1 0,0-5-3 16,0 5-1-16,0-2-1 0,0 2 0 0,0-4-1 0,6 4-1 16,-6-4-1-16,0 4-2 0,6-4-2 0,-6 4-3 0,0 0 0 15,0-3-2-15,0 3-1 0,0 0-1 0,0 3-2 16,0-3 0-16,7 4-1 0,-7 0 3 0,0 2-3 0,0-1 2 16,0 2 0-16,0 0-1 0,0 5 1 0,0-5 1 15,0 1-1-15,0-1 0 0,0 7 0 0,0-3 1 0,0 3 0 16,0 1 1-16,0-1 0 0,6 3 2 0,-6 0-1 0,0-3 1 15,0 5 1-15,0-1 1 0,5-3 0 0,-5 3-1 16,0-3 0-16,7 4-1 0,-7-4 2 0,5-1-2 0,-5-3-1 16,7 0 3-16,0-1-2 0,-2 2 1 0,0-5 2 15,2 0 1-15,0-4 3 0,-1 1 3 0,0 1 0 0,-1-5 0 16,8 0 1-16,-6-5 2 0,-2 1 0 0,8 1 0 0,-7-4-3 16,6 0-1-16,0-5 1 0,-6 5-3 0,6-3-1 15,-7-5-1-15,3 3 0 0,-2 2-1 0,0-5 1 16,-6 4-1-16,6-4-1 0,-6 4 0 0,-6-4 0 0,6 1 1 15,-6-1-2-15,6 0 0 0,-6 1 0 0,-2 3-1 0,3-3 1 16,5 2-1-16,-5 1 0 0,-2 0-1 0,1 4 0 16,6 0-2-16,-7 0 1 0,7 3-3 0,0 0 2 0,-5 0 0 15,5 1-1-15,0-1 1 0,0 4-1 0,5-3 1 0,-5 3-1 16,7-5 4-16,-1 3-3 0,1-2 0 0,-2 0-1 16,8 0 1-16,-7 1-1 0,6-1-2 0,0-4 2 0,1 6-2 15,-8-3 1-15,8 2 0 0,-2-1 1 0,2-1-2 16,-7 3 1-16,0 2 2 0,6-4 0 0,-6 0 0 0,1 4 0 15,-1-4 0-15,-6 4 0 0,5-3-1 0,-5 3-2 0,0 0-3 16,8 0-1-16,-8 0-1 0,0 0-2 0,-8 3 0 16,8-3-1-16,0 8 2 0,-5-4 1 0,-1 7 3 0,-1-3-2 15,1 2 4-15,0 1 0 0,0 4 2 0,0-5 0 16,0 2 1-16,0 2 1 0,-1-3-1 0,2 0 0 0,-1-1 0 16,6 2 0-16,-7-5 0 0,7 1-2 0,0-1 0 0,-6 1-1 15,6-4 0-15,6-2-1 0,-6 3 1 0,0-5-1 16,7 0 1-16,-7 0-1 0,6 0-1 0,-1-5 2 15,2 3-1-15,5-2 3 0,-6-4 1 0,0 5 1 0,6-5-1 16,-5 2 0-16,-1-2 3 0,7-4-2 0,-8 1 0 0,-5 0-1 16,6 4 0-16,-6-4 2 0,0 8 2 0,0-5-2 0,0 4 3 15,0 1-1-15,0-1 0 0,-6 1 1 0,1 3-3 16,5 3-2-16,-8 1-2 0,3 3-1 0,-1 1 0 16,-1-1-1-16,1 3 1 0,0 2-1 0,0-1-1 0,6 0 1 15,-6 1 3-15,6-6-1 0,0 5-2 0,0-3 1 0,6-2 0 16,-6 2 2-16,6-1 0 0,0-3-1 0,-6 0-1 15,6 0 2-15,1-4 1 0,-1 0 0 0,-1 0-1 0,3 0 0 16,-3 0 1-16,1-4 1 0,0-4 0 0,0 5 1 16,1-4 0-16,-2 0 1 0,2-1-1 0,-7 1 3 0,5-5 1 15,-5 5 0-15,0 0 1 0,0-4 0 0,0 3 0 0,0 1 0 16,0-1 0-16,0 1-2 0,-5 0-1 0,5-4 0 16,-7 7-1-16,7-3 1 0,-5-1 0 0,5 6 0 0,0-6-1 15,0 4 1-15,-7 4-2 0,7-3-2 0,0 3 0 0,0 0-3 16,0 0-1-16,0 3-1 0,0 1-2 0,0 0 1 15,0 2 0-15,7 6 2 0,-7-1 1 0,0 0 1 0,5 3 0 16,2-3 2-16,-2 3 1 0,1 3 0 0,2-3 0 16,-3 1 0-16,1-1-1 0,-1 1 1 0,3-1-1 0,-2 1 0 15,0-4 0-15,0 4 0 0,-1-5 0 0,-5 2-1 0,7-1-3 16,0-1 2-16,-7-2 0 0,6-1 0 0,-1 1 1 16,-5-1-1-16,0-4 0 0,0 1 1 0,5-1 3 0,-5 1-1 15,0-4 2-15,0 0 2 0,0 0 2 0,0 0 4 16,-5 0 1-16,5 0 0 0,0-4-2 0,-5-3 3 0,5 4-2 15,-6-4-2-15,6-5 1 0,-7 5-3 0,7-3 0 0,-7 2 3 16,7-4 0-16,0 1-1 0,0 1 0 0,-5-1-2 16,5-4-2-16,0 4-2 0,0 0 1 0,0-4-4 15,0 5 0-15,0-1-1 0,5 0-1 0,-5 3 1 0,0 2-1 16,7-2 0-16,-7-1-1 0,7 3 1 0,-1 2-2 0,-1 0 1 16,8 1-1-16,-7 3-6 0,0-4-2 0,-6 4-2 0,5 4-6 15,1-4 0-15,1 3-1 0,-7 1-3 0,7 0-3 16,-7 2 6-16,0 3-1 0,-7-1 2 0,7-2 2 15,-7 2 2-15,1-1 2 0,1 3 3 0,-7-2 3 0,-1 3 0 16,2 0 6-16,-3 0-1 0,3-4-1 0,-9 4-2 0,9-3-1 16,-2-2-1-16,2 3-11 0,-1 1-10 0,-1-6-15 15,1 4-20-15,-1-8-31 0,13 3-57 0,-5-6-119 0,5 3-103 16,0-8-53-16</inkml:trace>
  <inkml:trace contextRef="#ctx0" brushRef="#br0" timeOffset="35725.1308">17859 13151 142 0,'-6'4'334'0,"0"-4"-101"0,6 0-87 0,-6 0-54 16,6 0-29-16,-7 0-16 0,7 4-7 0,-5-4-7 16,5 0-6-16,0 0-5 0,0 3-6 0,0-3-3 0,0 0-1 15,0 0-1-15,-6 4 1 0,6-4 0 0,0 4 0 16,-6 0 2-16,6-4 1 0,-7 2 0 0,7 3-1 0,0-2 0 16,-6-3-2-16,6 4 2 0,0 1-1 0,0-5 0 0,0 3 3 15,0 0-1-15,0 1 0 0,0-4 1 0,0 4 0 16,0-1 0-16,0-3-2 0,6 3 1 0,-6-3-4 15,7 0 0-15,-1 5 1 0,0-5 1 0,6 0-1 0,-6 0-2 16,6-5 0-16,1 5-1 0,4-3 4 0,-3 0-3 0,3-1 0 16,2-3-2-16,-1 4-1 0,-1-6 0 0,3 1-1 15,-2 2-1-15,0-2-1 0,1 1-1 0,-8-1 1 0,8 1-3 16,-2 0 1-16,-3 0 1 0,-2-1 0 0,0 5 1 16,-6-1-2-16,1 1 3 0,-2-1 0 0,-5 1 3 0,6 3 0 15,-6 0 1-15,0 0 1 0,0 0 1 0,0 0-2 0,0 0-1 16,0 0-2-16,0 0-3 0,-6 0-9 0,6 3-13 15,-5-3-18-15,-2 4-24 0,1-4-38 0,6 0-77 0,0-4-160 16,-6 4-83-16,6-3-41 0</inkml:trace>
  <inkml:trace contextRef="#ctx0" brushRef="#br0" timeOffset="36459.6064">18469 12884 74 0,'0'0'246'0,"7"0"-53"0,-7 0-51 15,0 0-41-15,0 0-26 0,0 0-16 0,0 0-7 0,0 0-5 16,0 0 0-16,0 0-5 0,0 0-4 0,0 0-5 16,0 0-5-16,0 0-2 0,0 0-5 0,-7 0-3 0,7 0-4 15,0 4-2-15,0-4 1 0,-5 3 1 0,5 2 3 16,0-2 0-16,-6 3-1 0,6-2 1 0,0 4 1 0,0 0 2 16,0-1 0-16,-6 3-1 0,6-1-1 0,0 1-1 15,0 1 1-15,0 0 0 0,6 0-1 0,-6 0 0 0,0 3 0 16,6 1-3-16,-6 0-1 0,5 3-1 0,2-3-2 0,-1 4 0 15,1-2-2-15,-2 5-1 0,0-3-2 0,3-2-2 16,-2 6 0-16,0-4-1 0,-1-1-1 0,2 0 0 0,-1 0-2 16,0-3 1-16,1 3 0 0,-2 1 2 0,1-9-2 0,-6 6 1 15,7-6-1-15,-1 2 0 0,0-2 1 0,-1-3 0 16,2 1 0-16,-1-4 0 0,-6 3 1 0,6-3-2 16,-6 0 3-16,6-2 1 0,-6-2 2 0,6 5 1 0,-6-5 3 15,0 0 3-15,6 0 1 0,-6-5 4 0,7 3-1 0,-7-2 2 16,0-4-2-16,6-3 1 0,-6 5-2 0,5-6-3 0,3-3 2 15,-8 5 0-15,0-6 3 0,5-2-1 0,-5-1 1 16,6-2-2-16,0-1 4 0,-6-3 0 0,0-1 0 16,6-3-1-16,-6-5-2 0,7 5-2 0,-7 0-2 0,0-4-1 15,0 0-2-15,0 0-3 0,0 4-1 0,0 0-3 0,0 3 0 16,0 0 0-16,0 8-2 0,0-1 1 0,0 4-1 16,0 5-2-16,0-1-6 0,0 0-10 0,0 6-15 0,0 3-15 15,6-2-17-15,-6 4-17 0,0 0-21 0,6 0-32 16,-1 0-46-16,1 4-102 0,2-4-96 0,-2 2-56 0</inkml:trace>
  <inkml:trace contextRef="#ctx0" brushRef="#br0" timeOffset="37256.1735">18977 13742 354 0,'-7'0'296'0,"7"-4"-87"0,0-1-72 0,0 2-48 15,0 3-29-15,7-3-19 0,-7-1-13 0,0 0-10 0,6 1-4 16,-6-1-6-16,5 0-2 0,3 0-1 0,-8-3-2 0,5 4 0 16,1-4 0-16,0-1 2 0,-6 1 1 0,6 0 1 0,1 0 2 15,-7-1 1-15,5-3 6 0,-5 3 2 0,7-2 3 16,-7-2 2-16,5 1 0 0,-5 0 3 0,0 0 5 15,0 1 0-15,0-5-2 0,0 1-2 0,0 2-3 0,0-3-2 16,-5-4-1-16,5 5-4 0,0-4-5 0,-7 0-5 0,2 0-2 16,-2 3-1-16,1-4 0 0,0 2-3 0,0-2 0 15,1 0-1-15,-8 1 0 0,0-1 0 0,1 5 1 0,7-1 0 16,-8 1 2-16,0-1 4 0,2 8 1 0,4-3 2 16,-4 6 4-16,5-4 1 0,-1 5 1 0,1 3-1 0,-1-4 0 15,2 4-4-15,5 4-3 0,-6-1-2 0,6 0-4 0,-6 6-1 16,6 1-1-16,0-3 1 0,0 5-1 0,0 3 1 15,6-5-1-15,-6 1 1 0,0 4 1 0,0-1-1 0,6 1 1 16,-6 0-1-16,0-1 0 0,5 1-1 0,-5-1 0 16,7 1 0-16,-1-1-2 0,-6 1 2 0,7 0 0 0,-1-1-1 15,-1 1 1-15,1-3 2 0,7 2-2 0,-8-3 2 0,8 4 0 16,0-5 0-16,-1-2 0 0,-7 3 0 0,13-3 0 16,-5-1 1-16,-1 0 0 0,6-4 0 0,-6 1-1 15,2 0 1-15,3-4 1 0,-4 0-1 0,4 0-1 0,-3 0 0 16,3-4 0-16,-4 4 0 0,4-4 1 0,-3 1-2 0,4-4 1 15,-6 3-3-15,-1 1-3 0,9-5-7 0,-10 4-8 0,-2 1-9 16,4-1-13-16,0-4-16 0,0 2-16 0,0 2-20 16,1-3-29-16,-1-5-49 0,0 5-104 0,-6 0-98 0,0-4-47 15</inkml:trace>
  <inkml:trace contextRef="#ctx0" brushRef="#br0" timeOffset="37412.3854">19502 13346 102 0,'-12'-3'555'0,"5"-1"15"0,0-1-149 0,-4 5-155 16,6-3-91-16,-3 3-50 0,2 0-35 0,1 0-36 0,-2 0-46 15,7 0-50-15,-5 3-48 0,5-3-48 0,5 0-71 16,2-3-151-16,-7 3-92 0,5-3-61 0,1-1-17 0</inkml:trace>
  <inkml:trace contextRef="#ctx0" brushRef="#br0" timeOffset="46229.6702">19282 12800 120 0,'0'0'180'0,"0"0"-39"0,0 0-36 16,0 0-28-16,0 0-25 0,-6 0-16 0,6 0-10 16,0 0-7-16,0 0-1 0,6 0-1 0,-6 0 0 0,0 0 0 15,0 0-1-15,0 0 2 0,0 0 3 0,0 0 5 16,0 0 0-16,0 0 3 0,0-4-2 0,0 4 0 0,0 0-2 15,0 0-1-15,0 0-2 0,-6 0-3 0,6 0-2 0,0 0-3 16,-6 0-2-16,6 4 2 0,0-4-2 0,-6 0-1 16,6 0 0-16,0 0 1 0,-6 4-2 0,6-4 4 15,0 0 0-15,-8 0 0 0,8 3 2 0,0-3-2 0,-5 4 1 16,5-4-3-16,-5 4 0 0,5-1-4 0,-7 0-1 0,1 6 0 16,6-3-1-16,-7 2 2 0,2 3 1 0,-7 0 2 0,6 3 0 15,-7 2 1-15,8 1 1 0,-9 2-3 0,3 3 2 16,5-4 0-16,-7 4-2 0,1 0-1 0,0 3-1 0,0-3 0 15,0 4 0-15,-1 0-1 0,1-1-2 0,-1 1-2 16,2 1-2-16,-8-7 0 0,7 6-1 0,1-4 0 0,-8 4-1 16,7-4 0-16,0 0 0 0,-1 0 1 0,7 0 0 15,-6-4 0-15,-1 1 2 0,7-5-1 0,-5 5-1 0,4-5 0 16,1 1 0-16,-1-4 0 0,2 0-3 0,5-4-3 0,-6 0-2 16,6 1-4-16,0-4-1 0,-6-1-3 0,6 1-4 0,6 0-5 15,-6-4-5-15,0 4-3 0,0-4-7 0,6 0-6 16,-6-4-13-16,5 4-16 0,-5-4-25 0,7 0-39 0,-1 1-54 15,-6-5-91-15,7 4-69 0</inkml:trace>
  <inkml:trace contextRef="#ctx0" brushRef="#br0" timeOffset="46729.4435">18756 13019 276 0,'-5'5'250'0,"-1"-5"-66"0,0 0-61 16,6 0-39-16,-7 0-25 0,7 0-12 0,0 0-6 16,-7 0-6-16,7 0-3 0,0 0-4 0,0 0-3 0,0 0-3 15,0-5-2-15,0 5-2 0,0 0-2 0,7 0 0 16,-7-3 0-16,0 3 1 0,0-4-1 0,0 4 0 0,7 0 1 15,-7-3-1-15,0 3 1 0,0 0 1 0,6 0 2 0,0 3 2 16,-6-3 4-16,5 4 3 0,9 4 5 0,-8-6 4 16,4 10 4-16,4-4 0 0,3 1-1 0,3 3-1 15,-2-1 0-15,6 0-3 0,0 1-4 0,7-2-4 0,-7 1-4 16,14-3-4-16,-8-1-2 0,1 1-5 0,5-6-3 0,-1 6-2 16,-4-4-4-16,-1-1-3 0,1 1-4 0,-1 0-5 0,-4 0-8 15,-1-2-7-15,-1-2-9 0,-6 5-11 0,0-2-10 16,1 1-12-16,-8-4-12 0,8 0-16 0,-7 0-20 15,0 0-39-15,-5-4-77 0,4 1-117 0,-3-2-61 0</inkml:trace>
  <inkml:trace contextRef="#ctx0" brushRef="#br0" timeOffset="53091.8815">20155 13012 279 0,'0'0'277'16,"0"0"-69"-16,0 4-64 0,0-4-47 0,-5 0-30 16,5 0-15-16,0 0-13 0,0 0-6 0,0 0-7 0,0 3-6 15,-8-3-2-15,8 0-3 0,0 0-1 0,0 0 0 0,0 0 0 16,-5 0 0-16,5 0 0 0,0 0 5 0,0 0-2 16,0 0 0-16,0 0 0 0,0 5 1 0,-6-5-2 0,6 0 3 15,0 2 1-15,-7-2 2 0,7 4 1 0,-6-4 3 16,6 4 1-16,-6-4 0 0,1 4 2 0,5-4-1 0,-7 3 2 15,1-3 1-15,6 5 1 0,-6-5 0 0,0 3-2 0,6 1-1 16,-6-4-1-16,6 2-2 0,-6-2-3 0,-1 0-3 16,7 5-4-16,0-5-2 0,-6 0 0 0,6 0-2 0,0 3-1 15,0-3-3-15,0 0-2 0,0 0-2 0,0 0-2 16,0-3 0-16,0 3 0 0,6 0-1 0,1-5 0 0,-1 5 2 16,6-2 1-16,-6-2 3 0,12 1 0 0,-6-5 2 0,1 4 3 15,5-4 1-15,0 1 0 0,1 0-2 0,0 0 2 16,-2 3-1-16,1-3-2 0,8 0-2 0,-9 0-3 0,1 3-1 15,1-4-1-15,-2 5 0 0,3-1-3 0,-2 0 0 16,-5-2 0-16,5 1 0 0,-6 1-1 0,6 1 1 0,-5 0-1 16,-8 3 0-16,8-4 0 0,-7 4-1 0,0 0-1 15,0 0-1-15,0-4-1 0,-6 4-5 0,6 0-3 0,-6 0-6 16,0 0-7-16,0 4-3 0,6-4 5 0,-6 0-8 0,0 0-5 16,0 4-8-16,0-4-5 0,0 3-8 0,0 0-4 15,0 1-10-15,0 1-23 0,0-5-12 0,0 3-25 0,0 0-38 16,-6 1-64-16,6 0-98 0,-6-1-60 0</inkml:trace>
  <inkml:trace contextRef="#ctx0" brushRef="#br0" timeOffset="53451.1662">20241 13247 165 0,'-6'0'388'0,"6"0"-87"0,-7 4-98 0,7-4-70 15,-6 0-42-15,6 0-24 0,0 0-13 0,-6 3-7 0,6-3-6 16,0 0-3-16,-5 0-1 0,5 0-4 0,0 0-2 16,0 0-3-16,0 0-2 0,0 0-3 0,0 0 2 15,0 4-6-15,0-4-6 0,0 0-4 0,0 0-1 0,0 0-2 16,0-4-2-16,0 4-2 0,5 0-6 0,1-3 2 0,0-1 2 16,1 4 2-16,-1-4-1 0,-1 0 1 0,7 1-1 15,-5 3-1-15,5-7 1 0,0 7 1 0,1-7-1 0,4 3-1 16,-3-1 0-16,-4 2 0 0,4 0 1 0,-2-1 0 15,0 0-1-15,1-2 0 0,5 1 3 0,-6 1 1 0,-1 1-3 16,2-2 4-16,-3056 3-2 0,6111-2 3 0,-3056 0-1 0,-6 0 1 16,6 1-3-16,-6-1 3 0,6 0-1 0,-6 4-2 15,1-4 1-15,-1 4-2 0,-1-2 0 0,-5 2-1 0,8-5-1 16,-8 5-2-16,5 0-5 0,-5 0-3 0,6 0-7 16,-6 0-7-16,6 5-11 0,-6-5-12 0,6 0-15 0,-6-5-20 15,7 5-28-15,-7-3-49 0,0-1-83 0,5 1-109 0,-5 3-59 16</inkml:trace>
  <inkml:trace contextRef="#ctx0" brushRef="#br0" timeOffset="53826.2571">21094 12675 79 0,'-5'-4'147'0,"5"4"-45"0,0 0-31 16,0-3-27-16,0 3-18 0,0 0-14 0,0 0-7 0,0-4-5 16,0 4-5-16,0 0-7 0,5 0-8 0,-5-3-9 0,0 3-7 15,0 0-11-15,0 0-10 0,0 0-13 0,0-4-7 16,0 4-6-16</inkml:trace>
  <inkml:trace contextRef="#ctx0" brushRef="#br0" timeOffset="54576.1441">21108 12654 52 0,'0'0'140'0,"6"0"5"16,-6 0 0-16,0 0-12 0,0 0-15 0,0 0-21 0,0 0-20 15,0 0-11-15,0 0-17 0,0 0-10 0,0 0-10 16,0 0-6-16,0 0-6 0,0 0-3 0,-6 0 0 16,6 3-7-16,0-3 1 0,0 0 2 0,0 4 3 0,0-1 2 15,0-3 1-15,0 0 3 0,0 4 2 0,0-4 5 0,0 0 0 16,0 3 0-16,-6 1 3 0,6-4 0 0,0 0 1 0,0 0 0 15,0 0-2-15,-8 4 0 0,8-4 0 0,0 0-1 16,0 4-2-16,0-4-1 0,0 0-2 0,0 3-6 16,0-3 1-16,0 4 1 0,0-4 1 0,-5 0 0 0,5 4 1 15,0-4 4-15,0 3 1 0,0-3 8 0,0 0 1 0,0 0 3 16,0 3 2-16,-5-3 2 0,5 0 1 0,0 0 0 16,0 5 0-16,0-5-1 0,0 0-2 0,0 4-5 0,-7-4-2 15,7 3-4-15,0-3-4 0,0 3-2 0,0-3-3 0,0 4 2 16,0 0-2-16,-7-1-3 0,7 1-1 0,0-4-2 0,0 4 1 15,0 0 1-15,0-1 4 0,0 2-4 0,0 1 2 16,7-3 5-16,-7 5 6 0,0-4 12 0,7 4-5 16,-7-1-2-16,5 0-3 0,-5 0 1 0,5 1-2 0,3-1-2 15,-2 3-5-15,0 2-11 0,0-5 10 0,-1 4 1 0,2 4 1 16,-1-5-1-16,-6 5-1 0,12-3-2 0,-7 2-2 16,3-3 0-16,-2 0-7 0,0 4-6 0,0-4-1 0,6 4-1 15,-6-5-4-15,1 1 1 0,-2 4 1 0,1-5-3 16,7 2 2-16,-7-1 6 0,0 0 0 0,0 1-3 0,6-2 5 15,-6-3-1-15,0 5-1 0,0-2-1 0,1-3 0 0,4 5-2 16,-3-5-2-16,-3 1 0 0,1-2 0 0,1 2 0 16,-2-1 0-16,2-3-1 0,-2 2 1 0,-5-1 0 15,7 2 1-15,-1-2-1 0,-1 1 0 0,3-2 1 0,-3 0-1 16,-5-1 1-16,6-3-1 0,0 3 0 0,-6 2-2 0,6-5 2 16,-6 4 0-16,7-4-1 0,-7 3-1 0,0 1-1 0,0-4 1 15,0 0-2-15,5 0 1 0,-5 0-2 0,0 0 4 16,0 0 1-16,0 0 0 0,0 0 1 0,0 0 1 15,0 0 1-15,0 0-1 0,0-4 2 0,7 1-1 0,-7-1-1 16,0-1 1-16,0 2 0 0,5 0-7 0,-5-5 3 0,7 5 1 16,-7-5 2-16,7-4-1 0,-7 6 1 0,0-5 0 15,5-1 0-15,-5-2 6 0,6 3-4 0,-6-3-1 0,6-1-1 16,-6-3 0-16,7-2-2 0,-1-1 0 0,0 3-3 16,-6-8 2-16,5 4-1 0,1-4-2 0,1 1 0 0,0-4 0 15,-1 0 2-15,-2 0 0 0,4-5 1 0,4 5 0 0,-1-4 1 16,2-1 4-16,-6 5-1 0,11 0 2 0,-12 0 0 15,5 4-1-15,2-1 2 0,0 4-3 0,-8 0 1 0,0 8-1 16,3-1 0-16,-2 3-1 0,-6 5 0 0,6 0 2 16,-6-1-1-16,5 5 0 0,-5 3-4 0,0-4-3 0,0 4-4 15,0 0-5-15,0 0-5 0,-5 4-10 0,5-1-5 0,-6 2-9 16,6 2-10-16,-6-4-9 0,6 8-12 0,0-3-13 16,-8-5-15-16,8 9-10 0,0-10-15 0,-5 6-17 0,5-1-22 15,0 1-54-15,-5-4-115 0,5-1-95 0,-7 4-57 0,-6 0-19 16</inkml:trace>
  <inkml:trace contextRef="#ctx0" brushRef="#br0" timeOffset="60765.5809">7975 4293 51 0,'0'0'149'0,"0"-4"-31"0,0 4-24 16,0 0-19-16,0 0-15 0,0 0-12 0,0-3-9 0,0 3-6 15,0 0-3-15,0-4-5 0,0 4-1 0,0-3 0 16,5 3 1-16,-5-4-1 0,0 4-3 0,0-4 1 0,0 0-1 15,0 4-1-15,5-3-1 0,-5 3-6 0,0-4-5 0,0 4-2 16,0 0-1-16,0 0-1 0,0 0-3 0,0 0-1 16,0 0 0-16,0 0 3 0,0 0 3 0,0 4 3 15,0-4 4-15,0 0 3 0,-5 3 4 0,5-3 1 0,0 4-1 16,-5 0-1-16,-2 0-4 0,7-1-2 0,-7 4-4 0,1-3-2 16,1 3-3-16,-7 4-2 0,5 1 0 0,-5-2 1 15,6 2 1-15,-7 2-1 0,2 1 1 0,-2-1-1 0,-5 5 2 16,5-5-2-16,-4 5 1 0,4-1-2 0,-5 1 1 0,0-1 1 15,-2-4 1-15,10 5 1 0,-10-1-1 0,3-3 1 16,-1 3 1-16,5-4 0 0,-5 2-1 0,6-2-1 0,-2-3-3 16,4 4 1-16,-4-1 0 0,2 1-2 0,1 0 1 15,-2 3 0-15,2-4 1 0,-3 1-1 0,2 4 0 0,0-5-1 16,0 1 0-16,1 0 0 0,3-5 0 0,3 1 0 0,-1 1-1 16,-1-2 0-16,2-1 0 0,5-7 0 0,-7 2 0 15,7 0 0-15,0-1-2 0,0 1 1 0,0 0 0 0,0-4 1 16,7 4 0-16,-7 0 0 0,0-2 0 0,5-2 2 15,2 5 0-15,-1-2 0 0,7 4 1 0,-2-3-3 0,-5 4 3 16,12-5 0-16,-6 5-1 0,2-4 1 0,2 2 0 0,3-2 1 16,0 3-1-16,-2-3 2 0,9 0-2 0,-8 3 2 15,-1-3-3-15,3-1 2 0,4 1-2 0,-7 0 1 0,3-4 1 16,4 3 0-16,-6-3 0 0,1 0 2 0,-1 0 0 16,0 0 0-16,1 0 1 0,-7 0 0 0,6-3-2 0,-5-1-1 15,-1 4 0-15,-1 0 0 0,-4-4 2 0,0 4-2 0,3 0-2 16,-2-3-1-16,-8 3 2 0,6 0-1 0,-6 0 0 15,0 0-2-15,0 0 0 0,0 0 0 0,0 0-3 0,0 0-5 16,0 0-12-16,0 0-14 0,-6 0-24 0,6-4-28 0,-8 4-54 16,3-3-82-16,0-1-119 0,-9 4-56 0</inkml:trace>
  <inkml:trace contextRef="#ctx0" brushRef="#br0" timeOffset="62781.4989">7668 4734 50 0,'0'-4'139'15,"0"4"-32"-15,0-5-26 0,0 5-22 0,0-3-17 0,6 3-9 16,-6-4-2-16,7 4 1 0,0-3 3 0,-1-1 3 0,-2 0 5 16,3 0 2-16,0 1 1 0,-1-4 2 0,0 2-2 15,-1-1-4-15,8 2-4 0,-6-3-3 0,3-1-5 0,-2-3-2 16,4 4-2-16,0 0-5 0,0-1-3 0,0-3 0 16,1 1-3-16,4 2-1 0,-4-3 3 0,5 3 0 0,-5-2-1 15,5 3-1-15,-6-5-1 0,7 1-1 0,-2 5-1 0,-4-6 0 16,4 5-3-16,3-4-1 0,-2 0-1 0,0-1-1 15,7 6 3-15,-7-5-2 0,-1-1-1 0,9 1 0 0,-2 0-1 16,1 0 0-16,-7 0 0 0,13 1-1 0,-8-2-2 0,2-2 0 16,5 3-1-16,1-4 2 0,-6 0 6 0,11 1-2 15,-5-1-1-15,0 0-1 0,5-3 6 0,-5 4-3 0,6-1 1 16,-8 4 0-16,2-4-7 0,7 1-1 0,-8-1 1 16,1 3 2-16,-1-1-7 0,1-3 3 0,-1 7 1 0,1-3 0 15,-1-3 0-15,1 5 1 0,-1-2 2 0,1 1-2 16,-1 0 5-16,-6 0-2 0,7 1-2 0,-1-2 1 0,-5 1 0 15,5-1 1-15,-5 2-1 0,6-1 1 0,-7-4-3 16,6 5 0-16,1-1 1 0,-7 0 0 0,7-4 1 0,-1 4 1 16,-6-4-1-16,7 5 2 0,-1-1 0 0,-4-1 1 0,-2 2 0 15,-1-2 0-15,2 5-2 0,0-4 4 0,0 4-3 0,-1-1-3 16,-7 1 0-16,8 0-3 0,0-1 0 0,-1 1 1 16,1-1 0-16,-8 2-3 0,14 2 2 0,-7-3 1 15,1-1 0-15,0 0 1 0,0 2 0 0,-1 2-1 0,0-4-1 16,-1 1 0-16,8-1 0 0,-7 5-1 0,2-4 1 0,5-1 0 15,-2 1 0-15,-3 0 1 0,4-1-1 0,0 5 0 16,0-4 0-16,1-1 2 0,-6 1-2 0,4 3 2 0,2-3-2 16,-6 3 0-16,6-2-1 0,-6 0 0 0,5 0 1 15,-6-1-2-15,7 3 2 0,-7-4-2 0,7 4 0 0,-7 2 1 16,6-5 1-16,-4 2 0 0,4-2 0 0,1-1 2 0,-1 1 0 16,1 0-1-16,-1 3 0 0,1-4 1 0,4 2 1 15,-4 2-2-15,6-3-1 0,0-1 0 0,-1 1 0 16,-5 3 2-16,5-3-2 0,1 4 0 0,0-1-1 0,-2-4 1 15,3 8 0-15,-1-3-1 0,-7-2 0 0,7 3 0 0,-1 2 1 16,2 0-1-16,-3 0 0 0,2 0 0 0,-7 0 1 0,8 2 0 16,-2-2 1-16,1 5-1 0,-1-5 0 0,1 3 0 15,0-3 1-15,-1 0 0 0,0 0 0 0,8 4-1 0,-8-4-5 16,0 0 4-16,8 0 1 0,-7 0 0 0,-2 0 1 16,2 0 0-16,0 0-1 0,-1 0 2 0,2 0 4 0,-1 0-2 15,-2 0-4-15,1 0 0 0,2 0 0 0,-1 0 0 16,5 0 0-16,-5 0 1 0,6 0-1 0,5 0 0 0,-6 0 0 15,3 4-1-15,-4-4 1 0,9 4 0 0,-9 3-1 0,3-4 0 16,-2 4 1-16,2 1-2 0,-8 3 0 0,7-1 3 16,-6 2-2-16,4-1 0 0,-3 0 1 0,-1 1 0 0,0-3 0 15,-1-1 1-15,0 4 2 0,1-3-1 0,-1-1 1 16,1 0 2-16,1-1-4 0,-3 1 2 0,9 3 0 0,-8-4-2 16,1 0 0-16,-1 0-1 0,1 1 0 0,0 3 0 0,-1-4 1 15,0 4-1-15,2 1-1 0,-1-3 1 0,-1 3-1 16,-7 3 0-16,9-5 0 0,-1 2 0 0,0-1 1 0,-2 3 0 15,3-3 0-15,-2 0 0 0,1 4 0 0,6-5 0 16,-13 2 0-16,7 3 0 0,-1-1 1 0,-5-3 0 0,5 4-1 16,-5 0 0-16,-1-1 0 0,1 1 0 0,-6-1 0 0,6 1 0 15,-8 3 0-15,7 1 0 0,-6-4 0 0,2 3 1 16,-1 0 0-16,5-3 1 0,-5 3 0 0,5 0 0 0,1-3 1 16,-7-1-5-16,6 5 0 0,1-4 2 0,-1-1 0 15,1 1-1-15,-7 0 1 0,7 3-1 0,-1-3-1 0,-5 2 6 16,6-2-3-16,-7 4 0 0,7-1 0 0,-7 1-1 0,6-1 0 15,-6 4 0-15,7 0 0 0,-6-5 0 0,6 6-2 16,-1 0 1-16,1-2 1 0,-1 2 0 0,-6-2-1 16,13 1 2-16,-6 0-1 0,-1-4-1 0,1 5 2 0,-1 2 0 15,1-4 2-15,-2 6-1 0,2-6 0 0,-1 6-1 0,1-2 2 16,-1 0 0-16,2 1-1 0,-2 0-2 0,-7 0 0 0,8-4 1 16,0 3-1-16,0 1 0 0,-8-1 0 0,9 4 1 15,-1-3 1-15,0 0 0 0,-1-1 1 0,1 5-1 16,5-5 3-16,-6 4 1 0,1 1 1 0,4-1 3 0,3 1 2 15,-1-5 1-15,0 4 1 0,-1 1 2 0,7-1-1 0,-1 1-1 16,1-5 0-16,-1 5-5 0,2 0 0 0,-3-1-3 16,3-4 0-16,-7 4-4 0,-1-3 0 0,1 3-1 0,0-3 2 15,-7-1-1-15,6 1 0 0,-6-1 0 0,1 6 0 0,-6-6 1 16,5 0-2-16,0 0 0 0,1 5 1 0,0-4 0 16,0 3 0-16,0 0 2 0,5 5-1 0,-6-5 1 0,7 0-2 15,-6 5 1-15,5-3 1 0,-5 3-2 0,0 3-2 16,5-1 0-16,-5 1 0 0,-1 3 0 0,6-3 0 0,-5 3-1 15,-6 0 1-15,5 0 1 0,0 5 1 0,-5-5 1 16,0 0-1-16,0 1 2 0,5 3 0 0,-6-4 1 0,1 1 0 16,-2-1-1-16,2 0 2 0,0 0-1 0,6 1-2 0,-7 2 1 15,0-3 1-15,1 2 1 0,-2-3-1 0,2 1 0 16,5 2-1-16,-6-4 0 0,2 3 1 0,-1-5-2 0,5 5-1 16,-6 0 0-16,1-4-1 0,5 2-1 0,-6 6 1 0,7-5-1 15,-7 3 0-15,0 1 1 0,7 4 1 0,-7-4 1 16,1 4 2-16,6 0 4 0,-7-1 4 0,1 0 3 15,-1 5 4-15,1-4 1 0,-2 0 1 0,-3-1 2 0,4 4 1 16,-6 1 2-16,6-5-1 0,-5 8-2 0,-1-3 1 0,0-1 0 16,1 3 0-16,0-2-3 0,4 3-3 0,-4 3-3 0,0-2-5 15,-8 2-3-15,8-3-2 0,-2 3-2 0,3-2 0 16,-2-1-2-16,-1-1 0 0,3 2-2 0,4-2 1 16,-7 1 1-16,3 0 0 0,4 4 0 0,-6 0 2 0,6-1-2 15,-5 5 3-15,5-5-2 0,-6 5 1 0,6-5-2 0,1 5-1 16,-6-1-1-16,5 3-1 0,0-2 1 0,0 3-1 15,1-5 0-15,6 2 1 0,-6-1 0 0,-1 0 1 0,0-3 0 16,0 3 0-16,7-3 0 0,-7 0 0 0,0-1 2 16,7-2 0-16,-7 2 1 0,1-3-2 0,0-4 1 0,-7 4-1 15,6 0 0-15,-5-3 3 0,-1 2-3 0,-1 1-2 0,-3 1 0 16,3 2 0-16,-4-3 0 0,0 4-2 0,-1-1 2 16,0 0-3-16,-1 1 0 0,9-4 2 0,-9 4-1 0,2 3 0 15,-2-3 0-15,2-1 2 0,-1 5 1 0,1-5 0 0,4-3 2 16,-3 5-2-16,-3-10 3 0,8 1-1 0,-2-2-1 15,2-5 1-15,0-1-1 0,-2-2-1 0,-4-4-1 0,12 2 0 16,-13-6 0-16,6 4 0 0,-1-4 1 0,3-4-2 16,-2 0 7-16,1 1-3 0,-8-1 0 0,8-7-2 0,-7 4-1 15,6-4 1-15,-6 4 0 0,6-9 1 0,-5 5-6 0,0-3 3 16,-1-1-1-16,5-3 2 0,-3 0 0 0,3 0 0 16,-4-1-1-16,-1-3 0 0,0 1 0 0,0-3 1 15,0 3 1-15,1-1-1 0,-8-5 0 0,1 2 1 0,0 0 2 16,1-1-2-16,0 1 0 0,-1-5 1 0,-6 0-1 0,4 2 1 15,-4-1 0-15,0-4 6 0,0 3 8 0,0-3 7 0,0 0 4 16,0 0 3-16,0-3 1 0,0-1-1 0,-4-1-7 16,4 2-26-16,0 0-48 0,-6-5-61 0,6-7-109 15,0 1-183-15,-7-9-106 0,0 2-62 0,7-8-33 0</inkml:trace>
  <inkml:trace contextRef="#ctx0" brushRef="#br0" timeOffset="74082.7718">16266 1546 115 0,'0'0'223'15,"0"0"-53"-15,0 4-47 0,0-2-44 0,0-2-26 16,0 0-14-16,0 5-7 0,0-5-1 0,0 0-1 0,0 0-1 16,0 3 1-16,0 1 7 0,0-1-1 0,0 1-1 15,0 4-2-15,5-4-4 0,-5 7-3 0,0-4 0 0,0 4-4 16,0 0-2-16,0 0-6 0,7 3-3 0,-7 1-1 16,0 0 2-16,0 3-1 0,0 0 1 0,0-3 0 0,0 7 1 15,0-4 3-15,0 1-1 0,0 2-2 0,0-2-1 0,0 3 0 16,6-1-1-16,-6-2-2 0,0 4-1 0,6-2 0 15,-6-3-1-15,0 4 0 0,6-4 0 0,-6 4-3 0,0-2 3 16,0 1 0-16,0-6-1 0,6 3 0 0,-6 0-2 0,0-3 1 16,0-1 0-16,0 1-1 0,0-1 0 0,0-2-2 15,0-2 0-15,7 2-2 0,-7-5 0 0,0 4 0 0,0-4 0 16,0 0 0-16,5-3-1 0,-5 4 0 0,0-5 1 0,0 5 0 16,0-8 0-16,0 3-4 0,0 0-6 0,0 2-4 15,0-5-8-15,0 0-8 0,0 0-12 0,0 0-20 0,0 0-31 16,0-5-50-16,0-1-78 0,0-8-115 0,-5 2-61 15</inkml:trace>
  <inkml:trace contextRef="#ctx0" brushRef="#br0" timeOffset="74676.3857">16034 1527 36 0,'-6'0'244'16,"6"0"-54"-16,0 0-46 0,0 0-43 0,-6 0-26 0,6 0-18 16,0 0-10-16,0 0-8 0,0 0-5 0,0 0-5 15,0 0-3-15,6-4-4 0,-6 4-2 0,0 0-4 0,6 0-4 16,-6 0-2-16,5-2-3 0,1 2 0 0,-6-5 0 0,7 5 0 16,-7-3-2-16,7 3 1 0,-2 0-1 0,0-4 0 15,2 4 1-15,0 0 0 0,-1 0 0 0,0 4-1 0,6-4 1 16,-6 0-1-16,6 0 0 0,1 0 1 0,-7 0-1 15,5 0-1-15,2 0 1 0,0 0-3 0,5 0-1 0,-6 0 1 16,0 0 0-16,0 0-1 0,0 0 0 0,1 0-1 0,-2 3 0 16,2-3-1-16,-7 5 1 0,6 1 1 0,0-2-1 15,-5 3-1-15,4 1 0 0,-3 3 0 0,-3-1 1 16,1 2 0-16,0-2 0 0,0 2-3 0,-6 2 3 0,7-2 1 16,-2-2 1-16,2 1-1 0,-7 0 0 0,0 1 1 0,0-2 0 15,0 1 2-15,0 0 1 0,0 0-3 0,-7 0 3 0,2 4-1 16,-8-4 0-16,1 3 1 0,-1 1 1 0,-5-1 0 15,-6 5-1-15,5-1 1 0,-5 1 0 0,0-5 1 16,6 5-1-16,-6-1-2 0,4-4-2 0,3 1 1 0,-2 0-2 16,7-4 0-16,-1 0 0 0,2-4-3 0,5 4 1 0,-1-8-1 15,7 6-1-15,0-6-4 0,0 0-1 0,7-3-5 16,-1 4-14-16,0-8-28 0,6 1-44 0,1 0-67 0,-3-6-138 16,4-1-75-16</inkml:trace>
  <inkml:trace contextRef="#ctx0" brushRef="#br0" timeOffset="75254.5079">16656 1627 152 0,'0'0'234'0,"0"0"-59"0,0 0-52 16,0 0-38-16,0-4-25 0,0 4-13 0,0 0-9 15,0 0-9-15,0 0-6 0,0 0-6 0,0 0-4 0,7 0-5 16,-7 4-2-16,0-4-1 0,0 3-2 0,6 1 2 16,-6 4 1-16,0-6 1 0,6 6 3 0,-1 3 3 0,-5-1 2 15,7 2 0-15,-1-1 2 0,0 3-3 0,0-3 0 0,6 8 0 16,-5-8-4-16,-1 7 1 0,6-3-2 0,-6 3 3 16,6 1 0-16,-6-2-1 0,7 2 1 0,-2 3 1 0,-5-3-2 15,8 2 0-15,-9 2-1 0,0-2-1 0,3 1 1 16,-2 0 0-16,6 0-1 0,-7-3 0 0,2 3 1 0,0-4-1 15,-1 0-1-15,-6-3 1 0,5-1-1 0,0-2 1 0,3-2 1 16,-2-3 2-16,0 1 3 0,-6-4 4 0,5 0 5 16,1-4 3-16,1 0 7 0,-7-4 1 0,7 0 1 0,-1-4-1 15,-2-1 0-15,3-3-5 0,0-3-4 0,-1-4-5 16,0 5-6-16,-1-4 0 0,2-4-1 0,-7 1-1 0,6-2-1 16,-6 0-2-16,0 2-1 0,0-4 0 0,0 2-1 0,-6-2-1 15,6-2-4-15,0-2-1 0,-7 4-2 0,2 0 0 16,5 2-1-16,-6-2-1 0,0 6 0 0,6-2 1 0,-7 2-2 15,0 5 2-15,7 3-1 0,-4-1-1 0,4 5-5 16,0 0-3-16,-6 4-8 0,6-1-7 0,0 0-10 0,0 4-15 16,6 0-21-16,-6 0-23 0,0 4-40 0,4-4-68 0,-4 0-145 15,7 0-73-15</inkml:trace>
  <inkml:trace contextRef="#ctx0" brushRef="#br0" timeOffset="75645.0486">17425 1798 2 0,'-5'4'420'0,"5"0"-144"16,-6-1-125-16,6-3-64 0,-7 4-35 0,7-4-17 15,0 0-8-15,0 4-2 0,0-4-3 0,0 0-3 16,0 0-3-16,0 0-5 0,0 0-3 0,0 0-2 0,7 4-1 16,-7-4 1-16,6 0 1 0,-1 0 2 0,2 3 4 0,-1-3 4 15,0 0 2-15,6 0 2 0,0 0 2 0,1 0-1 16,0 4 0-16,4-4-3 0,-4-4-1 0,4 1-3 0,8-1-3 16,-6 0-4-16,-2 0-1 0,3 1-1 0,-2-1-2 15,-1 0-1-15,3 4-2 0,-2-4 2 0,0 2 0 0,-6-2-2 16,1 4 0-16,5-4 0 0,-6 4-1 0,-7-4 0 0,8 4 1 15,-7 0 1-15,1-3-1 0,-2 3 0 0,1 0 1 16,1 0-1-16,-7-4-1 0,0 4-3 0,6 0-7 16,-6 0-8-16,0 0-9 0,0 0-22 0,0-4-32 0,-6 4-48 15,6-4-64-15,-7 4-105 0,7-3-76 0</inkml:trace>
  <inkml:trace contextRef="#ctx0" brushRef="#br0" timeOffset="75832.5011">17560 1956 319 0,'-5'3'230'0,"5"1"-93"0,0 0-54 0,0 0-30 16,0-4-13-16,0 3-3 0,0-3-1 0,5 0 1 15,-5 0 1-15,6 0 1 0,-1 0-2 0,9 0-3 0,-8 0-2 16,5-3-5-16,3 3-4 0,2-4-5 0,-2 0-4 16,3 0-2-16,3 1-5 0,-2-1 0 0,-1-3-3 0,8 0-2 15,0 3-1-15,-1-7 0 0,7 3-4 0,-1 2-10 0,1-5-18 16,-7-1-36-16,7 2-79 0,-1-5-139 0,-5 0-84 15</inkml:trace>
  <inkml:trace contextRef="#ctx0" brushRef="#br0" timeOffset="76207.6034">18298 1465 417 0,'-6'-3'293'0,"1"-1"-126"16,5 4-66-16,-7 0-35 0,7-4-16 0,0 4-10 15,-5-3-5-15,5 3-7 0,0 0-8 0,0 3-6 0,0-3-2 16,0 4-5-16,0 0-2 0,0 2-2 0,5-1 0 16,-5 2 0-16,0 4 1 0,7-4 2 0,-2 4 1 0,-5 1 2 15,6 2 1-15,2 1 2 0,-3-1 1 0,1 1 0 0,0 4 4 16,1-2-1-16,-1 2-1 0,-1-1-1 0,7 3 1 15,-5 6-1-15,0-6 0 0,-2 6-1 0,1-2 1 0,0-4-2 16,1 6-1-16,-1-6 1 0,-6 4-3 0,6-6-1 16,-1 4-1-16,1-2 0 0,1-2-1 0,0 3-2 0,-7-8-2 15,6 1 0-15,-2-1 1 0,-4 1-1 0,8 0 1 0,-2-4-1 16,0-3 0-16,-6 2 0 0,6-3 1 0,-6-3-2 16,0 4-1-16,5-5-1 0,-5-3-1 0,0 4-7 0,0-4-14 15,0 0-24-15,0-4-45 0,0-3-72 0,0-1-151 0,0-2-80 16,0-5-51-16</inkml:trace>
  <inkml:trace contextRef="#ctx0" brushRef="#br0" timeOffset="76691.7105">18207 1531 77 0,'6'-8'392'0,"0"1"-115"0,1-3-116 16,-1 2-67-16,7-3-31 0,-2 1-18 0,1-2-8 0,0 1-5 16,0 0-6-16,2-1-3 0,3 2-3 0,-4 3-3 0,4-5-3 15,-3 5-2-15,3 4-2 0,2-4-1 0,-8 3-1 0,9 4-1 16,-8-4-1-16,0 4-1 0,-1 4-1 0,-4 0 0 16,6-1-2-16,-8 4 0 0,0 0 0 0,3 8-1 0,-8-3-1 15,6 2 1-15,-6 1-1 0,0 4 1 0,-6-5 0 16,6 4 1-16,-8 0 0 0,8 1 0 0,-10-1 2 0,3 1-2 15,1-1 3-15,-6 0-1 0,6 0 1 0,-6-3-1 16,0 0-1-16,-1-1 1 0,6-3-1 0,-4 4 2 0,5-3-2 16,0-6 0-16,-1 5 0 0,1-7-1 0,0 4 1 15,6-5-1-15,-5-3-2 0,5 4 1 0,0-4-1 0,0 3-1 16,0-3 1-16,0 4 0 0,5-4 0 0,1 3 2 0,0-3 1 16,1 4 1-16,5 0 3 0,-1 0 0 0,9-1 0 15,-2 5 1-15,-1-4 2 0,3 2-3 0,-2 2 0 0,6-1-2 16,0 1-1-16,-5-1-5 0,5 0 3 0,0 4 0 0,-6-4-1 15,7 4 0-15,-6-4-1 0,6 5 3 0,-9-5 0 16,10 4 4-16,-1-3-5 0,-7 2 0 0,5-2 0 0,-3-1 1 16,4 1-2-16,-6-1 0 0,1 0 0 0,-1-4 0 15,0 1 0-15,1 4 1 0,-7-8-2 0,6 3 0 16,-5-3 0-16,-2 0-2 0,-5 0-2 0,7-3-4 0,-8 3-9 16,2-4-11-16,-2 0-18 0,1-3-31 0,2 0-59 0,-3-4-120 15,-5-4-97-15,6 5-58 0</inkml:trace>
  <inkml:trace contextRef="#ctx0" brushRef="#br0" timeOffset="77004.3075">18879 1392 253 0,'-7'0'290'16,"7"0"-97"-16,-5 3-68 0,5-3-39 0,0 0-21 0,0 0-13 16,0 0-8-16,5 0-7 0,-5 0-7 0,7 0-6 15,6-3-2-15,-7 3-2 0,5-4-2 0,2 4-2 0,-1-3 0 16,0-1 1-16,0 4-2 0,7-4-1 0,0-3 0 0,-2 7-1 16,1-7 1-16,0 3-1 0,1 1 1 0,0-1 0 15,-2-1 0-15,7-1-1 0,-4 2 0 0,4-3 0 0,-7 4-2 16,9-6-3-16,-8 6-1 0,-1-4-2 0,3 3-1 15,-8 1 3-15,0-2-5 0,0 2-4 0,-6-1-4 0,1 4-6 16,-1-4-12-16,0 4-12 0,-6 0-17 0,0 0-22 0,0-4-26 16,0 4-49-16,-6 4-81 0,-7-4-103 0,7 4-53 15</inkml:trace>
  <inkml:trace contextRef="#ctx0" brushRef="#br0" timeOffset="77223.1381">19062 1359 349 0,'0'0'257'0,"-5"4"-94"0,5-4-64 0,0 0-41 15,0 3-18-15,0 1-8 0,0-1-3 0,5 1-1 16,-5 4 0-16,6 2-2 0,0-3-1 0,1 8 3 16,-1-3-2-16,0 2-3 0,0 5-4 0,-1-1-3 0,2 0-1 15,0 7 2-15,-2-2 0 0,0 2 1 0,2 2-1 0,-7-2 0 16,7 4 0-16,-1 0-2 0,0-3-2 0,-1 3-2 16,1-3-1-16,8 0-3 0,-9-1-2 0,0 0-3 0,3-2-1 15,4 2-1-15,-6-2-1 0,6-5-5 0,1 0-7 16,-3 0-13-16,4-3-13 0,-2-1-31 0,6-3-69 0,-6-7-137 15,1 3-92-15,5-7-52 0</inkml:trace>
  <inkml:trace contextRef="#ctx0" brushRef="#br0" timeOffset="77348.0281">19592 1703 20 0,'0'-7'486'0,"8"-1"-40"0,-8 1-196 0,6-1-119 16,-6 6-63-16,6-6-32 0,0 4-17 0,-6-3-15 15,5 3-12-15,-5 0-16 0,7 4-28 0,-7-2-55 16,6 2-129-16,-6 0-91 0,-6 0-67 0</inkml:trace>
  <inkml:trace contextRef="#ctx0" brushRef="#br0" timeOffset="78379.9703">16796 2685 77 0,'0'4'302'0,"0"-4"-66"0,0 0-72 0,0 0-47 0,0 0-33 16,0 0-17-16,0 0-10 0,0 0-8 0,8 0-3 15,-8 0-6-15,0 0-7 0,0 0-4 0,0 0-6 0,0 0-3 16,0 0-6-16,6 0-3 0,-6 0-5 0,0 0-2 0,0 0-3 16,5 3 0-16,-5 1-1 0,5 0 0 0,-5 2 0 15,8 2 2-15,-8 3 2 0,6 1 0 0,0-1 0 16,0 3 1-16,-1 4 2 0,2-3 0 0,0 3 1 0,4 0 0 16,-6 5-3-16,3-6 2 0,4 6-1 0,-7-1-2 0,8 0 0 15,0 0 1-15,-9 0-2 0,3 0-1 0,6-1 1 0,-7-2-1 16,6 4-1-16,-6-6 1 0,1 2 1 0,-2-5-3 15,1 4 2-15,0-2 0 0,1-5 0 0,-7-2-1 16,6 3 1-16,-1-4 2 0,-5-1 2 0,0-3 7 0,7-1 11 16,-7 1 12-16,0-4 7 0,6 0 6 0,-6-4 5 0,0-3 4 15,6-3 3-15,1-2 0 0,-2-2-3 0,-5-6-6 16,7 3-1-16,-2-5 0 0,2-4 5 0,-1 1 1 0,-6-6 0 16,5 2 2-16,3-3-5 0,-3-1-1 0,-5 0-5 15,6-4-7-15,-6 5-9 0,0-2-7 0,0 5-7 0,0-4-7 16,0 4-4-16,-6 3-6 0,6 0-2 0,-5 0-4 0,5 5-3 15,-8-1-7-15,8 7-10 0,-5 0-15 0,5 1-21 16,0 6-27-16,0 1-30 0,0 0-33 0,0 4-41 0,0-1-78 16,0 4-144-16,0 0-77 0,0 0-14 0</inkml:trace>
  <inkml:trace contextRef="#ctx0" brushRef="#br0" timeOffset="82852.8002">17597 2890 76 0,'-6'10'344'0,"0"-1"-94"0,0-2-94 16,-2 0-62-16,8 1-36 0,-5-5-16 0,5 4-5 0,0-2-2 16,5-5 0-16,-5 2 1 0,8-2 4 0,-2 0 0 0,0 0 1 15,0-2 0-15,-1 2-1 0,9-5-3 0,-3-2-4 0,2 4-4 16,-1-5-2-16,6 4-6 0,-5-3-1 0,-1 4-5 15,0-6-2-15,6 7-4 0,-12-6-1 0,6 5-2 16,1-1-1-16,-1 0-1 0,-7 0-1 0,8 0-1 0,-7-3 1 16,6 7-2-16,-6-2 1 0,7-3 0 0,-7 2 2 0,6-1-1 15,-6 0 4-15,0 0 3 0,0 1 2 0,0-1 2 16,1 4 3-16,-1-4-1 0,0 0 2 0,-1 2-1 0,-5 2-2 16,6 0-3-16,-6-4-3 0,0 4-2 0,0 0-3 15,0-4-3-15,0 4-4 0,0 0-7 0,0 0-9 0,8-4-16 16,-8 4-18-16,0-3-24 0,5-1-27 0,-5-4-35 0,6 5-43 15,0-4-62-15,-6-1-110 0,7 1-54 0</inkml:trace>
  <inkml:trace contextRef="#ctx0" brushRef="#br0" timeOffset="83665.3393">17895 3040 90 0,'-6'4'298'15,"-5"-4"-70"-15,5 4-69 0,-1-4-47 0,7 0-33 0,-6 0-17 16,0 0-10-16,0 0-5 0,6 0-5 0,-6 0 0 0,6 0-2 16,-7 0-3-16,7 0-2 0,-5 0-3 0,5 0-3 15,0 0-2-15,0 0 0 0,-6 0-2 0,6 0-5 16,0 0-5-16,0 0-1 0,0 0-1 0,6 0-2 0,-6 4-2 15,0-4-2-15,5 0 2 0,2 0 0 0,-1 0 2 0,0 0-2 16,0 0 2-16,0 0-1 0,7 0 1 0,-2 0-2 16,-5-4-1-16,7 4 0 0,-1 0-1 0,1-4-1 0,-7 0 0 15,5 4 0-15,3 0-3 0,-9 0 0 0,0-3-1 16,2 3-1-16,-7 0 1 0,7 0-1 0,-7 3-3 0,0-3 1 16,0 4 1-16,-7 0 1 0,0 0 1 0,-3 3-1 0,-9 1-1 15,1 2 2-15,-1-3-2 0,-5 7 0 0,-7-2 0 16,1 3 0-16,-1-5-1 0,1 6 1 0,-1-2 0 0,1-3 0 15,-8 1 0-15,15 2 1 0,-8-3-1 0,1-5 0 16,6 2 0-16,-2-1-1 0,8 1-3 0,1-4 4 0,4-1 3 16,0 1 1-16,1-1 3 0,6-3 0 0,6 0 0 0,0 0 0 15,0-3 4-15,0-1-3 0,6 1-2 0,6-5-2 16,1 1-2-16,0 0 0 0,4 0 0 0,1-5-1 0,8 5 0 16,-2-3-1-16,6-2 0 0,-7 1-1 0,8 0 1 0,1-1-1 15,4 2 3-15,-5-1 0 0,-1 0-1 0,1-1-1 16,-7 2 0-16,1-1-1 0,-2 3-1 0,-4 1-2 15,0 0-3-15,-7 0 2 0,0 3 1 0,0 0 2 0,-7 1-1 16,2 3 3-16,-7-4 0 0,0 4 5 0,0-3-3 0,0 3-1 16,0 0 2-16,-7 0-3 0,7 0 3 0,-5 0-2 0,0 0-1 15,-2 0-4-15,0 0-6 0,2 0-8 0,-1 0-14 16,0 0-19-16,6-5-32 0,-6 1-56 0,6 2-96 16,0-5-118-16,0 2-67 0</inkml:trace>
  <inkml:trace contextRef="#ctx0" brushRef="#br0" timeOffset="84196.8621">18446 2579 29 0,'0'0'255'0,"6"0"-35"0,-6 0-39 0,0 0-40 16,0 0-34-16,0 0-25 0,0 0-17 0,6 0-11 0,-6 0-8 15,0 0-5-15,0 4-3 0,0-4-7 0,0 0-2 0,0 0-4 16,0 0-2-16,0 0-4 0,0 0 0 0,0 2 0 16,0-2-1-16,6 8 3 0,-6-4 0 0,0 4 1 15,5-1 5-15,-5 3 1 0,7 2 0 0,-1-1 1 0,-6 4-1 16,7-1 0-16,3 4 0 0,-2 0-1 0,-2 1-1 0,5 0-2 16,-4 2 1-16,5 1-2 0,-5-3 1 0,4 6-3 15,2-3 0-15,-7 0-1 0,6-1-1 0,0 2-1 0,-6 0-1 16,6-2-2-16,-5 1-2 0,4-4-2 0,-3 0 2 15,-3 1 0-15,7-4 0 0,-6-1 0 0,1 1-2 0,-1 0 0 16,0-5 2-16,-6 2-4 0,5-2-3 0,1-6-2 0,-6 3-2 16,8 1 0-16,-8-5-2 0,6-3-1 0,-6 5 0 15,0-5-3-15,0 3-8 0,5-3-12 0,-5-3-15 0,0-2-19 16,5-1-19-16,2-3-23 0,-7-1-27 0,7-5-36 16,-1 1-44-16,0-1-68 0,-6-4-113 0,0 2-48 0</inkml:trace>
  <inkml:trace contextRef="#ctx0" brushRef="#br0" timeOffset="84696.5899">18446 2674 5 0,'0'-7'406'0,"-8"0"-91"16,8 3-110-16,-4-4-81 0,4 1-45 0,0 0-24 15,4 0-12-15,-4-1-6 0,8-3 1 0,-8 4-2 16,12-1-3-16,-6-2 0 0,-1 3 0 0,2-5-2 0,-1 4 2 15,6 1 1-15,1 0-4 0,-7 0 0 0,5-4 0 0,8 4-2 16,-7 0-1-16,1 3 0 0,4-4-2 0,-4 5 0 0,-1-5-2 16,7 5 0-16,0 0-2 0,-2-2-1 0,2 1-2 15,-8 4-4-15,9 0-3 0,-3 0-3 0,-4 4-3 16,-2 4-1-16,3-1 0 0,-3 0-2 0,2 1 1 0,-7 3-2 16,0-4 1-16,-6 4 0 0,0 3-2 0,0-3 0 0,0 0 1 15,-6 3 0-15,0 2-1 0,-2-5 0 0,-2 4 0 16,-3-5 0-16,1 1 1 0,-7 1-1 0,7-2 0 0,1 1 1 15,-8 0 1-15,7-3-2 0,-1-2 0 0,1 2 0 0,-1-1-1 16,2-3 1-16,4 0 0 0,1 0-1 0,0 0 0 16,0-1 1-16,6-3 0 0,-6 3-1 0,6-3 0 0,0 0 0 15,0 5 0-15,0-5 0 0,0 2 1 0,6 3 0 16,0-2-1-16,6 1 1 0,1 0 2 0,0-1 0 0,4 1-1 16,2 0 0-16,-2-1 1 0,2 1 0 0,6 3 0 0,-7-3-1 15,5 3-1-15,2-3 0 0,-5 3 1 0,-4 1-1 16,9-2 0-16,-5 2-1 0,-9 3 1 0,8-3 0 0,-1 2 1 15,-5 1-1-15,4 1 1 0,-4-1 0 0,0 0-1 16,-2-4 1-16,-5 4 0 0,7-4 0 0,-1 0-1 0,-1-2 0 16,-3 1 0-16,3-2 0 0,-5 0 0 0,1-1 1 0,5 1-1 15,-12 0 1-15,6-4-1 0,-1 4 0 0,-5-4 1 16,7 0-1-16,-7 0-6 0,7 0-9 0,-2-4-10 16,-5-4-16-16,5 5-19 0,2-9-22 0,6 2-35 0,-7-5-47 15,5-3-75-15,-4-4-130 0,0 3-68 0</inkml:trace>
  <inkml:trace contextRef="#ctx0" brushRef="#br0" timeOffset="85181.0981">19007 2426 70 0,'-11'-5'446'0,"3"5"-97"0,8 0-136 16,-5 0-94-16,-1 0-47 0,6 0-29 0,0 0-8 15,0 0-3-15,0 0-3 0,6 0-1 0,-1 0-1 0,3-3 1 16,3-1 3-16,-5 4 6 0,12-4-2 0,-6 0 2 0,7-3 5 16,0 7 0-16,-1-7 0 0,6 4 1 0,-5-1 0 15,-2-4 0-15,8 5 1 0,-6-5-2 0,5 5-2 0,-1-5-1 16,-3 4-3-16,4-3-5 0,1 4-6 0,-7-4-5 16,0 3-7-16,0 0-5 0,-5 0-6 0,5 4-4 0,-12-3-11 15,6 3-9-15,-5-5-13 0,-2 5-14 0,2 0-13 0,-2 0-10 16,-5 0-12-16,0 0-10 0,0 5-6 0,0-5-6 15,-5 3 0-15,-2 1 0 0,2 0 2 0,-2 0 6 0,1 3 11 16,-6-4 10-16,-1 1 13 0,8-1 17 0,-8 6 16 16,1-6 17-16,6 0 16 0,-6 1 11 0,6 0 10 0,-6-1 9 15,6 0 8-15,-1 2 4 0,1-1 2 0,1-4-1 0,5 3-3 16,-7 4-4-16,7-3-4 0,0-1-1 0,0 5 0 16,0-4-3-16,0 4 0 0,0-1-1 0,7 3 1 15,-7 2 0-15,5-5 2 0,-5 3-4 0,6 5-2 0,1-1 0 16,-1 2 1-16,0 2 0 0,0 1-2 0,0 3-1 0,0-1-2 15,0 1 0-15,0 0-1 0,0 4-1 0,7-4-4 16,-7 3 0-16,-1-2-3 0,8 2-1 0,-7-3-1 0,0 0-2 16,0-1-3-16,1-2-2 0,-2 3-1 0,2-3-1 15,-7-6-1-15,5 6 0 0,1-4-1 0,2-3-3 0,-8 2-5 16,5-7-12-16,-5 3-14 0,6-2-20 0,-1-4-28 0,2-1-41 16,-7-3-70-16,7 0-132 0,-7 0-89 0,0-3-41 15</inkml:trace>
  <inkml:trace contextRef="#ctx0" brushRef="#br0" timeOffset="85524.5225">18922 3495 349 0,'-6'3'315'0,"6"-3"-111"0,0 4-83 0,0-4-51 0,0 0-29 16,6 0-9-16,-1 0-5 0,2 0-1 0,-1-4 1 15,7 1 0-15,4-4-1 0,1 3-3 0,1-4 0 0,5 0-2 16,2 2 2-16,-2-5 1 0,-1 3-2 0,8-3 4 0,-1 1 2 16,2-2 5-16,4 1 6 0,-5 0 3 0,6 0 1 0,-1-3 4 15,7 3 2-15,-7-3 0 0,0-1 1 0,2 4 0 16,-1 0-3-16,-2-1-5 0,-5 1-6 0,-4 0-7 0,-1 4-5 15,-7 0-6-15,-1 3-6 0,-4-3-3 0,0 3-4 16,-8 0-5-16,1 4-2 0,-6 0-3 0,7-3-4 0,-7 3-11 16,0 0-14-16,0-4-20 0,-7 4-18 0,7 0-22 15,-6 0-28-15,6 0-40 0,-5-3-63 0,-2-2-121 0,1 3-78 16,-7 2-35-16</inkml:trace>
  <inkml:trace contextRef="#ctx0" brushRef="#br0" timeOffset="85946.3386">19258 3597 325 0,'0'0'333'0,"0"0"-93"0,-8 4-86 16,8-4-57-16,0 0-32 0,0 0-18 0,0 4-10 0,0-4-3 15,0 4-1-15,0-1-2 0,0 3-4 0,0 2-2 16,8 0-3-16,-8 3 1 0,6-1 2 0,0 2-4 0,0 2 1 16,0 5 3-16,0-1 0 0,0 1 1 0,1 3 0 15,-2 3 0-15,8 1 0 0,-7 3 2 0,0 0-1 0,6 0-4 16,-6 5 2-16,0-1-2 0,6-1 1 0,-6 2 0 0,7-5 0 15,-8 4 1-15,8-8 0 0,-1 4 0 0,-6-2-2 16,6-2 2-16,0-2-1 0,-6-6 2 0,7 5 0 0,-7-3-1 16,6-5-3-16,-5 1-1 0,-1-4-1 0,0 0-3 15,-1 1-2-15,2-6-2 0,-7 2-5 0,7-1-2 0,-7-3-1 16,6 0-1-16,-6-1-3 0,0-3-2 0,0 4-12 16,0-4-15-16,0 0-23 0,0-4-25 0,0 1-29 0,-6-1-26 15,6-4-42-15,0-3-55 0,-7-4-79 0,7 1-109 0,-7-1-41 16</inkml:trace>
  <inkml:trace contextRef="#ctx0" brushRef="#br0" timeOffset="86305.7373">19148 3774 349 0,'0'-8'402'0,"0"1"-131"15,0-1-116-15,6 0-65 0,-1-2-31 0,1-1-20 0,8-1-3 16,-9 2 3-16,8-1-2 0,-1 0 1 0,-1-4 1 0,9 4-1 16,-10-3-2-16,10 2 2 0,-2-2 3 0,0 3-1 15,1-1 4-15,-1 3-1 0,0-3-1 0,1 1-1 0,0 4 1 16,-2-1-4-16,-4 0-5 0,-1 5-7 0,7 0-6 16,-8 3-4-16,1 0-5 0,1 0-3 0,-7 3-1 0,6 0-2 15,-5 2 0-15,-1 2-2 0,-1 0 1 0,1 4 1 0,1 0-1 16,-7 1-1-16,0 2-1 0,-7-3-1 0,1 7 1 15,1-3-1-15,-1 0 0 0,-1-1 0 0,-5 1 1 0,0-1 1 16,-2 1 0-16,-2 0 0 0,2-1 0 0,-3-2-2 16,-2-1 1-16,0 3 0 0,1-3 0 0,0 0-2 0,6 0-1 15,-6-4 0-15,5 4-4 0,2-3-9 0,-2-1-17 0,1 1-21 16,6-6-28-16,0-2-36 0,6 4-54 0,-6-8-87 16,6 2-148-16,6-2-66 0,-6-4-30 0</inkml:trace>
  <inkml:trace contextRef="#ctx0" brushRef="#br0" timeOffset="88977.4864">10832 14034 134 0,'0'0'236'0,"6"0"-57"0,-6 0-51 0,0 0-46 15,0 0-29-15,5 0-20 0,-5 0-9 0,6 0-10 0,1 0 0 16,-1 0 0-16,1-4 0 0,-7 4 2 0,11-3-2 0,-4-1-2 16,-1 2 1-16,5-3 2 0,-4-2-3 0,5 3-2 0,-6 0-2 15,7 1-4-15,-7-5 1 0,0 5 3 0,5 0 1 16,-3-2 4-16,-3 1 1 0,1 4 3 0,-6-3 4 16,6 0 7-16,-6 3 4 0,0 0 3 0,0 0 3 0,0 0 1 15,0 0-3-15,-6 3-2 0,0 0-5 0,1-3-7 0,-3 9-4 16,2-6-8-16,-5 4-5 0,5 0-4 0,-7 1 0 15,1-1 0-15,6 0 1 0,-6 0 0 0,0-3 0 0,5 4 1 16,-4 0-1-16,4-6 0 0,1 5 3 0,-1-2 1 16,1-5 1-16,1 3 1 0,5 1 2 0,-6-4 0 0,6 0 0 15,0 0 1-15,0 0-1 0,0-4-1 0,6 1-1 0,-1-4-4 16,1 2 1-16,1-1 0 0,6-2-1 0,-8 0-1 16,8 1-1-16,-1-3-1 0,0 2 0 0,0-3 0 0,7 4 0 15,-7-5-2-15,-1 6 0 0,2-2 1 0,-1 5-1 16,1-5 0-16,-1 4-2 0,-7 4 1 0,2-3 0 0,0 3 2 15,-7 3-1-15,5-3 1 0,-5 4 0 0,0 0 1 0,0 0 0 16,-5 3 2-16,5-3 0 0,-7 2 0 0,0 3 1 16,2-3 2-16,-1 2 0 0,0-5 3 0,-7 5 4 15,7-1 2-15,0-2 1 0,-7 1 2 0,7-3 0 0,1 1 0 16,-1 4 2-16,-7-4-4 0,7 0 1 0,0-2-4 0,0 3-2 16,6-5-1-16,-6 2-1 0,6-2-2 0,0 0-2 0,0 0-1 15,0 0-1-15,0 0 0 0,0-2-2 0,0-3 0 16,6 3 0-16,0-2-1 0,0 0 0 0,0-4 0 0,1 4 1 15,5-3-1-15,-7 0 0 0,9 0 0 0,-9-1 0 0,7 5 0 16,1-5-1-16,-1 5 0 0,-7 0-2 0,9-2-2 16,-9 1-2-16,0 4 0 0,9-3-6 0,-8 0 1 15,0 3-1-15,-1 0-1 0,1 0 1 0,1 0 1 0,-7 0 2 16,7 0 3-16,-2 0 3 0,-5 3 2 0,0 0 2 0,5-3 1 16,-5 4 0-16,0 1 0 0,0-2 1 0,-5 0 0 0,5 1 0 15,-5 3-1-15,-2-3-1 0,0 4 0 0,1 0-1 16,6-6-3-16,-5 5-11 0,-1-3-14 0,-7 0-16 15,6 0-26-15,2-4-38 0,5 0-56 0,-5 0-85 0,-2-8-119 16,7 4-56-16</inkml:trace>
  <inkml:trace contextRef="#ctx0" brushRef="#br0" timeOffset="90696.7008">10814 14236 263 0,'0'0'224'0,"0"-4"-55"0,-6 4-51 16,6-3-40-16,0 3-20 0,0-4-16 0,0 0-7 16,0 0-4-16,0 4-5 0,-7 0-5 0,7-3-6 0,0 3-1 15,0 0-1-15,0 0-1 0,0 0-2 0,-6 3 0 16,6-3-1-16,0 4 0 0,-7 0 2 0,7 0 2 0,-5 3 1 16,5-3 3-16,-6-1 3 0,6 0 1 0,-6 2 0 15,6-2 2-15,0 1 1 0,0-4-1 0,0 0-2 0,0 4 0 16,0-4-2-16,0 0-2 0,0 0-1 0,0 0-3 0,6 0-1 15,-6 0-2-15,6 0 0 0,-1-4-2 0,-5 4 0 16,7 0 0-16,6-4-1 0,-7 4 0 0,-2-3 2 0,10 3-1 16,-8-5 1-16,5 2-2 0,-4 0 0 0,-1 3-1 15,1-4-1-15,-2 0-2 0,1 4 0 0,1 0-2 0,-1-3 0 16,-6 3 0-16,6 0 0 0,-6 0 0 0,0 0 1 0,0 0 2 16,0 0-3-16,0 3 2 0,0-3-1 0,-6 4 0 15,6-4 2-15,-6 4-2 0,-1-4-1 0,1 3 1 0,1 0 0 16,-2 5-2-16,1-4 2 0,-1 0-1 0,-4 3 0 0,5-4 1 15,-1 1 1-15,0 0 0 0,3 0 1 0,-2-4-4 16,6 3 5-16,-7-3 0 0,7 4 2 0,0-4 1 16,0 0 1-16,0 0 0 0,7-4-1 0,-7 1 5 0,10-1-6 15,-3-4-1-15,6 1-2 0,-2 0-2 0,9-5 2 0,-9 2-3 16,8-5 0-16,-1 3-1 0,0-2 0 0,1 3 1 0,0-3-1 16,-2 3-4-16,2 0-1 0,-1 0 1 0,-1-1 1 15,-3 2 0-15,-2 3 1 0,-1-1 0 0,-4 4-1 16,5-3 7-16,-7 4-4 0,-5 3 1 0,8-4 0 0,-8 1-1 15,0 3 0-15,0 0 0 0,0 0 0 0,-8 3 0 0,3-3 0 16,0 4 2-16,-2-1-2 0,0 1 1 0,-4-1 1 16,5 1 0-16,-7 1-1 0,6 1 1 0,-3-2-1 0,3 0 2 15,0-1 1-15,2 0 1 0,-1 2 1 0,0-1 3 0,0-4 1 16,6 0 0-16,-7 3 2 0,7-3-2 0,0 0 0 16,0-3-3-16,7 3 0 0,-7-4-2 0,6-1-1 0,0 2 0 15,5 0-2-15,-4-5-2 0,5 2 1 0,0-6 1 16,7 5-1-16,-8-4-1 0,8 0-1 0,-6 4-2 0,4-4 2 15,2-1-2-15,-2 1 1 0,3-3 1 0,4 3-1 0,-6 0 1 16,1-4 0-16,-1 4 1 0,6 0-1 0,-6-3 1 16,1 3 0-16,-7 0 0 0,7 3 0 0,-8 2-2 0,2 2-3 15,-7-4-3-15,0 8-2 0,1 0-4 0,-1 0-7 16,-6 0-9-16,0 0-8 0,-6 8-9 0,6-4-16 0,-7-2-21 16,1 5-29-16,-5-2-42 0,3-2-52 0,-3 1-91 0,4 0-82 15</inkml:trace>
  <inkml:trace contextRef="#ctx0" brushRef="#br0" timeOffset="91697.2017">12084 13312 196 0,'-7'-3'297'0,"7"3"-83"0,0-4-74 16,0 4-49-16,-6 0-27 0,6 0-15 0,0 0-9 0,0-3-7 15,0 3-2-15,0-5-3 0,0 5-3 0,0-2-3 16,0-2-1-16,6 0 0 0,-6 4 3 0,0-4 3 16,0 4 3-16,0-3 2 0,0 3 2 0,0-4 4 0,0 4 2 15,0 0-1-15,0 0 0 0,0 0-4 0,0 0 0 0,0 0-3 16,0 0-3-16,0 0-2 0,0 0-3 0,0 0-3 15,0 0-2-15,7 0-4 0,-7 4-2 0,0-1 3 0,5 1 5 16,-5 4 5-16,7-6-2 0,-7 10 9 0,0-1 7 16,5 0 5-16,2 4 4 0,-7-1-2 0,5 1-3 0,1 7 0 15,2-3 8-15,-3 2-5 0,1 1-2 0,0 4-2 0,1-3-1 16,-1 2-3-16,-1 0-1 0,2-3-5 0,-2 4-6 16,2-1-3-16,0 2-3 0,-2-2-5 0,1-4-2 15,0 5-1-15,1-4-3 0,-1 1 0 0,-1-5-6 0,-5 0 3 16,6 0 0-16,0-3 1 0,-6-1 1 0,7-3-1 0,-7-3 3 15,7-1-2-15,-7 1 8 0,5-4-2 0,-5 0 0 0,0-2 1 16,0-2 3-16,5 0 3 0,-5 4 4 0,0-4 3 16,0-4-1-16,0 4 1 0,0 0-2 0,0-2-3 15,0-2-3-15,-5 0-3 0,5 0-8 0,0-4-1 0,-5 5-2 16,5-1-2-16,-7 0 1 0,7-2 1 0,-7 1 2 0,7 1 4 16,-6 1 0-16,0-4-7 0,6 3-4 0,-5 1 0 15,-1-5-1-15,-1 4-1 0,1 1-4 0,0-1-3 0,1 1 1 16,5-1 3-16,-7 1 2 0,0 3 1 0,7-4-1 0,-5 4 1 15,-2 0-1-15,7-4-1 0,0 4 0 0,0 0-1 16,-5 0 0-16,5 0-3 0,0 0-1 0,0 0 0 0,0 0-1 16,0 0-1-16,5 0 2 0,-5 0 0 0,7 0 1 15,-7 0 0-15,5 0 2 0,2 0 2 0,5-4 2 0,-6 1 1 16,7-1-1-16,-2 0 2 0,1 0 2 0,7-2 1 0,0-2-1 16,-2 0-1-16,3 1-2 0,4-3 0 0,0 1 2 15,0-1 0-15,-5-1-2 0,11 0 1 0,-5 0 0 0,-1 0-1 16,7 0 1-16,-1-3-1 0,-6 3-1 0,2-1 0 15,4 2-1-15,-6-2 1 0,-7 5 0 0,9-4 1 0,-8 3-1 16,-1 5 1-16,-3-4 2 0,-3 3-1 0,2 1-1 0,-7 3 0 16,6-4-1-16,-7 4 0 0,-5-4 2 0,8 4 1 15,-8 0-2-15,0 0 1 0,0 4 2 0,0 0 1 0,-8-1-1 16,8 1-4-16,-5-1-11 0,0 4-22 0,-2-3-30 16,1 4-34-16,6-5-36 0,-7-3-36 0,1 4-36 0,6-8-42 15,0 4-50-15,0-3-71 0,0-5-105 0,0 4-37 0</inkml:trace>
  <inkml:trace contextRef="#ctx0" brushRef="#br0" timeOffset="92275.3909">12151 14301 182 0,'-13'0'349'0,"7"4"-82"0,1-4-88 0,-9 0-64 0,9 0-38 16,-2 0-18-16,7 0-10 0,-5 0-5 0,5 0-6 0,-7 0-6 15,7 0-8-15,0 0-6 0,0 0-5 0,0 0-5 16,0 0-3-16,0 0-1 0,7 0-2 0,-2 0 3 15,7-4 4-15,2 2 3 0,-3 2 3 0,8-5 5 0,-2 2 1 16,2-4 0-16,6 3 2 0,-8 0-3 0,7-3 0 0,2 0-2 16,4-1-4-16,-5 0-4 0,-1 2-1 0,7-2-2 15,-1 1-2-15,1-1 0 0,-1 0-3 0,6 2-1 0,-5-2 0 16,0-3 0-16,0 5-2 0,-1-2 1 0,1 1 0 16,-1 3 0-16,-5-4 1 0,-2 5 3 0,-3-1-1 0,-2 1 2 15,-1-1 1-15,-4 4 3 0,0-3 3 0,-8 3 4 0,8-4 4 16,-7 4 6-16,-6 0 7 0,5-5 6 0,1 5 7 15,-6 0 3-15,0 0 2 0,0 0-2 0,0 0-2 0,0 0-6 16,0 0-10-16,-6 0-8 0,6 0-17 0,0 0-23 16,-5 0-30-16,5 0-30 0,-6-3-36 0,6 3-49 0,0-7-74 15,-7 3-136-15,7-2-91 0,0-3-34 0</inkml:trace>
  <inkml:trace contextRef="#ctx0" brushRef="#br0" timeOffset="92962.9332">12084 14708 77 0,'-13'4'385'16,"0"0"-82"-16,8-4-93 0,-8 4-76 0,7-4-48 0,-5 3-28 15,4-3-14-15,7 0-8 0,-6 0-4 0,-1 0-4 16,7 0-1-16,-6 0-2 0,6 0-2 0,0 0-3 0,-5 0 0 16,5 0 0-16,0 0-1 0,5 0-1 0,-5-3-1 15,0-1 0-15,6 0 1 0,1 0 0 0,-1 1 0 0,1-1 1 16,-2-4 0-16,1 6 1 0,0-6 3 0,7 4-2 0,-8-3 5 16,8 3 3-16,0 0 2 0,-1-3-2 0,0 0 0 15,-1 2 3-15,8-4 0 0,0 1-2 0,-7 0-4 0,7 2-5 16,-2-6-1-16,1 5 3 0,1-4 1 0,-2 4-4 15,3-4-4-15,-2 3 0 0,-5 5-3 0,-3-5-1 0,10 2-4 16,-14 1-3-16,6 2-4 0,1-1 0 0,-8 0-1 0,1 1 0 16,1 3 0-16,-1-4 2 0,0 4-1 0,-6 0 1 15,0 0 4-15,6-4 3 0,-6 4 4 0,0 0 2 0,0 0 3 16,0 0-1-16,6 0 3 0,-6 0-3 0,0 0-4 16,0 0-3-16,0 0-4 0,0 0-6 0,0 0-11 0,0 0-16 15,-6 0-17-15,6 0-21 0,0 0-21 0,0 0-26 16,0 0-29-16,0 0-37 0,-6 0-48 0,6 0-68 0,0 0-107 15,-6 0-49-15</inkml:trace>
  <inkml:trace contextRef="#ctx0" brushRef="#br0" timeOffset="93306.4079">12290 14624 119 0,'0'0'382'15,"0"0"-78"-15,0 0-83 0,-5 0-74 0,5-4-46 0,0 4-26 16,0 0-15-16,0 0-8 0,0 0-7 0,-6 0-4 16,6-4-8-16,0 4-4 0,0 0-6 0,6 0-5 0,-6 0-3 15,0 0-3-15,0 4-2 0,5-4 3 0,-5 4 3 0,7 0 2 16,-7 4 2-16,6-1 5 0,1 4 2 0,-2-1-1 16,-5 5 1-16,5-1-3 0,9 5-5 0,-8 3-2 0,0-4-2 15,-1 8-3-15,2-4-2 0,-1 4-2 0,6-1-2 16,-6 5-2-16,1-4 1 0,-1-5-3 0,0 5-1 0,0-4 1 15,0 0 0-15,0 0-1 0,0 0 0 0,0-4 0 16,-6 1 1-16,6-1 0 0,0-3 0 0,-6-5 0 0,7 1-2 16,-7 0 2-16,6-3-1 0,-6-2 1 0,5-1-2 0,-5-2 0 15,0 1 0-15,0-4-1 0,0 5-1 0,0-5-3 16,8 0-12-16,-8-5-15 0,5 1-21 0,-5-4-30 0,6-2-50 16,0-5-85-16,0 1-151 0,-6-5-70 0,7 2-41 15</inkml:trace>
  <inkml:trace contextRef="#ctx0" brushRef="#br0" timeOffset="94228.8724">12621 14525 115 0,'0'0'186'0,"0"0"-22"0,0 0-24 16,0 0-24-16,0 0-23 0,6 0-18 0,-6 0-15 15,0 0-8-15,0 0-5 0,0 0-3 0,0 0-2 0,0 0-1 16,0 0-2-16,0 0-2 0,0 0-2 0,0 0-1 16,0 0-1-16,5 0 0 0,-5 0-2 0,0 4-1 0,0-4-1 15,0 0-1-15,6 0-1 0,-6 0 0 0,0 0 4 0,0 4 1 16,0-4 3-16,7 3 0 0,-7-3-1 0,7 5 4 16,-7 1 3-16,6-2 2 0,-6 3 1 0,4 1-1 0,2-2-2 15,2 2 2-15,-2-1 4 0,0 5-2 0,6-2 1 16,-6-3-4-16,7 5-4 0,-9 3 0 0,4-4-2 0,4-1-1 15,-1 2-2-15,-4-1-4 0,6 3-5 0,-3-3 0 0,4 0 0 16,-3 3-1-16,-4 1-2 0,5-3 1 0,0 2-2 16,-6 1-2-16,7 0 5 0,-8-5-4 0,8 5-3 15,-7 0-3-15,6-1 1 0,-5 1-2 0,-1-5-1 0,0 5 1 16,0-4-5-16,6 4 0 0,-5-4 0 0,-2-3 0 0,1 3-1 16,0-4 1-16,1 0-1 0,-1 0-3 0,0 1 1 0,-1-1-2 15,1-3 1-15,1 0-2 0,0-1 0 0,-7 0-2 16,5-3 0-16,-5 4 1 0,5-4-1 0,-5 0 0 15,8 0 1-15,-8 0 1 0,6 0 1 0,-6 0 0 0,0 0-1 16,6 0-1-16,-6 0 2 0,0 0-2 0,0 0 1 0,0-4 0 16,0 4 1-16,6-3-1 0,-6 3 3 0,0-3-3 15,0-5 1-15,0 5 1 0,5-5 0 0,-5 1-2 0,0-4 4 16,0 0 7-16,0 0 13 0,7-4 22 0,-7 5 15 16,0-6 9-16,6 1 7 0,-6-2 6 0,0 2 2 0,0-3-4 15,0-1-10-15,7 1-12 0,-7-4-12 0,0 1-6 0,4-2-3 16,-4 1 1-16,6 1 1 0,-6-2-3 0,0 0-3 15,0 2-4-15,8 4-6 0,-8-6-4 0,6 5-4 0,-6-1-7 16,0 1-5-16,0 3-3 0,0 1 0 0,0-1 0 16,0 0 0-16,0 4-1 0,0 1-1 0,0-2 3 0,0 1-2 15,0 0 1-15,0 0-3 0,6 0 0 0,-6 1 1 0,0-1 2 16,0 0-2-16,0 0 0 0,0-1 2 0,0 4-1 16,0-2 1-16,0 3 0 0,0-1-2 0,0 2 1 0,0-2 1 15,0 4-1-15,0 1-1 0,0-1 0 0,0 4 2 16,0-4-1-16,0 4-1 0,0-4 0 0,0 4-1 0,0 0 1 15,0 0-1-15,0 0 0 0,0 0-2 0,0 0 1 16,0 0 3-16,0 0 0 0,0-3-1 0,0 3 0 0,0 0 0 16,0 0-1-16,0 0 0 0,0 0-1 0,0 0-4 0,0 0 1 15,0 0 3-15,0 0-3 0,0 0 1 0,0 0 0 0,0 0-2 16,0 0-1-16,0 3-2 0,0-3-3 0,0 0-2 16,0 4 1-16,0 0 2 0,-6 0-7 0,6 3-1 15,0-4-4-15,0 2-5 0,-6 1-5 0,6-2-7 0,0 0-20 16,-8 3-29-16,8-3-33 0,-6 2-44 0,6-1-45 0,-4-2-55 15,-3 1-90-15,7-4-167 0,-6 3-71 0,-1-3-28 16,-4 5 9-16</inkml:trace>
  <inkml:trace contextRef="#ctx0" brushRef="#br0" timeOffset="98448.1396">13212 15023 243 0,'0'4'195'0,"-5"-4"-52"15,5 4-46-15,-6-1-39 0,-1-3-24 0,7 4-13 16,0-4-3-16,-6 0-3 0,6 4-1 0,0-4 0 16,0 0-1-16,0 0-1 0,0 0-1 0,0 0-2 0,0 0 0 15,0 0-1-15,0 0-1 0,0 0-1 0,0 0-2 0,6 0 2 16,-6 0 1-16,0-4 1 0,0 4 0 0,0 0 5 15,0 0 1-15,0 0 7 0,0 0 1 0,0 0 3 0,0 0 2 16,0 0 0-16,0 0 2 0,0 0-2 0,0 0-2 16,0 0-4-16,0 0-3 0,0 0-2 0,0 0-4 0,0 0-1 15,0 0-1-15,0 0-2 0,0 0 1 0,0 0-2 0,0 0 3 16,0 0 0-16,0 0 1 0,-6 0 0 0,6 0 0 16,0 0-1-16,0 0 3 0,0 0-1 0,0-4-1 15,0 4 0-15,0 0-1 0,0 0 3 0,0-3-1 0,0 3-2 16,0 0-2-16,0 0-1 0,0 0-2 0,6-4 1 0,-6 4-4 15,0 0-3-15,0-4 2 0,0 4 1 0,0 0-1 0,0 0 0 16,7-3 0-16,-7 3 0 0,0 0 2 0,6 0-1 16,-6 0-2-16,0 0 0 0,0 0 0 0,0 0-1 15,0 0 1-15,5 0 0 0,-5 3 0 0,0 1 1 0,0-4 0 16,0 4 0-16,8 3 2 0,-8-3 0 0,0 0-1 0,0 4 2 16,5-2-2-16,-5 2 1 0,0-1 0 0,6 1-1 15,1-1 0-15,-7 0-1 0,5-4 2 0,2 5-2 0,-7-1 0 16,5 0 0-16,-5-3 1 0,7 3-1 0,-7-3 0 15,5 0-1-15,-5-1 1 0,6 1 1 0,-6 0 2 0,8-4-2 16,-8 3 1-16,0 0-1 0,5-3 1 0,-5 0 1 0,0 0-2 16,6 0 1-16,-6 0-1 0,0 0 3 0,0 0 0 15,0 0 1-15,0 0 1 0,6 0 1 0,-6-3 3 0,0 3 2 16,6-3 0-16,-6-1 0 0,0 0 0 0,7 1 0 0,-7-5-1 16,0 4-1-16,0-3-1 0,0 0-3 0,0 0-1 15,5-4-1-15,-5 4-2 0,0 0-1 0,0-1 0 0,0-4-1 16,0 6 0-16,-5-2-1 0,5 1 0 0,0-4 0 15,0 3 0-15,0-3 0 0,-7 4-1 0,7 0 1 0,0 0-1 16,0 3 1-16,0-4 3 0,-6 5-3 0,6-1 3 0,0 4 0 16,0-3-1-16,0 3 1 0,0-4 0 0,0 4-1 15,0 0-3-15,0 0 1 0,6 0 0 0,-6-3 0 16,0 3-1-16,0 0 1 0,0 0 0 0,0-4 0 0,7 4-1 16,-7 0 0-16,5-4 1 0,-5 4 0 0,7-4 0 0,-2 1 0 15,2-1 0-15,0 0 0 0,-7 1 1 0,5 0-1 0,1-2 0 16,0 2 0-16,-6 3-1 0,7-4 1 0,-1 1-1 15,-1-2 1-15,-5 2 0 0,0 3 0 0,6-3 0 16,-6 3 1-16,0 0 1 0,0 0-1 0,0-5-1 0,0 5 1 16,0 0 0-16,0 0 3 0,0 0-3 0,0 0 1 0,0 0-1 15,0 0 0-15,0 0 1 0,0 0-2 0,0 0 1 16,0 0-2-16,0 0 0 0,0 5-3 0,0-5 0 0,0 0-4 16,0 0-6-16,0 0-9 0,0 0-13 0,0 3-16 15,0-3-25-15,0 0-41 0,0 0-70 0,0 0-122 0,0 3-85 16,-6 2-41-16</inkml:trace>
  <inkml:trace contextRef="#ctx0" brushRef="#br0" timeOffset="99761.5775">13567 14939 187 0,'0'0'194'0,"0"0"-34"0,0 0-34 16,0 0-30-16,-7 4-25 0,7-4-16 0,0 0-13 0,0 0-7 15,0 0-3-15,0 0-1 0,0 0-2 0,0 0 4 0,0 0-3 16,0 0 1-16,0 0 0 0,0 0-3 0,0 0 0 16,0 0-2-16,0 0-3 0,0 0-3 0,0 0-1 0,7 0-1 15,-7 4-1-15,0-4 0 0,0 0-3 0,-7 0 3 16,7 0-3-16,0 3-1 0,0-3-1 0,-5 4-2 0,5 0-2 15,-6 0 1-15,6-1-1 0,-6 1 0 0,6-1 0 0,-7 1 0 16,7 3-1-16,-6-3-1 0,1 0 1 0,5 3-1 16,-7-3-1-16,7 2-3 0,-6 2-1 0,6-1 1 15,-7 4 0-15,7-3 2 0,-6 4-2 0,6-6 0 0,0 5-1 16,-5-3-1-16,5-1 1 0,-6 0 1 0,6 0 0 0,0 1-1 16,0-4 1-16,-6-4 3 0,6 3 1 0,0 1 2 0,6-4 0 15,-6 0 1-15,0 0 1 0,0 0 0 0,6 0 1 16,-1 0-2-16,-5-4-1 0,6 1 0 0,-6-1 0 15,7 0 0-15,-1 0 6 0,-6-3-5 0,7 4-3 0,-2-1-1 16,-5 1-2-16,6-1 1 0,-6 0-2 0,7 0-1 0,-7-4-8 16,0 8 6-16,0-3 0 0,0 0 1 0,6 0 1 15,-6-2-1-15,0 2 1 0,0-1 0 0,0 0 1 0,-6 0 1 16,6 1 3-16,0-1 1 0,0 0 2 0,0 4 2 0,0-3 2 16,-7 3 1-16,7 0 0 0,0 0 1 0,0 0-3 15,0 0-3-15,0 0-1 0,0 3-4 0,0 1-3 0,0-4-1 16,0 4 0-16,0-1-1 0,0 1 0 0,0 0 0 15,0 0-2-15,0 4 2 0,7-8 0 0,-7 3 1 0,0 0 0 16,6 0 0-16,-6-3 0 0,6 0 2 0,-1 0 0 0,-5 0 0 16,7 0 0-16,-7-3 0 0,6 3 0 0,0-3-2 15,0 0 2-15,-6-2 1 0,6 2-1 0,-6-1-2 0,6 0 1 16,-6 0-1-16,0-3 0 0,0 3 2 0,0 1 1 16,0-5 1-16,0 1 1 0,0 4 1 0,0-1-2 0,0 0 2 15,0 1-2-15,-6-1 0 0,6 4-1 0,0-4-3 0,-6 4 0 16,6-4 0-16,0 4-2 0,0 0-2 0,0 0-2 15,0 0 1-15,0 0-4 0,0 0-2 0,0 0-2 16,0 0-6-16,0 4-7 0,0 0-9 0,0 0-13 0,0-1-22 16,0 1-32-16,0 0-52 0,0-4-89 0,0 3-119 0,6-3-58 15</inkml:trace>
  <inkml:trace contextRef="#ctx0" brushRef="#br0" timeOffset="117086.3094">12320 16419 310 0,'0'-7'262'0,"-5"-3"-84"0,5-5-66 0,0 3-43 16,0 2-32-16,0-6-25 0,0 6-14 0,0-5-9 15,5 3-9-15,-5-2-9 0,0-1-8 0,0 5-9 16,8-5-2-16,-8 4-4 0,0-3 0 0,6-1 0 0,-6 0 6 15,0 1 8-15,6-5 11 0,-6 4 8 0,0-3 8 0,0 4 10 16,0-5 7-16,0 5 3 0,-6-1 4 0,6 1-4 16,-6-2-2-16,-2 5 1 0,3-3-6 0,0 3-2 0,-2-3-5 15,-6 2-1-15,8 5-1 0,-7-3 8 0,6 1 6 16,-7-1 6-16,8 3 13 0,-9-1 11 0,8 4 9 0,0-4 6 16,1 6 7-16,-1-2-1 0,-1 1 1 0,7-2-2 0,-6 2-4 15,6-1-5-15,-6 0-4 0,6 4-4 0,0-4-4 16,0 1-3-16,0 3-3 0,-5-4-8 0,5 4-1 0,0-3-2 15,0 3-3-15,0 0 1 0,0 0-2 0,0-4-1 16,0 4 0-16,0 0 3 0,0 0-2 0,0-3 1 0,0 3-1 16,0 0 1-16,0 0 0 0,0-4 3 0,0 4 2 0,0 0 4 15,0 0 1-15,0 0 1 0,0 0 1 0,0 0 0 16,0 0 1-16,0 0-1 0,5 4-2 0,-5-1-3 0,6 1 1 16,0 3 1-16,1 0 2 0,-1 4-2 0,-1 1-1 15,1 2 6-15,0 1 4 0,8 7 1 0,-9-4-1 0,8 4-2 16,-1 0-3-16,-3061 3-1 0,6116-3-1 0,-3054 1-8 15,-3-1-7-15,4 0-3 0,-2-1-2 0,0 2-1 0,1-4-1 16,5 1-3-16,-6-1 1 0,0 0 0 0,0-4-1 0,0-1 1 16,-6 3-2-16,7-5 0 0,0 7-1 0,-8-8 1 15,1 3-1-15,0 1 1 0,0-1-1 0,1-3 0 0,-2 4 1 16,2-5-1-16,-7 2 0 0,0-1 0 0,6-4 0 16,-6 0-3-16,0 2-7 0,5-7-13 0,-5 3-14 0,0-5-20 15,0 0-24-15,8-5-33 0,-8 3-58 0,5-10-109 0,6-3-106 16,-4 1-62-16,0-5-33 0</inkml:trace>
  <inkml:trace contextRef="#ctx0" brushRef="#br0" timeOffset="117554.8317">12889 16012 104 0,'-6'4'237'15,"0"0"-53"-15,-1-4-57 0,1 4-47 0,1 3-30 16,-8-7-17-16,7 3-12 0,1 4-3 0,-2-7-4 0,1 4 0 16,0 0 3-16,-1 0 5 0,7-4 4 0,-5 3 3 15,5-3 4-15,-6 5 4 0,6-5 3 0,0 0 2 0,-6 0 0 16,6 0-3-16,0-5-4 0,0 5-4 0,-8-3 0 0,8 3-2 16,0-4 1-16,0 4 0 0,-5-4 3 0,5 0 6 15,0 4 1-15,0-3 5 0,0-1-1 0,-5 1 3 0,5 3-1 16,0 0 2-16,0 0 1 0,0-4-2 0,-7 4-4 15,7 0-3-15,0 0-3 0,0 0-4 0,0 4-4 0,0-4-5 16,0 0-4-16,0 0-4 0,-6 0-4 0,6 0-2 0,0 3-3 16,0 1-2-16,0-1-1 0,0 1-3 0,6 0 1 15,-6 0 0-15,0 4-1 0,0-5-1 0,0 5 0 16,0-5-5-16,0 4-7 0,7 1-16 0,-7-5-23 0,0 1-27 16,0 3-40-16,0-7-65 0,0 4-139 0,5-8-89 0,-5 4-62 15</inkml:trace>
  <inkml:trace contextRef="#ctx0" brushRef="#br0" timeOffset="118601.7958">15001 14661 385 0,'-5'-4'299'0,"5"4"-100"0,-6 0-70 0,0 0-38 0,-2 0-19 15,8-3-10-15,-5 3-5 0,0 0-4 0,5 0 0 16,-7-4-4-16,7 4-1 0,0 0-3 0,-6 0 2 0,6 0-3 16,0 0 0-16,0 0-3 0,0 0-5 0,0 4-4 15,0-4-1-15,0 7 1 0,0 0 3 0,6 4 2 0,-6 1 2 16,0 2 1-16,7 4 4 0,-2 4 0 0,0-1-1 15,3 2-5-15,4 6-6 0,-7-3-4 0,8 3-3 0,0 5-4 16,-9-5-1-16,10 4-5 0,-2 0-2 0,0-1-3 0,-6 2 0 16,6-2-2-16,0 5-1 0,-5-4 1 0,4-3-1 15,-3 3 0-15,-3-4 0 0,8 0-1 0,-8-4-1 0,2 1 3 16,-2-7 2-16,2 3 3 0,-1-5 3 0,-6-1 2 16,5-6 2-16,-5 1 3 0,8-3 3 0,-8 0 4 0,5-2 2 15,-5-2 7-15,0-4 10 0,0 4 13 0,0-4 14 16,0 0 5-16,0-4 1 0,0 0-3 0,-5 0-5 0,-3 2-12 15,3-6-8-15,-1 4-9 0,-1 0-13 0,-5-3-8 0,0 3 0 16,6 1-1-16,-7-1-2 0,2 1 1 0,-8-1-8 16,7 0-6-16,-6 4-1 0,6 0-3 0,-6 4-4 0,-2 0-3 15,3 3 0-15,3 0 2 0,-3 0 1 0,4 4 0 16,-4 0 0-16,3 5 1 0,4-1 1 0,-4-1 2 0,8 3-1 16,-5 2-2-16,-2-4-1 0,7 7 2 0,0-4-2 0,1 0 0 15,-2-3-2-15,0 4-3 0,7-1 1 0,0-4-2 16,-5 1 1-16,5 0-1 0,5-4 1 0,-5 3 0 0,0-3-1 15,7-3 4-15,0 2-2 0,-2-3 2 0,1 1-1 16,7-4 1-16,-1 0 0 0,-1-4 1 0,3 0 0 0,-4-4-1 16,4-3 0-16,3-1 1 0,3 2 0 0,-10-6-2 0,10-3 1 15,-9 5 1-15,9-5 1 0,-9-4-1 0,2 5 1 16,-1-5 1-16,0 4-1 0,-5-2 2 0,4-3 1 16,-5 6-1-16,1-8 0 0,-1 4 0 0,-6 0 1 0,5 4-2 15,-5-5 1-15,0 1 1 0,0 6 1 0,0-3 0 0,0 5-1 16,-5 2 2-16,5 1 1 0,0 0 2 0,0 0 0 0,0 3-1 15,0 4 0-15,0-4-1 0,0 1-2 0,0 3-2 16,0 0-2-16,0 0-1 0,0 3 2 0,0 1-2 16,0 0-4-16,5 3 2 0,-5 0-1 0,8 0 2 0,-3 1 0 15,1 0 0-15,1-2-5 0,-2 2 3 0,7 3 0 0,-5-7-1 16,4 6 1-16,-3-6-1 0,3 4-1 0,-5-1 1 16,7-3-1-16,-1 0-1 0,0-2-4 0,-5 3-7 0,4-2-12 15,2 1-14-15,-2-4-19 0,-5 4-22 0,7-4-33 16,-1-4-21-16,0 4-18 0,1-4-14 0,-2-4-13 0,9 2-13 15,-10-5-17-15,4-1-34 0,-3-5-54 0,2-3-119 0,0 2-52 16,-3 0-20-16</inkml:trace>
  <inkml:trace contextRef="#ctx0" brushRef="#br0" timeOffset="118961.2426">15423 14979 76 0,'-6'0'498'0,"-1"-3"-39"0,1 3-155 16,1 0-115-16,-1 0-63 0,6 0-34 0,-6 3-16 0,-2 1-13 15,8 0-11-15,0 3-7 0,0-3-11 0,0 6-5 16,0 2-1-16,0-1 1 0,0 0 1 0,8 1 3 16,-2 2 5-16,0 1 5 0,-6-1 4 0,11 4 1 0,-4-4 1 15,-1 5 1-15,1-1 3 0,3 4-1 0,-2-3 1 0,4-1-4 16,-6 5-2-16,6-2 2 0,-6-3-3 0,1 0-1 15,4 4-6-15,-4-3-1 0,-1-2-5 0,-1 3-4 0,8-5-3 16,-7-1-4-16,0 4-4 0,0-3-4 0,1-5-2 16,-2 5-3-16,2-3-1 0,-1-2 0 0,-6 2-2 0,5-1-2 15,3-5 1-15,-3 2-1 0,-5 0-1 0,6-5-1 0,0 1-1 16,-6 3 0-16,0-3-1 0,6-4-1 0,-6 3-2 16,0 1-2-16,7-4-3 0,-7 0-9 0,0 4-19 15,0-4-31-15,6-4-37 0,-6 0-35 0,0-3-39 0,0 0-40 16,0-8-65-16,0-3-109 0,0-1-86 0,0-3-45 0,0 5-9 15</inkml:trace>
  <inkml:trace contextRef="#ctx0" brushRef="#br0" timeOffset="119335.9634">15308 14965 77 0,'-7'-3'500'16,"0"-1"-13"-16,1 0-166 0,6 0-121 0,-6 1-65 0,6-1-36 15,-5 4-18-15,5-4-8 0,5 1-10 0,-5 0-14 0,6-2-13 16,0 2-11-16,1-4-8 0,5 2-5 0,-7 2-2 16,15 0-1-16,-9-2-1 0,2 2 2 0,4 0 0 15,3-2 0-15,-9 5-2 0,9 0 1 0,-2 0-1 0,-6 5 2 16,6-2-2-16,-5 0-1 0,5 5 1 0,-7 0-1 0,-4 2 1 15,5 1 0-15,-6 0 0 0,0 4 0 0,6-4 1 0,-12 4 1 16,0-1 0-16,0 1-1 0,0-1 0 0,0 6-1 16,-5-6-1-16,-8 4-2 0,7-4 0 0,-6 5-1 15,0-5 1-15,-1 5 1 0,2-5 0 0,-8 1 2 0,7-1 1 16,-8 2 1-16,3-6-2 0,4 2 1 0,-4-2-1 0,3-3-6 16,10 1-16-16,-9-1-24 0,7-3-28 0,6 0-31 15,0-4-29-15,0 0-42 0,6-4-83 0,7-3-137 0,-9-1-85 16,16 2-34-16</inkml:trace>
  <inkml:trace contextRef="#ctx0" brushRef="#br0" timeOffset="119742.3235">15125 16189 408 0,'-8'2'397'16,"3"3"-134"-16,-1-5-100 0,6 3-58 0,-7-3-32 0,7 0-15 15,-6 0-8-15,6 4-6 0,0-4-8 0,0 0-6 16,0 0-8-16,0 0-2 0,6 0-1 0,1 0 3 0,-1 0 0 15,7 0 3-15,-2 0 1 0,1-4 2 0,7 4 2 16,0-3-1-16,-2-4 1 0,8 3-2 0,-1-4 4 0,1-3 2 16,-1 5 1-16,13-6 0 0,-6-3 1 0,4 1 3 0,1-1 2 15,2-2 4-15,-1-2-2 0,-1 0-5 0,2 1-2 16,-2-1-4-16,0 2-5 0,0 2-5 0,-6 1-7 0,1-1-4 16,0 0-3-16,-7 4-3 0,-4 0-2 0,4 0 1 15,-13 3-1-15,8 1 0 0,-7 0-1 0,-5 3-1 0,5 1-1 16,-6-1-1-16,-6 0-1 0,5 4-2 0,-5 0-10 15,0 0-17-15,0-4-22 0,0 4-25 0,0-3-23 0,0-1-25 16,0-3-33-16,-5 4-48 0,5-1-73 0,-6 0-120 0,6 4-61 16,-6 0-21-16</inkml:trace>
  <inkml:trace contextRef="#ctx0" brushRef="#br0" timeOffset="120226.7387">15666 16295 308 0,'-5'0'405'0,"5"-4"-107"0,-5 4-106 16,-1 0-68-16,6-4-37 0,-8 4-17 0,8 0-11 0,-6 0-7 16,6 0-7-16,0 0-5 0,-5 0-5 0,5 0-6 15,0 0-7-15,0 4-2 0,-6-4 1 0,6 4 1 0,0 3 4 16,0 1 2-16,6-1 2 0,-6 0 3 0,0 4 5 0,5 0 0 16,-5 1 1-16,6 2 1 0,2 1-1 0,-8 2-2 15,6 6 0-15,-1-1 1 0,0-1-1 0,3 5-2 0,-2 3-2 16,0 0-3-16,0 1-1 0,-1-1-1 0,2 2-2 0,-7-6-4 15,7 4-3-15,-1-4-3 0,-2 1-2 0,2-4 0 16,2 1 0-16,-2-2-3 0,0 1-1 0,-6-4-3 0,5-4 1 16,-5 5 0-16,6-4-3 0,1-3-2 0,-7-3-3 0,7-1 1 15,-1 4 0-15,-6-5 1 0,0-4-1 0,4 1 1 0,-4-1 0 16,0 1 0-16,0 0-2 0,0-4 0 0,7 4 0 0,-7-4-1 16,0 0 0-16,0 0-1 0,0 0-7 0,0-4-16 15,0 0-19-15,0-3-23 0,0 0-24 0,0 0-26 0,0-8-30 16,0 1-40-16,0-6-53 0,-7 3-88 0,7-2-99 0,0-3-50 15</inkml:trace>
  <inkml:trace contextRef="#ctx0" brushRef="#br0" timeOffset="120617.4422">15520 16317 424 0,'-11'-5'460'0,"4"3"-140"16,7-2-117-16,-6 0-65 0,1 4-38 0,5-4-18 15,-7 4-8-15,7-3-4 0,0 3-8 0,0-4-13 0,7 0-11 16,-2 0-12-16,1 2-8 0,1-3-6 0,-1-2-4 0,6 0-4 16,0-1 1-16,0 1 0 0,0 0 0 0,1 0 1 15,0-1-1-15,-2 1 2 0,1 3 0 0,1 1 1 16,4 0 0-16,-3-2 0 0,-4 1-1 0,-2 4-2 0,4-3 2 15,-1 6-1-15,-4-3-1 0,6 4-2 0,-3 1 0 0,-2-2-1 16,4 0 0-16,-7 1 0 0,8 3 1 0,-6 1-1 0,3-4 0 16,-3 3-2-16,0 3 2 0,-1-2 0 0,0 3 2 15,-6-1 1-15,5 2-1 0,-5 3-1 0,-5-1 4 16,5 1 6-16,-6 0 3 0,0 3 4 0,-8-3 5 0,4 2 8 16,-4 2 10-16,3-4 9 0,-1 3 10 0,-6 0 5 0,5-3 3 15,-5 4 1-15,-2-4 1 0,4-1-9 0,-3 1-7 16,7-1-10-16,-7-3-12 0,8 0-13 0,-2 0-17 0,0-3-32 15,1-2-42-15,6-2-45 0,6-4-49 0,-6 0-57 16,12-7-96-16,-6-1-169 0,6 1-77 0,1-7-21 0</inkml:trace>
  <inkml:trace contextRef="#ctx0" brushRef="#br0" timeOffset="124134.0776">14648 14643 305 0,'-6'0'239'0,"0"-4"-75"0,6 4-58 0,-8 0-38 0,8-3-20 16,-4 3-12-16,4 0-7 0,-6 0-1 0,-1 0-2 0,7-4-1 15,-6 4 0-15,6 0 0 0,0 0 0 0,-7-4 2 0,7 4 3 16,-5 0 3-16,5 0 0 0,-6 0-2 0,6 0-1 16,0 0-4-16,-6 0 0 0,-1 0-6 0,7 0-4 0,-7 0-3 15,3 0-5-15,-2 0-2 0,-1 4-2 0,0 0-1 0,2-1-3 16,-7 1 1-16,6-2-1 0,-7 7 0 0,7-6-1 15,1 4 0-15,-9 1 1 0,9-1 0 0,-2-3 1 16,2 4 1-16,-9-6 3 0,9 3 2 0,-1-2 2 0,6 4 4 16,-5-3 1-16,5 0 1 0,-8 3 3 0,8-3-1 0,-5 3 1 15,5 0-2-15,0 1 2 0,-6 0-2 0,6-1-1 0,-7 4-1 16,7 0 0-16,0 3 1 0,0-2 0 0,-5 5 1 16,5-2 0-16,0 3 1 0,0 1 2 0,0-1 2 15,0 4 0-15,0 0 1 0,0 0-1 0,0 0 3 0,0-1 0 16,5 2-1-16,-5 3 1 0,7-4-3 0,-1 3-4 0,-1 0 2 15,3 1-2-15,-3 3-3 0,6-2-1 0,-4 2 0 16,5 0 0-16,0 4 0 0,2-1 5 0,-3 3 0 0,2-4-1 16,5 6 2-16,-6 1 2 0,1-2 0 0,5 1 0 15,-6-1 0-15,6 0-2 0,-5 1 1 0,5 0 0 0,-6-1 0 16,6 1-1-16,-6-4 2 0,7 0-2 0,-1 4 0 0,1-4 0 16,-8 0 0-16,7 0-4 0,1 0-1 0,0-4-2 15,-1 4-3-15,1 0-2 0,-8-4-2 0,8 0-2 16,-2 5-1-16,-3-5 0 0,-4 4-1 0,10-3 0 0,-9 1-1 15,2 0 0-15,-1 1 0 0,7 5 0 0,-8-4 0 0,2 1 0 16,0 2 0-16,-9 1 0 0,10-1 0 0,-8 5 1 0,6-1 0 16,-6-4-1-16,0 4 0 0,1-3 0 0,-2 0-2 0,-5 3 2 15,0-4-2-15,0 1-1 0,-5-4 1 0,5 4 1 16,-7-3-1-16,1-3 0 0,-6 3 1 0,6-1 1 0,-7-1 6 16,2-3 1-16,-9 0 4 0,9-2 6 0,-9-1 9 0,3-1 6 15,4-3 5-15,-4-1 4 0,-2-1 1 0,0-3 4 0,2 2 4 16,-2-8-2-16,1 4-6 0,0-5-2 0,-1-2-5 0,1-1-2 15,5 1-8-15,-5-4-7 0,7-4-11 0,-2 0-32 0,0-4-35 16,2 0-43-16,5-7-42 0,6-7-51 0,0-4-75 16,12-11-128-16,-7-3-111 0,8-5-55 0,5-3-13 0</inkml:trace>
  <inkml:trace contextRef="#ctx0" brushRef="#br0" timeOffset="124712.1129">16229 15211 336 0,'-6'2'358'0,"0"3"-110"0,6-5-88 16,-6 3-55-16,0 1-30 0,6 0-16 0,-6-4-10 16,-2 7-5-16,8-7-3 0,-5 4-4 0,5 4-2 0,-5-8-3 15,-2 6-1-15,7-2-1 0,0 0 1 0,0-4-2 16,0 3-3-16,-6 1-4 0,6 0-3 0,0-1-1 0,0 0-2 16,0-3-1-16,6 5 1 0,-6-5 1 0,0 0 3 15,0 3 3-15,0-3 3 0,7 4 2 0,-7 0 0 0,5-4 6 16,0 3 4-16,3-3 2 0,-2 0 2 0,0 0-2 0,0 0 0 15,6 0 0-15,1 0 4 0,5-3 2 0,0-1-4 16,0-3-1-16,0-1-3 0,0 1-1 0,1 0-3 16,0-1-4-16,4 2-7 0,-4-2-9 0,0 4-3 0,-7-3-3 15,7 3-4-15,-9 0-1 0,4-4-2 0,-2 6 0 0,-7-2-1 16,8 4 1-16,-6-3-1 0,-1-1-1 0,-6 4 1 0,4 0-3 16,-4 0 1-16,8-5-2 0,-8 5-7 0,0 0-13 15,0 0-21-15,6 0-22 0,-6 0-27 0,0 0-25 0,0 0-28 16,0 0-29-16,0 0-33 0,0 0-43 0,-6-3-74 15,6 3-93-15,-8 3-39 0</inkml:trace>
  <inkml:trace contextRef="#ctx0" brushRef="#br0" timeOffset="124930.8136">16321 15426 445 0,'-7'8'366'0,"2"-1"-119"15,5-3-87-15,0-1-54 0,0 2-27 0,0-3-15 0,0 2-10 16,5 0-7-16,2-4-3 0,-1 0-2 0,-1 0-4 15,8-4-5-15,-1 0-1 0,1 2-4 0,-1-6-4 16,7 4-2-16,-2-7-1 0,1 4-4 0,1 0 1 0,5-1-4 16,-5 0-1-16,-1-2 1 0,-1 3 4 0,3-1-1 0,-2 2-1 15,0-2 0-15,1 1-4 0,-8-1-1 0,2 4-2 0,5-4-7 16,-5 1-16-16,-1 5-21 0,0-7-25 0,0-2-33 16,6 4-50-16,-5-7-106 0,-1 3-127 0,6-4-77 0,-5 0-34 15</inkml:trace>
  <inkml:trace contextRef="#ctx0" brushRef="#br0" timeOffset="126024.7672">17713 14426 216 0,'-6'-4'208'0,"6"4"-35"0,0-2-37 0,0 2-34 0,0 0-25 15,-6 0-21-15,6 0-14 0,0 0-9 0,-6 0-5 16,6 0-4-16,0 0-2 0,0 0-3 0,-8 0-1 0,8 0-2 15,0 0 2-15,0 0 0 0,0 0 1 0,0 0 2 16,0 0 1-16,0 0 4 0,-4 0-2 0,4 0 0 0,0 0-1 16,-6 0 1-16,6 0-2 0,-7 0-2 0,7 0-3 0,-7 0-2 15,7 0 0-15,-6 0-1 0,1 0-1 0,5 0-3 16,-6 0 1-16,6 2-3 0,-6-2 0 0,-2 4-3 0,3-4 0 16,0 4-1-16,-8 0-1 0,6-4 1 0,2 7 0 15,-7-3-1-15,6 0 4 0,-7-2 4 0,7 6 2 0,1-4 3 16,-9-1 5-16,9 5 2 0,-7-4 2 0,-1 3 3 0,7 1-1 15,-5-1 1-15,3 0 2 0,3 4-2 0,-8 0 3 16,7 1-3-16,0-2 0 0,0 5-1 0,0-1 0 0,0 5 0 16,0-4-3-16,6-1 1 0,0 3-4 0,-7 2 2 15,14 0 2-15,-7-1 1 0,0 1 1 0,6-2 3 0,0 3 0 16,0 1-1-16,0-2 3 0,0 2-1 0,0 2 3 16,7-6 1-16,-8 6 0 0,8 3 1 0,5-5 5 0,-6 1 5 15,0 4 3-15,7 0 5 0,0-1 3 0,-7 5 2 0,6-1 2 16,0 0-1-16,1 4-4 0,-2-4-5 0,7 5-6 15,-4 3-9-15,-2-1-8 0,0 0-4 0,7 1-6 0,-7 4-4 16,6-2-5-16,-5 6 1 0,-1-1-3 0,7-4 0 16,-8 5-2-16,2-2-1 0,6-3-3 0,-8 4 1 0,2-4-1 15,0 1-1-15,-2-1 1 0,3 4-1 0,-2-4 1 0,-1-3-1 16,-4 3 0-16,5-4 0 0,-5 1 1 0,-1 0-2 16,0-1 0-16,0-3 2 0,0 1 0 0,-6-1-1 0,1-4 1 15,-1 0 2-15,-1 1 0 0,-5-1-1 0,0 0 0 16,0-8-1-16,0 6 1 0,0-6 1 0,-5 2 0 0,-1-2-1 15,-1-2 1-15,-4-1 3 0,-2 1 1 0,1-1 0 0,0-4 3 16,-7 2 4-16,1-1 6 0,0-5 7 0,-2 1 7 16,10-3 5-16,-10 2 13 0,3-3 10 0,-2-3 5 0,7 4-1 15,-6-5-9-15,6-3 2 0,-1 4-2 0,2-4-1 0,-3 0-8 16,9-4-12-16,-7 1-6 0,5 3-4 0,1-8 3 0,6 8-9 16,-6-7-6-16,0 3-8 0,6-4-5 0,0 2-3 0,0 2 1 15,-6-3-3-15,6-1-2 0,0 4-2 0,0 2-6 16,6-6-4-16,-6 4-7 0,0 1-9 0,0-2-13 15,0 5-16-15,0-3-18 0,0-1-20 0,6 0-17 0,-6 4-16 16,0-6-15-16,0 6-12 0,0-5-15 0,0-2-14 16,6 3-16-16,-6 1-21 0,0-4-45 0,0-5-95 0,6 5-104 15,-6-3-56-15,0-2-18 0</inkml:trace>
  <inkml:trace contextRef="#ctx0" brushRef="#br0" timeOffset="128478.6334">18695 14607 368 0,'-5'-8'374'0,"-1"4"-100"16,0-4-87-16,-7 5-58 0,7-1-30 0,0-4-18 0,1 6-11 15,-8-6-6-15,7 4 0 0,-1 1 2 0,1 3-4 16,0 0-1-16,0 0 0 0,0 0 1 0,0 0 1 16,-1 0-1-16,7 3-4 0,-5 1-5 0,5 0-3 0,0 2 1 15,0 6-1-15,0 3-2 0,0 0-4 0,5-1 0 0,-5 3-1 16,7 6 1-16,-7 0-3 0,6-2-5 0,0 4-6 0,6 4-1 15,-6-2-4-15,1 2-3 0,4 0-2 0,-3 4-5 16,-3-4 0-16,7 1 0 0,-6 3 2 0,1-4-1 16,-1 4 3-16,0-3-1 0,-6-1 0 0,5-4-1 0,1 1-4 15,-6 1-1-15,8-7-1 0,-8 3-3 0,0-5-1 0,6-6-1 16,-6 2-1-16,0-3 2 0,5 0 3 0,-5-4 1 16,0 0 1-16,0 0 3 0,0-3 5 0,5-4 1 0,-5 4 5 15,0-4-1-15,0 0 1 0,7-4-3 0,0 4 3 16,-1-7 2-16,5 3 1 0,-4-3 4 0,6 0-4 0,-3-1-2 15,10 1 0-15,-9 0-1 0,9-5-5 0,-10 5-5 0,15-3-6 16,-5 2-5-16,-3-4-4 0,1 6 3 0,1-6-4 16,5 5-1-16,2-4 2 0,-9 0-2 0,8 0-1 0,-1 0 2 15,1 0 1-15,-1 4 0 0,-7-4 1 0,3 0-1 16,4 4-1-16,-12 0-1 0,7 0 1 0,-7 3-4 0,-7-4 0 16,2 5-2-16,6-2-3 0,-13 5-8 0,5 0-15 0,-5 0-21 15,5 0-31-15,-5 0-32 0,0 0-33 0,0 0-36 16,0 0-31-16,0 0-28 0,0 0-37 0,0-3-51 0,-5 3-99 15,5-3-51-15,-12 3-26 0</inkml:trace>
  <inkml:trace contextRef="#ctx0" brushRef="#br0" timeOffset="128822.4956">18580 15712 349 0,'-6'4'477'0,"6"0"-120"15,0-4-127-15,-6 0-83 0,6 0-48 0,0 0-26 0,6 0-16 16,-6-4-11-16,6 0-7 0,6 1-10 0,-6-1-9 16,6 0-5-16,7-3-6 0,-8 0 3 0,14-1 3 0,-6 1 3 15,6 0 2-15,5-4 1 0,1 4 2 0,-1-4 10 16,7-5 10-16,5 7 6 0,1-7 7 0,0 1 9 0,5 1 10 15,1-4 7-15,0-1 5 0,-1 1-4 0,2 3-6 0,-1-3-5 16,-1 3-12-16,-5 0-9 0,-6 1-14 0,-1 3-9 16,2 0-8-16,-15-1-8 0,1 6-7 0,-4 2-4 15,-2-3-3-15,-1 3-1 0,-11 0-5 0,8 4-5 0,-8-4-9 16,-6 4-15-16,4 0-16 0,-4 0-25 0,0 0-21 0,0 0-23 16,0 0-22-16,-4-2-22 0,4-4-28 0,0 6-42 0,0-2-61 15,0-2-112-15,-6 1-63 0,-1 3-25 0</inkml:trace>
  <inkml:trace contextRef="#ctx0" brushRef="#br0" timeOffset="129338.4107">18988 16097 112 0,'0'0'382'0,"-5"0"-85"0,5 0-94 0,-6 0-74 0,6 0-43 15,-7-4-23-15,7 4-10 0,0-3-6 0,0 3-6 16,0 0-4-16,0 0-4 0,0 0-6 0,0 0-4 0,0 0-3 16,0 0-3-16,7 3 2 0,-7-3 2 0,6 4 0 0,-6 3 3 15,5-3 7-15,3 4 5 0,-3 2 4 0,1 1 6 0,0 0 6 16,0 1 1-16,1 5 2 0,-2-3 0 0,2 3-5 16,4 0-5-16,-3 2-6 0,-3 3-4 0,1-5-6 15,7 6-5-15,-7-5-4 0,0 1-3 0,5-1-1 0,-4 0 1 16,0 0-1-16,3-3-3 0,-3 4-2 0,0-5 0 0,-1-3-3 15,0 3 1-15,-6-3-1 0,5-3 0 0,1 3 1 16,-6-3 5-16,7-1 3 0,0 1 1 0,-7-2-2 0,0-2 3 16,5 0-2-16,-5-1 2 0,0 1-1 0,0-4-6 15,0 4-3-15,5-4 0 0,-5 0-1 0,0 0-1 0,0 0-1 16,0 0-1-16,0 0-2 0,0 0 2 0,0 0-3 0,0 0-1 16,0 0-4-16,0-4-18 0,0 0-27 0,-5-3-31 15,5-1-35-15,0 1-37 0,0-3-62 0,0-2-95 0,0-3-139 16,-5 4-64-16,5-3-20 0</inkml:trace>
  <inkml:trace contextRef="#ctx0" brushRef="#br0" timeOffset="129963.6915">18922 16119 125 0,'0'-3'460'0,"-6"-1"-86"16,6 0-129-16,-7-3-98 0,7 3-57 0,0 0-29 0,-6-2-16 15,6 1-5-15,0-2-3 0,0 0-7 0,0 3-5 16,0-4-5-16,0 1-1 0,6 3 0 0,-6-7 3 0,0 8-1 16,7-4-1-16,-1-1 1 0,-6 1 3 0,5 0 5 15,2-4 4-15,-1 3 1 0,7 1 0 0,-8-3 1 0,2 1 6 16,5 3 5-16,-6-2 2 0,7 1-2 0,-2 3-3 0,-5-3-3 15,7 2-4-15,-1 3-1 0,-7-5-7 0,9 2-7 16,-3 2-7-16,-5-1-6 0,7 0-2 0,-7 4-1 0,5 0-1 16,3 0 0-16,-9 0-3 0,7 0 2 0,-5 4 2 15,5 0 1-15,-7 4 1 0,8-1-1 0,-6 0 0 0,-2 0 0 16,-5 8 2-16,5-5-2 0,-5 2-3 0,8 2 1 0,-8 1-2 16,-8 3 0-16,8-3 0 0,-5-1 0 0,0 5 0 15,-2-5-1-15,0 5 2 0,-4-4 1 0,-1-1 7 16,-2 1 8-16,4-1 8 0,-4-3 6 0,3 0 8 0,-8 1 11 15,7-2 4-15,-1-1 10 0,2-3 2 0,4-2-1 0,-5 3 2 16,6-4 6-16,0-3 3 0,0 5-3 0,1-5 4 16,5 0-7-16,-8 0-4 0,8 0-6 0,0 0-10 0,0 0-10 15,0 0-12-15,0 0-9 0,0 0-8 0,8 0-5 16,-8 0-3-16,11-5-5 0,-5 5 0 0,7 0 0 0,-1 5 0 16,-1-5 0-16,2 4 0 0,-1-1 0 0,7 1 0 0,-8-1 0 15,3 1 0-15,3 3 1 0,-4-3-2 0,4 3-1 16,-3-3-1-16,4 4 1 0,-6-6 1 0,-1 6 0 0,9-4 0 15,-10 3-1-15,10-3 0 0,-8 2 2 0,0 2 0 0,0-4 0 16,1 3-1-16,-1-3 1 0,0 0 0 0,-6 3 0 16,0-4 0-16,0 2 0 0,0-1 1 0,0-1-1 0,1-3 0 15,-7 4 0-15,0-4 0 0,6 3 2 0,-6-3-2 16,0 0-1-16,0 4-2 0,5-4-4 0,-5 0-8 0,0 0-12 16,0 0-18-16,0-4-22 0,8 4-27 0,-8-3-34 0,0-1-35 15,5 1-35-15,1-6-28 0,0 3-31 0,0-6-44 16,1 1-80-16,-2-3-116 0,2-1-40 0,-2 0-10 15</inkml:trace>
  <inkml:trace contextRef="#ctx0" brushRef="#br0" timeOffset="130323.2148">19325 15918 220 0,'0'0'416'15,"-6"0"-98"-15,6 0-106 0,0 0-75 0,0 0-45 16,0-4-24-16,0 4-18 0,6 0-10 0,0-3-7 0,0-2-6 16,0 5-2-16,0-3-1 0,0-5 1 0,6 8 2 0,1-7 5 15,-7 3 7-15,12 1 5 0,-6-4 10 0,1 3 3 16,4-4 5-16,-3 1 7 0,2 0 3 0,4 0 2 0,-2-1-1 15,-5 1 0-15,5 0-7 0,-1-1-6 0,-4 1-6 16,4 0-10-16,-3 0-6 0,-2 3-8 0,0 0-6 0,1 0-10 16,-7 1-5-16,-2-2-2 0,4 5-5 0,-2-3 2 0,-6 3-4 15,0 0 0-15,6 0-2 0,-6 0-1 0,0 0 0 16,0 3-3-16,0-3-7 0,0 0-13 0,0 0-16 16,0 5-20-16,0-5-21 0,0 3-21 0,0 1-22 0,0-4-26 15,0 4-29-15,0-4-41 0,0 4-63 0,0-4-119 0,0 0-60 16,0 0-20-16</inkml:trace>
  <inkml:trace contextRef="#ctx0" brushRef="#br0" timeOffset="130619.9628">19557 15851 110 0,'-6'0'492'0,"6"0"-70"16,-6 0-130-16,6 0-108 0,0 0-60 0,0 0-37 15,-7 4-13-15,7-4-4 0,0 7 0 0,0 1 0 0,0 3 7 16,0 3 9-16,7 2 10 0,-7-2 13 0,0 8 13 15,6-3 10-15,0 2 2 0,-1 4 6 0,1-3-2 0,1 5-4 16,0-1-5-16,-1-1-8 0,6 4-11 0,-6-4-7 0,6 0-11 16,0 2-10-16,1-1-14 0,-7-1-10 0,6 1-12 15,0-1-6-15,-7-2-7 0,8-1-11 0,0 0-5 16,-2-5-5-16,-4 2-2 0,5-1-3 0,-7-3-4 0,8-1 2 16,-7-3-3-16,0 1-2 0,0-1 0 0,-6-4 0 0,7 0-1 15,-1 0-1-15,-6-3 2 0,0 0-3 0,6 0 2 0,-6-1 2 16,0-3-2-16,0 0-6 0,0 0-14 0,5 0-21 15,-5-3-37-15,0-1-50 0,0-4-54 0,0 1-49 0,0-3-41 16,0-5-46-16,6 1-57 0,2-5-79 0,-8-3-110 16,5 0-27-16,1 0 14 0</inkml:trace>
  <inkml:trace contextRef="#ctx0" brushRef="#br0" timeOffset="131119.846">19770 15636 478 0,'-6'-4'495'15,"0"0"-117"-15,6 4-126 0,0-3-80 0,-6-2-45 0,6 2-24 16,6-1-14-16,-6 2-12 0,6-4-14 0,0 4-14 16,-6-2-13-16,13-4-3 0,-7 5 0 0,5-1 0 0,-3 0 1 15,3 1 1-15,2 0 5 0,-1 3 8 0,-6 3 4 0,6 4 1 16,0 0-7-16,-7 1-2 0,9 6 0 0,-8 1-3 16,0-1-5-16,-1 1-10 0,-5 7-10 0,0-3-6 0,0 3-3 15,0-1 0-15,0 1-4 0,-5 1-1 0,-1-1 1 16,6-4-1-16,-6 4-1 0,-1-4 2 0,0 0 1 0,2 1 0 15,0-2 3-15,-2-1 3 0,0-5 4 0,7 3 6 0,-5-3 4 16,5-3 5-16,0-1 6 0,0 1 4 0,0-1 0 16,0-4 1-16,5 1 1 0,-5-4 0 0,14 3 1 0,-9-3-3 15,0 0-1-15,9-3 4 0,-2-1-1 0,6 1-4 16,-6-4-2-16,13-1 0 0,-7 1-7 0,-1-4-2 0,9 3-6 16,-1-2-7-16,-1-1-4 0,0-1 6 0,0 2-6 15,0-2-3-15,7 1-1 0,-7 0-4 0,-5 4 1 0,6-4-2 16,-8 4-1-16,2 3-15 0,0-3-28 0,-8 0-45 0,1 3-55 15,-5-3-54-15,6-1-55 0,-9 1-80 0,10-4-126 0,-8 0-113 16,0 0-52-16,-1-1-5 0</inkml:trace>
  <inkml:trace contextRef="#ctx0" brushRef="#br0" timeOffset="132026.2624">20258 14493 432 0,'-5'-5'396'16,"-2"5"-104"-16,2-3-96 0,5 0-60 0,-6 3-32 16,-1 0-15-16,7 0-11 0,-6 0-5 0,6 3-7 0,-6 0 0 15,6 2-1-15,0 2-1 0,6 4-2 0,-6 0-1 16,6 3 2-16,1 1-2 0,-1 0 0 0,-1-1-3 0,2 5-3 16,5-4-7-16,-5-1-4 0,4 3 0 0,2-1 1 0,-2 2 0 15,1-4-5-15,2 1-4 0,-8 0-1 0,6 3-1 16,-6-7 2-16,6 3 2 0,-7 2-1 0,2-5-2 0,-1 0 4 15,-6-3 3-15,7-2 4 0,-7 2 7 0,0-1 6 0,0-3 7 16,0 0 7-16,-7-1 6 0,7 4 1 0,-6-3 3 16,-1-1 1-16,2 5-5 0,-1-4-6 0,-6-1-10 0,0 1-8 15,6 0-9-15,-8-1-1 0,-3 4-7 0,4 1-7 16,1 0-5-16,-7-2-5 0,7 6-2 0,-6-1-3 0,6 3-4 16,-1 1-3-16,2 3-3 0,-1-3-2 0,0 3 0 15,5 0-1-15,1 2-4 0,-7 1 2 0,13-3 1 0,-5 1 0 16,5-5 0-16,-6 4 1 0,6-4-3 0,0 3 1 0,6-4 3 15,-6 3 0-15,5-2-1 0,3-3-1 0,-3 3-2 16,-5-3-2-16,6 0 4 0,6-3-1 0,-5 3-1 0,-2-8-1 16,7 5-1-16,-6-5-1 0,7 1 1 0,-1-1 2 15,1-3-2-15,-1 0 2 0,0 0-1 0,0 0-1 0,0-3 1 16,1-4 3-16,4-1 2 0,-10 5-2 0,6-5 1 0,-1-3-2 16,0 4 1-16,-6-3 1 0,-1-2-2 0,2 1 0 15,-1-1-1-15,1 3 1 0,-2-7-1 0,-5 5 2 0,5-3 1 16,-5-1-1-16,0 0 1 0,0 1-1 0,0-1 2 0,0 1-3 15,0-1 1-15,0 3 1 0,0-2 1 0,-5 3 0 16,5 4-1-16,0-1 3 0,0 5-2 0,0-5 0 0,0 4 1 16,0 1-2-16,0 3-2 0,0 0 1 0,0-3 0 15,5 6-2-15,-5-3-1 0,0 3 0 0,8 1 1 0,-8 4-1 16,6-1 2-16,0 0-2 0,-6 1 0 0,6-1 1 0,-1 4 0 16,2-3-1-16,6 3 1 0,-8-4-1 0,1 0-2 15,1 0 2-15,5 1-1 0,-6-1 1 0,6-3 1 0,0 3 0 16,-6-4-1-16,7-3 2 0,-2 4 0 0,8-4-1 15,-7-4 1-15,0 1 0 0,6-1-1 0,1 1-1 0,0-4-1 16,-2-1-5-16,-3-3-6 0,2 1-15 0,4-5-29 0,-9 1-48 16,9-2-54-16,-2 1-58 0,-1-3-49 0,-4 0-44 15,4 0-45-15,3-4-53 0,-9 0-81 0,2-4-83 16,-1 4-19-16,-6-4 20 0</inkml:trace>
  <inkml:trace contextRef="#ctx0" brushRef="#br0" timeOffset="132338.8032">20661 14566 95 0,'-5'0'457'0,"5"4"-83"0,0-4-119 0,0 0-94 16,0 0-57-16,0 0-30 0,5 0-16 0,-5 0-9 15,7 0-5-15,0-4-5 0,4 4-1 0,-6-4 1 0,9 0 7 16,-3 1 4-16,2-1 9 0,4 0 7 0,-3-2 8 15,3 1 14-15,3-2 11 0,-3 3 13 0,1-3 13 0,8 0 8 16,-8 0 5-16,-1-2-2 0,9 2-4 0,-8 1-11 0,7 2-11 16,-8-4-17-16,2 1-19 0,-1 1-17 0,0 0-14 15,1 0-11-15,-8 2-10 0,2 0-8 0,-1 1-6 0,1-1-6 16,-7 0-3-16,0 4-3 0,0 0-9 0,-1 0-28 16,-5 0-36-16,0 0-39 0,0 0-36 0,0 0-34 0,0 4-29 15,0-4-26-15,-5 4-19 0,5-1-4 0,-6 1-3 16,0 4-15-16,0-6-26 0,-7 6-36 0,8-4-42 0,-9-1-34 15</inkml:trace>
  <inkml:trace contextRef="#ctx0" brushRef="#br0" timeOffset="132541.8201">20962 14514 322 0,'-8'4'385'0,"2"-4"-56"0,-5 4-74 15,5-4-61-15,-1 3-41 0,2-3-20 0,-2 4-6 0,1 3 2 16,6-2-3-16,-5 5-4 0,5 1-2 0,0-1 4 16,0 5 7-16,0 5 6 0,5-3 5 0,-5 4-2 0,6 6-2 15,1-1-3-15,5-1-9 0,-6 4-13 0,0 1-19 16,5 0-15-16,-3-1-18 0,3 0-10 0,-5 3-11 0,7-1-8 15,-7-2-4-15,5-4-3 0,-4 4-1 0,0-3-3 16,4 0-2-16,-5-4-3 0,1 0 0 0,-1-1-3 0,5-2-4 16,-5-1 0-16,1 0-4 0,0-6-15 0,-2-1-30 0,0-1-62 15,3-2-72-15,4-1-68 0,-6-3-72 0,-1-8-110 0,2 4-182 16,-1-7-86-16,1-1-21 0,-2-2 29 0</inkml:trace>
  <inkml:trace contextRef="#ctx0" brushRef="#br0" timeOffset="138651.9574">6124 5924 77 0,'12'-11'350'0,"1"-4"-115"15,4-4-95-15,9 1-54 0,-2-1-26 0,6-6-14 16,1 4-4-16,5-5-2 0,2-3-3 0,-3-1-3 0,8 1-1 16,1-1 0-16,-3-2-2 0,3 3 2 0,3-5-1 0,-3 2-2 15,5-6 2-15,-6 5-3 0,0 0-2 0,-1 1-2 16,1 2-2-16,-6 5-5 0,0-1-3 0,-7 4-3 0,0 4-2 15,-11 4-1-15,-1 2-3 0,-6 1-3 0,0 4-1 16,-6-1-1-16,0 5-2 0,-6 3-1 0,0 0-2 0,0 3-4 16,-6 1-4-16,-5 4-7 0,4-1-10 0,-5 3-13 0,0 2-18 15,-8-1-24-15,10 4-25 0,-10-5-37 0,9 5-63 16,-13-1-99-16,4 1-66 0</inkml:trace>
  <inkml:trace contextRef="#ctx0" brushRef="#br0" timeOffset="138948.9236">6196 6150 287 0,'0'0'277'0,"7"-3"-108"0,0-1-75 0,5-3-43 0,-6-1-24 15,6-2-12-15,6 3-6 0,-5-5-3 0,-2 1-3 16,8 0-1-16,0 1-1 0,-7-2 1 0,7 2-2 0,-2-1 2 15,1-1-1-15,1 1 3 0,-1-3 4 0,1-1 2 16,-2 0 5-16,7 1 7 0,-4-1 6 0,4-3 5 0,1 0 7 16,-2-5 3-16,2 5 4 0,5-3 2 0,-4-2 1 0,3-2-1 15,2 3-3-15,-1-4-5 0,1 3-3 0,7-2-3 16,-2 0-3-16,-1 0-3 0,2 2-4 0,1-2-3 16,4-2-3-16,-12 6-5 0,7-1-6 0,-5 4-10 0,-2 4-18 15,-6-3-20-15,0 8-30 0,-6-3-58 0,1 4-154 0,-7 1-94 16,-7 0-65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06:32:46.31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417 9525,'0'25,"0"0,0-1,0 1,0 0,0 0,0 0,0-1,0 1,0 0,0 0,0 0,0-1,0 1,0 0,0 0,0 0,0-1,0-48,0-1,0 0,-25 25,0-25,1 25,-1 0,0 25,0-25,0 25,1 0,-1-1,0 1,25 0,-25-25,25 25,0 0,-25-25,25 25,0-1,0 1,0 0,25-25,-25 25,25-25,0 0,0 0,-1 0,-24-25,25 25,0 0,0-25,0 0,-1 25,-24-24,0-1,25 25,-25-25,25 0,-25 0,0 0,25 25,-25-24,0-1,0 50,0-1,0 1,0 0,25-25,-25 25,0 0,24-25,-24 25,25-25,0 0,0 0,0 0,-1-25,1 25,0 0,-25-25,25 25,0 0</inkml:trace>
  <inkml:trace contextRef="#ctx0" brushRef="#br0" timeOffset="1702.39">7715 9699,'0'-25,"-25"25,25-25,0 50,0 0,0-1,0 1,0 0,0 0,0 0,25-25,-25 24,0 1,0 0,0 0,0 0,0-1,24-24,-24 25,0 0,0 0,0 0,0-50,0 0,0 0,0 0,0 1,0-1,-24 0,24 0,0 0,-25 1,25-1,-25 0,25 0,-25 0,25 1,0-1,-25 25,25-25,0 0,0 0,0 1,0-1,0 0,0 0,25 25,0 0,0 0,-25 25,25-25,-25 25,24-25,-24 25,25-25,-25 24,25 1,-25 0,0 0,0 0,0-1,-25-24,25 25,-25-25,25 25,-24 0,-1-25,25 25,-25-25,25 24,-25-24</inkml:trace>
  <inkml:trace contextRef="#ctx0" brushRef="#br0" timeOffset="2274.47">7045 10468,'25'24,"-1"-24,1 0,25 0,-25 0,0 0,24 0,-24 0,25 0,-1-24,-24 24,25 0,-1 0,1 0,-1-25,-24 25,25 0,-1 0,-24 0,0 0,0 0,0 0,-1 0,1 0,0 0,0-25</inkml:trace>
  <inkml:trace contextRef="#ctx0" brushRef="#br0" timeOffset="3055.47">7467 10517,'0'25,"0"0,0 0,0-1,24-24,-24 25,0 0,0 0,25 0,-25-1,0 1,0 0,25 0,-25 0,-25-25,0 0,1 0,-1 0,0 24,0-24,0 25,1 0,-1 0,25 0,-25-1,25 1,-25 0,25 0,0 0,0-1,0 1,0 0,25 0,0-25,0 0,-1 0,1 0,-25-25,25 25,-25-25,25 0,-25 1,25 24,-25-25,24 25,-24-25,25 0,-25 0,25 1,-25-1,0 0,25 0,-25 0,0 1,0-1,-25 25,25 25,0-1,0 1,0 0,0 0,0 0,0-1,0 1,25 0,-25 0,25 0,-1-1,1 1,0-25,-25 25,25-25,0 0,-1 0,1 0,0-25,0 25,-25-25,25 25</inkml:trace>
  <inkml:trace contextRef="#ctx0" brushRef="#br0" timeOffset="3371.46">7863 10716,'-24'0,"24"24,0-48,24 24,1 0,0 0,0-25,0 25,-1 0,1 0,0-25,0 25,0 0,-1 0,1-25,0 25,0 0,0 0,-25-25</inkml:trace>
  <inkml:trace contextRef="#ctx0" brushRef="#br0" timeOffset="3630.83">8062 10691,'-25'0,"25"25,0-1,0 1,25 0,-25 0,0 0,0-1,0 1,0 0,25 0,-25 0,0-1,0 1,0 0,0 0,24 0,-24-1,0 1,0 0,25 0,-25 0</inkml:trace>
  <inkml:trace contextRef="#ctx0" brushRef="#br0" timeOffset="4031.48">8707 10170,'0'25,"25"-25,-1 0,1 0,0 0,0 0,0 0,-1 0,1 0,0-25,0 25,0 0,-1 0</inkml:trace>
  <inkml:trace contextRef="#ctx0" brushRef="#br0" timeOffset="4223.22">8707 10368,'0'25,"25"-50,-1 25,1 0,0 0,0-24,0 24,-1 0,1-25,0 25</inkml:trace>
  <inkml:trace contextRef="#ctx0" brushRef="#br0" timeOffset="5102.28">9922 9203,'0'24,"0"1,0 0,0 0,0 0,0-1,0 1,0 0,0 0,-25 24,25-24,0 0,-24 0,24 0,0-1,0 26,-25-25,25 0,0-1,0 1,-25 0,25 0,25-25,0-25,-1 25,1 0,0 0,0-25,24 25,-24 0,0 0,25-25,-26 25,1 0,25-24,-25 24,24 0,-24 0,25-25,-25 25,-1 0,1 0,0 0,0 0,0 0</inkml:trace>
  <inkml:trace contextRef="#ctx0" brushRef="#br0" timeOffset="5559.42">9550 10170,'0'0,"-25"0,50 0,0 0,0 0,0 0,-1 0,1 0,0 0,25 0,-26 0,26 0,0 0,-1-25,1 25,-1 0,1 0,0-25,-1 25,26 0,-26-24,1 24,0 0,-26-25,26 25,0 0,-26 0,1-25,0 25,0 0,0 0,-1 0,-48 0</inkml:trace>
  <inkml:trace contextRef="#ctx0" brushRef="#br0" timeOffset="6154.25">9649 10542,'0'25,"25"-25,0 0,-25-25,25 25,0 0,-1 0,1 0,0-25,0 25,0 0,-1 0,1 0,0-25,0 25,0 0,-1 0,1 0,0-24,0 24,0 0,-1 0</inkml:trace>
  <inkml:trace contextRef="#ctx0" brushRef="#br0" timeOffset="6454.84">9922 10492,'0'25,"0"0,0 0,0 0,0-1,0 1,0 0,0 0,0 0,0-1,0 1,0 0,0 0,0 0,0-1,0 1,0 0,0 0,25-25,-25 25,25-25</inkml:trace>
  <inkml:trace contextRef="#ctx0" brushRef="#br0" timeOffset="8042.22">10716 10517,'-25'25,"25"0,-25-25,25-25,0 50,0 0,-24-25,24 24,-25-24,25 25,-25-25,25 25,-25 0,0 0,25-1,-24-24,-1 25,25 0,-25 0,0 0,25-1,-25 1,1 0,24 0,0 0,-25-1,50-24,-1 0,1 0,0-24,0 24,0 0,-1 0,1 0,0-25,0 25,0 0,-1 0,1-25,0 25,0 0,0 0,-1 0,1-25,0 25,0 0,0 0,-25-25,24 25,-24-24,0-1,0 0,0 0,0 0,0 1,-24-1,24 0,-25 25,25-25,-25 0,25 1,-25 24,25-25,-25 25,25-25,0 0,-24 25</inkml:trace>
  <inkml:trace contextRef="#ctx0" brushRef="#br0" timeOffset="8594.23">10989 10616,'0'-24,"0"48,0 1,25-25,-25 25,24 0,-24 0,25-1,-25 1,25-25,-25 25,0 0,25 0,-25-1,0 1,25 0,-25 0,24-25,-24 25,0-1,25-24,-25 25,25-25,-25 25,0-50,0 0,0 1,0-1,0 0,25 0,-25 0,0 1,0-1,0 0,0-25,0 26,0-1,0 0,0-25,0 26,0-1,0 0,25 0,-25 0,0 1,0-1,0 0</inkml:trace>
  <inkml:trace contextRef="#ctx0" brushRef="#br0" timeOffset="10546.76">14933 8806,'0'24,"0"1,0 0,-25-25,25 25,0 0,-25-25,0 24,25 1,-24-25,24 25,-25-25,0 25,25 0,-25-25,25 25,-25-1,1-24,24 25,-25-25,25 25,-25-25,25 25,-25-25,25 25,0-1,-25-24,25 25,-24-25,48 0,1 0,0 0,0 0,0 0,-1 0,1 0,0 0,0 0,0 0,-1 0,1 0,0 0,0 0,0 25,-1-25,1 0,0 0,0 0,0 0,-1 0,1 0,0 0,0 0,-25-25,0 0,0 1,-25 24,25-25,-25 25,25-25,-25 0,1 0,24 1,-25 24,0-25,0 0,25 0,0 0,-25 25,25-25,-24 25,24-24</inkml:trace>
  <inkml:trace contextRef="#ctx0" brushRef="#br0" timeOffset="11246.44">15305 8905,'0'25,"0"-1,0 1,25-25,-25 25,0 0,24 0,-24 0,0-1,25 1,-25 0,0 0,25 0,-25-1,25-24,-25 25,0 0,25-25,-25 25,24 0,-24-1,25-24,-25 25,25-25,-25-25,0 1,0-1,0 0,0 0,25 0,-25 1,0-1,0 0,25 0,-25 0,0 1,0-1,0 0,24 0,-24 0,0 0,0 1,0-1,0 0,25 25,-25-25</inkml:trace>
  <inkml:trace contextRef="#ctx0" brushRef="#br0" timeOffset="11774.92">16049 9029,'0'0,"-25"0,25 25,25-25,0 0,0 0,-1 0,-24-25,25 25,0 0,0 0,0 0,-1 0,1 0,0 0,0 0,0-25,-1 25,1 0,0 0,0 0</inkml:trace>
  <inkml:trace contextRef="#ctx0" brushRef="#br0" timeOffset="12086.18">15999 9203,'0'0,"25"0,0 0,0 0,0 0,-1 0,1 0,0-25,0 25,0 0,-1 0,1 0,0 0,0-25,0 25,-1 0,1 0,0 0,0-25,0 25</inkml:trace>
  <inkml:trace contextRef="#ctx0" brushRef="#br0" timeOffset="15850.14">17016 8781,'0'25,"25"-25,-25 24,0 1,25-25,-25 25,25-25,-25 25,0 0,25-25,-25 24,0 1,24 0,-24 0,0 0,25-25,-25 25,0-1,25-24,-25 25,0 0,25-25,-25-25,0 0,0 1,0-1,25 0,-25 0,0 0,0 0,0 1,0-1,24 25,-24-25,0 0,0 0,25 1,-25-1,0 0,25 0,-25 0,25 1</inkml:trace>
  <inkml:trace contextRef="#ctx0" brushRef="#br0" timeOffset="20106.59">17413 9376,'0'25,"25"-25,-25 25,0 0,0-1,0 1,0 0,0 0,25-25,-25 25,0-1,25-24,-25 25,24-25,1 0,0 0,-25-25,25 25,-25-24,25-1,-25 0,0 0,0 0,0 1,0-1,-25 25,25-25,25 25,-1 0,1 0,0 0,-25-25,25 25,0 0,0 0,-1-25,1 25,-50 0,25 25,0 0,0 0,-24 0,24-1,24-24,-24 25,25-25,-25-25,25 25,0-24,-25-1,0 0,0 0,0 50,25-25,-25-25,24 25,-24-25,0 1,0-1,0 50,0-1,25-24,-25 25,0 0,0 0,25-25,-25 25,0-1,25-24,-25 25,0 0,25 0,-25 0,24-25,-24 24,0-48,0-1,0 0,0 0,0 0,0 1,0-1,0 0,0 0,0 0,0 1,0-1,0 0,25 0,0 25,0 0,0 0,-1 25,-24 0,0 0,-24-25,24 24,-25-24,25 25,-25-25,0 25,0-25,25 25,-24-25</inkml:trace>
  <inkml:trace contextRef="#ctx0" brushRef="#br0" timeOffset="20674.56">18430 8905,'-25'0,"50"0,0 0,0 0,0 0,-25-25,24 25,1 0,25 0,-25 0,-1 0,1-25,25 25,-25 0,-1 0,26 0,-25-25,0 25,0 0,-1 0,1 0,0 0,0 0</inkml:trace>
  <inkml:trace contextRef="#ctx0" brushRef="#br0" timeOffset="21346.72">19447 8409,'-25'0,"50"0,-25 25,0-1,25-24,-25 25,0 0,0 0,25 0,-25 24,25-24,-25 0,0 0,24-1,-24 1,0 0,0 0,25-25,-25 25,0-1,25-24,-25 25,25-25,0 0,-25-25,24 25,1-24,-25-1,25 25,-25-25,25 0,0 0,-25 1,24-1,-24 0,25 0,0 0,-25-24,25 24,0 0,-25 0,25 1,-1-1,-24 0,25 0,-25 0,25 25,-25-24,0-1</inkml:trace>
  <inkml:trace contextRef="#ctx0" brushRef="#br0" timeOffset="22155.42">20018 9252,'25'0,"-1"0,-24-25,25 25,0-24,0-1,-25 0,25 25,-25-25,24 0,-24 1,0-1,0 0,0 0,0 0,0 0,0 1,-24 24,-1 0,0 0,25 24,0 1,0 0,0 0,0 0,0 0,0-1,0 1,0 0,0 0,0 0,25-25,0 0,-1 0,1 0,0 0,0 0,0 0,-1 0,1 0,0-25</inkml:trace>
  <inkml:trace contextRef="#ctx0" brushRef="#br0" timeOffset="24950.04">16644 10567,'25'0,"0"0,0 0,0 0,-1 0,1 0,0 0,0 0,0 0,-1 0,1 0,0 0,0 0</inkml:trace>
  <inkml:trace contextRef="#ctx0" brushRef="#br0" timeOffset="25214.06">16694 10666,'0'0,"0"25,25-25,0 0,-1 0,1 0,0-25,0 25,0 0,-1 0,1 0,-25-25,25 25,0 0,0 0,-1 0,1 0</inkml:trace>
  <inkml:trace contextRef="#ctx0" brushRef="#br0" timeOffset="28218.97">21828 7367,'0'25,"25"-25,-25 25,25-1,0-24,-25 25,25 0,-25 0,24-25,-24 25,25-25,-25 24,25-24,-25 25,25 0,-25 0,25-25,-25 25,25-25,-25 24,24-24,-24-24,0-1,25 0,0 0,-25 0,0 1,25-1,0 0,-25 0,24 0,-24 1,25-1,-25 0,25 0,-25 0,25 25,-25-24,0-1,0 0</inkml:trace>
  <inkml:trace contextRef="#ctx0" brushRef="#br0" timeOffset="28838.59">22523 7342,'0'-25,"0"50,25-25,0 25,-1-25,1 0,0 0,0 0,0 0,-1 0,1 0,0 25,0-25,0 0,-1 0,1 0,0 0,0 0,0 25,-1-25,-24 24,-24-24,24 25,-25-25,0 25,0-25,0 25,1 0,-1-25,0 24,0-24,0 25,1-25,-1 25,0 0,0-25,0 25,1-25,-1 24,0 1,0-25,25 25,-25-25,1 0,24 25,0-50,24 25</inkml:trace>
  <inkml:trace contextRef="#ctx0" brushRef="#br0" timeOffset="29486.17">23267 7317,'-25'0,"25"25,25-25,0 0,0 0,0 0,-1 0,1 0,0 0,0 0,0 0,-1 25,1-25,0 0,0 0,0 0,-1 0,1 0,-25 25,0 0,0-1,-25-24,25 25,-24-25,24 25,-25-25,0 25,0 0,0-1,1-24,-1 25,0 0,0 0,0-25,1 25,-26-1,25 1,0-25,1 25,-1 0,0-25,0 25,0-25,1 24,-1-24,0 25</inkml:trace>
  <inkml:trace contextRef="#ctx0" brushRef="#br0" timeOffset="30098.51">24011 7243,'0'25,"0"0,25-1,-25 1,0 0,0 0,0 0,0-1,0 1,0 0,0 0,-25 0,25-1,0 1,25-25,0 0,0-25,0 1,-1 24,1-25,0 0,0 0,0 0,-1 1,1-1,0 0,-25 0,25 0,0 1,-25-1,24 25,-24-25,25 0,-25 0,25 1,-25-1,0 0,25 25,-25-25</inkml:trace>
  <inkml:trace contextRef="#ctx0" brushRef="#br0" timeOffset="30683.07">24160 7962,'25'0,"0"0,0-25,-1 25,1 0,-25-24,25 24,0-25,0 25,-1-25,-24 0,25 25,-25-25,0 1,25-1,-25 0,0 0,0 0,-25 25,25 25,-25-25,25 25,-24-25,24 25,-25 0,25-1,-25 1,25 0,0 0,0 0,0-1,0 1,0 0,0 0,25-25,0 25,-1-25,1 0,0 0,0 0,0 0,24 0,-24 0,0 0</inkml:trace>
  <inkml:trace contextRef="#ctx0" brushRef="#br0" timeOffset="32098.69">22870 8186,'0'-25,"0"50,0-1,0 1,0 0,0 0,0 0,0-1,0 1,0 25,0-25,0-1,0 1,0 25,0-25,0-1,0 26,0-25,0 24,-25-24,25 0,0 0,0 24,0-24,0 0,0 0,0 0,-24-1,24 1,0 0,0 0,0 0,0 0,0-1,0 1,0 0,-25-25,25 25,0 0,0-1,0 1,0 0,0 0,0 0,0-1,0 1,0-50,-25 25,25-24,-25 24,25-25,0 0,-25 25,25-25,-24 0,-1 1,25-1,-25 25,25-25,0 50,0 0,0-1,0 1,0 0,0 0,25 0,-25-1,25-24,-1 25,1-25,0 0,0-25,0 25,-1 0,1-24,0 24,0-25,24 25,-24-25,0 25,0-25,0 0,0 25,-1-24,1 24,0-25,0 0</inkml:trace>
  <inkml:trace contextRef="#ctx0" brushRef="#br0" timeOffset="35434.87">17736 10418,'-25'0,"25"25,0 0,0-1,25 1,-25 0,25 0,-25 0,24-25,-24 24,0 1,25 0,-25 0,25-25,-25 25,0-1,25 1,-25 0,0 0,0 0,25-1,-25 1,24 0,-24 0,0 0,25-1,-25 1,25 0,-25 0,25 0,-25-50,25 25,-1-25,-24 0,25 0,-25 1,25-1,-25 0,25 0,0 0,-25-24,24 24,-24 0,25 0,-25-24,25 24,-25 0,25-24,-25 24,0 0,0 0,0 0,0 1,0-1,0 0,0 0,0 0,0 1,0-1,0 0,0 0</inkml:trace>
  <inkml:trace contextRef="#ctx0" brushRef="#br0" timeOffset="36794.61">15627 10716,'0'-25,"0"50,0-1,-25-24,25 25,0 0,-24-25,24 25,-25 0,0-1,25 1,-25 25,0-25,1-1,-1 1,0 0,25 0,-25 0,0-1,1 1,24 0,-25 0,0 0,25 0,25-25,0 0,-1 0,1 0,0 0,0 0,24 0,-24 0,0 0,0 0,0 0,24-25,-24 25,0 0,25 0,-26 0,1 0,0 0,0 0,0 0,-1 0,1 0,-25-25,0 0,0 0,0 0,0 1,0-1,-25 0,25 0,0 0,-24 1,24-1,0 0,-25 0,25 0,-25 1,25-1,-25 25,25-25,-25 25</inkml:trace>
  <inkml:trace contextRef="#ctx0" brushRef="#br0" timeOffset="37345.97">16049 10790,'0'-25,"0"50,25 0,-25 0,0-1,25-24,-25 25,0 0,0 0,24 0,-24-1,0 1,25 0,-25 0,0 0,25-25,-25 24,25-24,-25 25,25 0,-25 0,24-25,-24-25,25 25,-25-25,0 0,25 1,-25-1,0 0,0 0,0 0,25 1,-25-26,0 25,0 0,25 1,-25-1,0-25,0 25,0 1,0-1,0 0,0 0,0 0,0 1</inkml:trace>
  <inkml:trace contextRef="#ctx0" brushRef="#br0" timeOffset="39697.88">15776 13221,'0'0,"0"25,-25 0,25-1,0 1,0 0,0 0,0 0,0-1,0 1,0 0,0 0,0 0,0-1,0 1,25 0,-25 0,0 0,0-1,0 1,0 0,0 0,25-25,-25 25,0-50,0 0,0 0,0 0,0 1,0-1,0 0,0 0,0 0,0 1,-25-1,25 0,0-25,0 26,0-1,0 0,0 0,0 0,0 1,0-1,0 0,0 0,0 0,0 0,25 1,-25-1,25 25,-25-25,25 25,-1 0,-24-25,25 25,0 0,0 0,0 0,-1 0,1 0,0 0,-25 25,25-25,-25 25,0 0,0-1,0 1,0 0,0 0,0 0,-25-25,25 25,-25-25,25 24,-25-24,1 0,24 25,-25-25,0 0,0 0,0 25</inkml:trace>
  <inkml:trace contextRef="#ctx0" brushRef="#br0" timeOffset="40570.88">16297 13271,'0'-25,"0"50,25-25,-25 24,0 1,25-25,-25 25,0 0,24 0,-24-1,25 1,-25 0,25 0,-25 0,25-1,-25 1,25 0,-25 0,24-25,-24 25,25-25,-25-25,0 0,25 25,-25-25,25 0,-25 1,25-1,-25 0,24 0,-24-24,25 24,-25 0,0-25,25 26,-25-1,0 0,0 0,25 0,-25 0,0 1,0-1,0 0,0 50</inkml:trace>
  <inkml:trace contextRef="#ctx0" brushRef="#br0" timeOffset="40890.05">17016 13320,'0'25,"25"-25,-25-25,25 25,0 0,0 0,-1 0,1-25,0 25,0 0,0 0,-1 0,1-24,0 24,0 0,0 0,-1-25,1 25,0 0,0 0,0 0,-1 0</inkml:trace>
  <inkml:trace contextRef="#ctx0" brushRef="#br0" timeOffset="41086.8">17140 13469,'0'0,"-24"25,48-25,1 0,-25-25,25 25,0 0,0 0,24 0,-24-25,0 25,24 0,-24 0,0-25,25 25,-26 0,26 0,-25 0</inkml:trace>
  <inkml:trace contextRef="#ctx0" brushRef="#br0" timeOffset="42138.36">18257 12998,'0'0,"-25"0,0 0,50 24,-25 1,0 0,25-25,-25 25,24 0,-24-1,0 1,25 0,-25 0,25 0,-25 0,0-1,25 1,-25 0,0 0,25 0,-25-1,0 1,0 0,24-25,-24 25,0 0,25-25,-25-25,-25 25,25-25,0 0,0 0,-24 1,24-1,0 0,0 0,0 0,0 1,-25-1,25 0,0 0,0 0,0 0,0 1,-25-1,25 0,0 0,0 0,0 1,0-1,0 0,0 0,25 25,-25-25,25 25,-25-24,24 24,-24-25,25 25,0 0,0 0,0 0,-1 25,1-25,-25 24,0 1,0 0,0 0,0 0,0-1,0 1,-25-25,25 25,-24 0,-1 0,0-25,25 24,-25-24,25 25,-25-25,50 25,0-25,0 0,-25 25,25-25,-1 25,1-25,0 0,0 25,0-25,-1 24,1-24,0 0,0 25,0-25,-1 0,1 25,0-25,0 0,0 0</inkml:trace>
  <inkml:trace contextRef="#ctx0" brushRef="#br0" timeOffset="42553.87">18951 12948,'25'0,"0"0,0 0,-1-25,1 25,0 0,0 0,0 0,-1-25,1 25,0 0,25 0,-26-24,1 24,0 0,0 0,0-25,-1 25,1 0,0 0</inkml:trace>
  <inkml:trace contextRef="#ctx0" brushRef="#br0" timeOffset="42766.8">19274 12923,'0'0,"-25"0,25 25,0 0,0 0,0-1,0 1,0 0,0 0,0 0,0-1,0 1,0 0,0 0,0 0,0 0,0-1,0 1,0 0,0 0,0 0,0-1,0 1,0 0</inkml:trace>
  <inkml:trace contextRef="#ctx0" brushRef="#br0" timeOffset="50765.86">16719 14734,'0'25,"25"0,-25-1,24-24,-24 25,25-25,-25 25,0 0,25-25,-25 25,0-1,0 1,25-25,-25 25,0 0,0 0,25-50,-25 0,0 0,0 0,0 1,0-1,0 0,0 0,0 0,0 1,0-1,0 0,0 0,0 0,24 25,-24-24,0-1,25 0,-25 0,0 0,0 1</inkml:trace>
  <inkml:trace contextRef="#ctx0" brushRef="#br0" timeOffset="51098.25">17661 14684,'-25'0,"50"0,0-24,0 24,0 0,0 0,-1-25,1 25,0 0,0-25,0 25,-1 0</inkml:trace>
  <inkml:trace contextRef="#ctx0" brushRef="#br0" timeOffset="51294.96">17661 14808,'0'0,"25"0,0-24,0 24,0 0,-1 0,26-25,-25 25,0-25,24 25</inkml:trace>
  <inkml:trace contextRef="#ctx0" brushRef="#br0" timeOffset="51809.93">18877 14362,'25'0,"-25"25,0 0,24-25,-24 24,0 1,0 0,25 0,-25 0,0-1,25-24,-25 25,0 0,0 0,25-25,-25 25,25-1,-25 1,24 0,-24 0</inkml:trace>
  <inkml:trace contextRef="#ctx0" brushRef="#br0" timeOffset="52370.92">18902 14412,'0'-25,"0"0,24 25,1-25,0 0,0 25,0 0,-25-25,24 25,1 0,0-24,0 24,0 0,-1 0,1 0,0 0,-25 24,0 1,0 0,0 0,-25 0,0 0,1-1,-1-24,25 25,-25-25,0 25,0-25,1 0,24 25,-25-25,50 0,-1 0,1 25,0-25,0 0,0 0,-1 24,1-24,0 0,0 0,0 25,-1-25,1 0,0 0,0 25,0-25,-1 0,1 0,0 0,-25 25</inkml:trace>
  <inkml:trace contextRef="#ctx0" brushRef="#br0" timeOffset="52690.71">19497 14337,'25'-25,"-1"25,1 0,0-25,0 25,0 0,-1-24,1 24,0 0,0-25,0 25,-1 0,1-25,0 25,0 0,0 0,0 0,-25-25,24 25,-24 25</inkml:trace>
  <inkml:trace contextRef="#ctx0" brushRef="#br0" timeOffset="52885.87">19720 14287,'0'25,"0"0,0 0,0 0,0 0,0-1,0 1,0 0,0 0,0 0,0-1,25-24,-25 25,0 0,0 0</inkml:trace>
  <inkml:trace contextRef="#ctx0" brushRef="#br0" timeOffset="53266.28">18802 15106,'0'0,"-25"0,50 0,0 0,0-25,0 25,0 0,-1 0,26-25,0 25,-1-24,1 24,24-25,-24 25,24-25,-24 25,24-25,1 0,-1 25,-24-24,24 24,-24-25,24 25,-24 0,-1-25,-24 25,0 0,25 0</inkml:trace>
  <inkml:trace contextRef="#ctx0" brushRef="#br0" timeOffset="54022.91">19571 15106,'0'25,"0"0,0-1,0 1,0 0,0 0,0 0,0-1,0 1,0 0,0 0,0 0,0 0,0-1,0 1,0 0,0 0,0 0,0-1,0 1,25-25,-25-25,0 1,0-1,0 0,0 0,0 0,0 1,0-1,0 0,0 0,0 0,0 0,0 1,0-1,0 0,25 0,-25 0,25 1,-25-1,0 0,24 0,-24 0,25 1,-25-1,25 0,0 0,-25 0,25 25,-25-24,24 24,-24-25,25 25,0 0,-25-25,25 25,0 0,0 0,-1 25,1-25,0 25,0-1,-25 1,0 0,0 0,0 0,-25-25,0 24,0 1,1 0,-1-25,0 0,0 25,0-25,0 0,1 0,-1 25,0-25,0 0,0 0,1 0,-1 0,0-25</inkml:trace>
  <inkml:trace contextRef="#ctx0" brushRef="#br0" timeOffset="55449.7">3126 13990,'0'0</inkml:trace>
  <inkml:trace contextRef="#ctx0" brushRef="#br0" timeOffset="55618.64">2654 14560,'0'0,"-24"0,24 25,-25-25,25 25</inkml:trace>
  <inkml:trace contextRef="#ctx0" brushRef="#br0" timeOffset="55774.28">3101 14610,'25'0,"0"0,-1-25,1 25,0-25</inkml:trace>
  <inkml:trace contextRef="#ctx0" brushRef="#br0" timeOffset="56906.35">5011 13692,'0'25,"0"0,25-25,-25 25,25-1,-25 1,24-25,-24 25,0 0,25 0,-25-1,25 1,-25 0,25 0,-25 0,25-25,-25 24,-25-24,0 0,0 0,0 25,1-25,-1 25,0 0,0-25,25 25,-25-1,25 1,-25-25,25 25,-24 0,24 0,0-1,0 1,0 0,0 0,24-25,1 0,-25 25,25-25,0-25,0 25,-25-25,25 25,-1 0,-24-25,25 0,0 25,0-24,-25-1,25 25,-25-25,24 0,1 0,-25 1,0-1,0 0,0 0,0 0,0 50,0 0,0 0,0 0,0-1,25 1,0 0,0-25,-1 0,1 0,0 0,0-25</inkml:trace>
  <inkml:trace contextRef="#ctx0" brushRef="#br0" timeOffset="57582.62">5507 13841,'0'0,"0"-25,0 50,0 0,0 0,0-1,25 1,-25 0,0 0,0 0,25-1,-25 1,0 0,0 0,24 0,-24-1,0 1,25 0,-25 0,0 0,0-1,25-24,-25 25,0 0,0 0,0-50,0 0,0 0,0 1,0-1,0 0,0 0,0 0,-25 1,25-1,-25 0,25 0,-24 0,24-24,0 24,-25 0,25 0,0 1,0-1,0 0,0 0,-25 0,25 1,0-1,0 0,0 0,0 0,0 1,25-1,0 0,-1 0,1 25,-25-25,25 25,0 0,0 0,-1 25,1-25,-25 25,25 0,-25 0,25-1,-25 1,0 0,0 0,0 0,0-1,-25 1,0 0,0 0,1-25,-1 25,0-1,0-24,0 0,25 25,-24-25,-1 0</inkml:trace>
  <inkml:trace contextRef="#ctx0" brushRef="#br0" timeOffset="57998.5">5110 14610,'0'0,"-25"0,1 25,-1-25,0 0,0 25,0-25,50 0,0 24,0-24,0 0,-1 0,1 0,25 0,-25 0,24 0,1 0,-25-24,24 24,1 0,-1 0,1-25,0 25,-1-25,1 25,-1-25,26 25,-26-25,1 25,0-24,-1 24,-24-25,25 25,-26-25,1 25,0 0,0 0,0 0</inkml:trace>
  <inkml:trace contextRef="#ctx0" brushRef="#br0" timeOffset="58714.85">5557 14759,'-25'0,"25"25,0-1,0 1,0 0,0 0,0 0,0-1,25 26,-25-25,0 0,0-1,0 1,0 0,0 0,0 0,24-1,-24 1,0 0,-24-25,24 25,-25-25,0 0,25 25,-25-25,0 24,1 1,-1-25,25 25,-25-25,25 25,-25 0,25 0,-25-1,25 1,0 0,0 0,0 0,0-1,0 1,25-25,0-25,0 25,0-24,-1-1,1 0,0 0,0 0,0 1,-25-1,24 0,-24 0,25 0,-25 0,0 1,0-1,0 0,0 0,0 0,0 1,0-1,0 50,0-1,0 1,0 0,0 0,25-25,-25 25,0-1,25-24,0 25,-1 0,1 0,0-25,-25 25,25-25,24 25,-24-25,0 0,0 0,0 24,24-24,-24 0,0 0,0 0,-1 0,26 0,-25 0</inkml:trace>
  <inkml:trace contextRef="#ctx0" brushRef="#br0" timeOffset="59062.28">6077 14858,'25'0,"0"-25,0 25,0-25,0 25,-1 0,1-24,0 24,0-25,0 25,-1 0,1 0,0-25</inkml:trace>
  <inkml:trace contextRef="#ctx0" brushRef="#br0" timeOffset="59286.18">6276 14808,'0'0,"0"25,0 0,0 0,25 0,-25-1,25 26,-25-25,0 0,0-1,0 1,0 0,0 25,0-26,0 1,24 0,-24 25,0-26,0 1,0 0,0 0,0 0,0 0,0-1,25 1</inkml:trace>
  <inkml:trace contextRef="#ctx0" brushRef="#br0" timeOffset="59730.28">7417 14015,'0'0,"-25"0,50 0,0 0,0 0,-1-25,1 25,0 0,0 0,0 0,-1 0,1 0,0-25,0 25,0 0,-1 0</inkml:trace>
  <inkml:trace contextRef="#ctx0" brushRef="#br0" timeOffset="59886.84">7467 14213,'0'0,"0"25,24-25,1 0,0 0,0 0,0-25,-1 25,1 0,0-25,25 25</inkml:trace>
  <inkml:trace contextRef="#ctx0" brushRef="#br0" timeOffset="60653.62">9327 13370,'0'25,"0"-1,0 1,0 0,0 0,0 0,0-1,0 26,0-25,0 0,0-1,0 1,0 0,0 0,0 0,0-1,-25 1,25 0,0 0,0 0,0-1,0-48,25 24,0 0,-25-25,25 25,-1 0,1 0,-25-25,25 25,0 0,0-25,-1 25,1 0,-25-25,25 25,0 0,0 0,-25-24,24 24,1 0,0 0,-25-25,25 25,0 0</inkml:trace>
  <inkml:trace contextRef="#ctx0" brushRef="#br0" timeOffset="63114.15">10145 13295,'-24'0,"24"25,0 0,24 0,-24 0,0-1,25 1,-25 0,25 0,-25 0,0-1,25 1,-25 0,25 0,-25 0,0-1,24 1,-24 0,25-25</inkml:trace>
  <inkml:trace contextRef="#ctx0" brushRef="#br0" timeOffset="63558.78">10170 13271,'0'-25,"0"0,0 0,0 0,25 25,-25-25,25 25,0 0,-25-24,24 24,1 0,0 0,0-25,0 25,0 0,-25 25,24-25,-24 24,0 1,0 0,0 0,0 0,-24 0,-1-1,0-24,0 0,25 25,-25-25,0 0,1 0,24 25,-25-25,0 0,25 25</inkml:trace>
  <inkml:trace contextRef="#ctx0" brushRef="#br0" timeOffset="64102.16">8707 14412,'0'0,"0"24,0-48,25 24,-1 0,1-25,0 25,25 0,-26 0,1-25,25 25,-1 0,1-25,0 25,24 0,0-25,1 25,24-25,0 25,1-24,-1-1,0 25,25-25,0 0,-25 25,25-25,0 1,-24-1,24 25,-25-25,25 0,-25 25,-25-25,26 1,-26 24,0-25,-24 25,25 0,-26-25,-24 25,25 0,-26-25,1 25</inkml:trace>
  <inkml:trace contextRef="#ctx0" brushRef="#br0" timeOffset="65406.56">9352 14759,'0'-25,"25"25,-1 0,1-25,0 25,0-25,0 25,-1 0,1 0,-25-24,25 24,0 0,0 0,-1 0,1 0,0 0,-25-25,25 25,0 0,-1 0,1 0,0-25,0 25,0 0,-1 0,-24-25,25 25,-25 25</inkml:trace>
  <inkml:trace contextRef="#ctx0" brushRef="#br0" timeOffset="65661.55">9674 14709,'-25'0,"25"25,25 0,-25 0,0-1,0 1,0 0,25 0,-25 0,0-1,0 1,0 25,0-25,0-1,0 26,0-25,0 0,0-1,0 1,0 0,0 0,0 0,25-1,0-24</inkml:trace>
  <inkml:trace contextRef="#ctx0" brushRef="#br0" timeOffset="66238.6">10096 14461,'0'-25,"25"1,-1 24,-24-25,25 25,0-25,0 25,0 0,-1 0,1 0,-25 25,0 0,0-1,0 1,-25 0,25 0,-24 0,-1-25,25 24,-25 1,0 0,0 0,25 0,-24-25,-1 0,25 24,-25-24,25 25,25-25,0-25,-1 25,1 0,0 0,-25-24,50 24,-26 0,1-25,0 25,0 0,0-25,0 25,-1 0,1 0,0-25,0 25</inkml:trace>
  <inkml:trace contextRef="#ctx0" brushRef="#br0" timeOffset="66750.56">10865 14560,'0'25,"0"0,0 0,0 0,25-1,-25 1,0 0,0 0,0 0,0-1,0 1,0 0,0 0,0 0,0-1,24 1,-24 0,0 0,0 0,0-1,25 1</inkml:trace>
  <inkml:trace contextRef="#ctx0" brushRef="#br0" timeOffset="67341.58">10890 14610,'0'-25,"0"0,0 1,0-1,24 25,1-25,0 25,-25-25,25 25,0 0,-1 0,1-25,0 25,-25 25,25-25,-25 25,0 0,0 0,-25-1,0 1,0 0,25 0,-24-25,-1 25,0-25,0 24,0 1,1-25,-1 0,25 25,25 0,-1-25,1 25,0-25,0 24,0-24,-1 25,1-25,25 0,-25 0,-1 0,1 25,25-25,-25 0,-1 0,1 0,25 0,-25 0,0-25,-1 25,1 0,0 0,0 0,0 0,-25-25</inkml:trace>
  <inkml:trace contextRef="#ctx0" brushRef="#br0" timeOffset="67689.64">12452 13940,'-25'0</inkml:trace>
  <inkml:trace contextRef="#ctx0" brushRef="#br0" timeOffset="73541.05">1191 17190,'-25'0,"25"-25,0 0,0 0,25 25,-25-25,25 1,0-1,-1 25,-24-25,25 25,0 0,-25 25,25-25,0 25,-1-1,-24 1,25 0,0 25,-25-26,25 26,-25 0,25 24,-25-24,24-1,-24 1,0 24,0-24,0 0,0-26,0 26,0 0,0-26,-24 1,24 25,-25-25,0-1,25 1,-25-25,25 25,-25-25,1 0,24-25,-25 25,25-25,-25 25,25-24,0-1,-25 0,25 0,0 0,0 1,0-1,0 0,0 0,25 0,-25 1,0-1,25 25,-25-25,25 25</inkml:trace>
  <inkml:trace contextRef="#ctx0" brushRef="#br0" timeOffset="74055.68">1712 17462,'25'0,"-25"25,24-25,-24 25,25 0,-25 0,0 0,0-1,0 1,0 0,0-50,0 0,0 1,0-1,25 0,-25 0,0 0,25 25,-25-25,0 1,25-1,-25 0,25 25,-25 25,24-25,-24 25,25-1,0 1,-25 0,25 0,0 0,-25 0,24-1,1 1,0 0,0-25,-25 25,25-25</inkml:trace>
  <inkml:trace contextRef="#ctx0" brushRef="#br0" timeOffset="74339.92">2109 17140,'0'0,"0"-25,-25 25,50 25,-25 0,25 0,-1-1,-24 1,25 0,0 25,-25-26,25 1,0 0,-25 25,24-26,-24 1,25 0,-25 0,0 0,25 0,-25-1,0 1,25-25,-25 25,0 0</inkml:trace>
  <inkml:trace contextRef="#ctx0" brushRef="#br0" timeOffset="74548.39">2059 17462,'0'25,"25"-25,0-25,0 25,-1 0,1 0,0-24</inkml:trace>
  <inkml:trace contextRef="#ctx0" brushRef="#br0" timeOffset="74940.48">2406 17487,'0'0,"25"0,0-25,0 25,0-24,-1-1,1 25,-25-25,25 25,-25-25,25 25,-25-25,25 25,-25-24,-25 24,0 0,0 0,25 24,-25-24,25 25,-24-25,24 25,-25-25,25 25,0 0,-25-25,25 24,0 1,0 0,0 0,0 0,0 0,25-25,-25 24,25-24,-1 25,1-25,0 0,0 0,0 0,-1 0</inkml:trace>
  <inkml:trace contextRef="#ctx0" brushRef="#br0" timeOffset="75672.66">2952 17289,'0'0,"-25"0,25 25,-25-1,1 1,24 0,0 0,0 0,0-1,24-24,-24-24,25 24,-25-25,25 25,-25-25,25 0,-25 0,25 1,-25-1,0 50,25-25,-25 24,0 1,24-25,-24 25,0 0,25 24,-25-24,0 0,25 0,-25 25,0-26,0 26,0-25,0 24,0-24,0 0,0 25,-25-26,25 1,-25 0,25 0,-24 0,-1-1,0-24,25 25,-25-25,0-25,0 25,25-24,-24 24,24-25,0 0,-25 0,25 0,0 1,0-1,25 0,-25 0,0 0,24 25,-24-24,0-1,25 25,-25-25,0 0,25 25,0-25,-25 1,25-1,-25 0,25 0,-1 0,-24 0,25 1,0-1,-25 0,25 0,-25-24,25 24,-25 0,0 0,0 0,0 1,0-1,-25 25,25 25,0-1,0 1,0 0,0 0,0 0,25-25,-25 24,24 1,1 0,0 0,-25 0,25-1,0 1,-25 0,24-25,-24 25,25-25,0 25</inkml:trace>
  <inkml:trace contextRef="#ctx0" brushRef="#br0" timeOffset="76364.66">3597 17239,'0'-25,"-25"50,0 0,25 0,0 0,-24-1,24 1,0 0,0 0,0 0,0-1,0 1,24-25,1 0,-25-25,25 25,-25-24,25-1,0 0,-1 0,-24 0,25 1,-25-1,25 0,-25 0,0 0,0 1,0-1,0 0,0 50,0 0,0-1,0 1,0 0,0 0,0 0,0-1,0 1,25 0,0-25,-25 25,24-25,1 0,-25-25,25 25,-25-25,25 25,-25-25,0 1,0-1,25 25,-25-25,0 0,0 0,0 1,0-1,0 0,0 0,0 0,0 1,-25-1,25 0,0 0,-25 0,25 1,0-1,-25 25,25-25,-25 25,25-25,0 50,0 0,25 0,-25-1,25 1,-25 0,25 0,-25 0,25-1,-25 1,24 0,-24 0,25 0,-25-1,0 1,25 0,-25 0,25 0,-25-1,25 1,0 0,-1-25</inkml:trace>
  <inkml:trace contextRef="#ctx0" brushRef="#br0" timeOffset="76724.48">3895 17214,'-25'0,"25"-24,25 24,-1 0,1-25,0 25,0 0,0-25,0 25,-1 0,1-25,0 25,0 0,-25 25,0 0,0 0,25-25,-25 24,0 1,0 0,24-25,-24 25,25-25,-25 25,25-25,0 0</inkml:trace>
  <inkml:trace contextRef="#ctx0" brushRef="#br0" timeOffset="76868.12">4316 16991,'0'0,"0"-25</inkml:trace>
  <inkml:trace contextRef="#ctx0" brushRef="#br0" timeOffset="77932">4416 17115,'24'0,"-24"-25,25 25,0 25,-25 0,0 0,0 0,0-1,0 1,0 0,0 0,0 0,0-1,0 1,0 0,0-50,0 0,0 1,0-1,25 25,-25-25,0 0,0 0,25 25,-25-24,0-1,24 0,-24 0,0 50,25-25,-25 25,0 0,25-1,-25 1,25-25,0 0,-1 0,1-25,0 1,0 24,-25-25,25 25,-25-25,24 25,-24-25,-24 25,24 25,-25-25,0 25,0 0,25-1,0-48,25 24,-25-25,25 25,-25-25,25 0,-1 25,-24-25,0 1,0 48,0 1,25 0,-25 0,0 0,0-1,0 1,25 0,-25 0,0 0,25-1,-25 1,0 0,0 0,0 0,0-1,0 1,0 0,0 0,0 0,0 0,-25-25,25 24,-25 1,0-25,1 0,-1 0,0 0,0 0,25-25,0 1,0-1,0 0,0 0,25 25,0-25,0 0,-1 1,1 24,-25-25,25 25,0 0,0-25</inkml:trace>
  <inkml:trace contextRef="#ctx0" brushRef="#br0" timeOffset="81462.62">6326 16694,'-25'0,"0"0,0 0,25-25,-25 25,1 0,24 25,-25-25,0 0,0 0,25 24,-25-24,0 0,25 25,0 0,0 0,-24-25,24 25,0-1,0 1,0 0,0 0,0 0,-25-25,25 24,0 1,0 0,0 0,0 0,25-1,-25 1,24 0,1 0,-25 0,25-25,-25 24,0 1,25-25,-25 25,25 0,-25 0,25-1,-1 1,-24 0,25 0,-25 0,25-1,-25 1,25 0,-25 0,25 0,-1 0,-24-1,25 1,-25 0,25 0,0 0,0-1,-25 1,24 0,-24 0,25 0,0-1,-25 1,25 0,-25 0,0 0,0-1,25 1,-25 0,0 0,0 0,0-1,0 1,0 0,0 0,0 0,-25-25,25 24,-25 1,25 0,-25-25,25 25,-25-25,1 25,-1-25,0 24,0-24,0 0,1 0,-1 25,0-25,0 0,0 0,1 0,-1 0,0 0,0 0,0 0,25-25,-25 25,1 0,24-24,-25-1,25 0</inkml:trace>
  <inkml:trace contextRef="#ctx0" brushRef="#br0" timeOffset="83384.42">6946 16793,'0'-25,"0"0,0 50,0 0,24-25,-24 25,0-1,25-24,-25 25,0 0,0 0,25-25,-25 25,0-1,25-24,-25 25,0 0,25 0,-25 0,24-25,-24 24,0 1,-24-25,-1 0,0 0,0 0,25 25,-25-25,1 0,24 25,-25-25,0 25,0-1,0 1,25 0,-24 0,24 0,0-1,0 1,0 0,-25 0,25 0,0-1,0 1,25 0,-1-25,1 0,0 0,0-25,0 25,-1 0,1-25,0 25,0-24,0-1,-1 0,-24 0,25 0,-25 1,0-1,25 0,-25 0,0 0,-25 25,25-24,0 48,0 1,0 0,0 0,25 0,-25-1,25-24,-25 25,25-25,0 0,-1 0,1 0,0 0,0 0,0-25,-1 25,-24-24,25 24,0 0,0-25</inkml:trace>
  <inkml:trace contextRef="#ctx0" brushRef="#br0" timeOffset="83879.39">7417 16867,'0'25,"0"0,25-25,-25 25,25-1,-25 1,24 0,-24 0,25 0,-25-1,25 1,-25 0,25 25,-25-26,25 1,-25 0,24 0,-24 0,25-1,-25 1,25-25,-25 25,0 0,25-25</inkml:trace>
  <inkml:trace contextRef="#ctx0" brushRef="#br0" timeOffset="84203.98">7467 16942,'0'0,"0"-25,-25 25,0-25,25 0,0 0,0 1,0-1,0 0,25 0,-25 0,25 1,-1-1,1 0,0 25,0-25,0 0,-1 25,1 0,0-24,0 24,0 0,-1 24,1 1,-25 0,0 0,0 0,0-1,0 1,-25 0,25 25,-24-26,-1 1,25 0,-25 0,0 0,0-1,1 1,-1-25,25 25,-25-25,0 0,25 25,-25-25</inkml:trace>
  <inkml:trace contextRef="#ctx0" brushRef="#br0" timeOffset="84592.56">8434 16818,'25'0,"0"0,-25-25,24 25,1 0,0 0,0 0,0-25,-1 25,1 0,0 0,0 0,0 0</inkml:trace>
  <inkml:trace contextRef="#ctx0" brushRef="#br0" timeOffset="84768.23">8508 16991,'0'0,"-24"0,-1 0,50 0,-1 0,1 0,-25-25,25 25,0 0,0-24,-1 24,1-25,0 25,0 0</inkml:trace>
  <inkml:trace contextRef="#ctx0" brushRef="#br0" timeOffset="85936.03">10170 16247,'0'25,"25"-25,-25 25,0-1,0 1,0 0,0 0,0 0,25 0,-25-1,0 1,0 0,0 0,0 0,0-1,0 1,0 0,25-25,-25 25,0 0,0-1,24-24,1 0,0 0,-25-24,25 24,0 0,0 0,-1 0,1-25,0 25,0 0,0-25,-1 25,1 0,0-25,0 25,0 0,-1 0,-24-25,25 25,0 0</inkml:trace>
  <inkml:trace contextRef="#ctx0" brushRef="#br0" timeOffset="86467.38">10021 16991,'0'25,"25"-25,0 0,0 0,0 0,-1-25,1 25,0 0,0 0,0 0,24 0,-24-25,25 25,-25 0,24-24,1 24,-25 0,24-25,-24 25,25 0,-26 0,26-25,-25 25,0 0,24-25,-24 25,0 0,0-25,-1 25,1 0,-25-24</inkml:trace>
  <inkml:trace contextRef="#ctx0" brushRef="#br0" timeOffset="88311.87">7020 17909,'25'0,"0"0,-25-25,24 25,1 0,0 0,0 0,0-25,0 25,24 0,-24-24,25 24,-1-25,1 0,-25 25,24-25,1 25,-1-25,-24 25,25-24,-25 24,24-25,-24 25,0 0,0 0,-25-25,24 25,1 0</inkml:trace>
  <inkml:trace contextRef="#ctx0" brushRef="#br0" timeOffset="89275.7">7491 18132,'0'-25,"25"25,-25 25,25 0,-25 0,25 0,-25-1,0 1,25 0,-1 0,-24 0,25-1,-25 26,25-25,-25 0,25-1,-25 1,25-25,-25 25,24 0,-24 0,25 0,-25-1,25-24,-50-24,0-1,25 0,-24 25,24-25,-25 0,0 0,25 1,-25-1,25 0,-25 0,25 0,-24 25,24-24,0-1,0 0,-25 25,25-25,0 0,0 1,0-1,0 0,0 0,25 0,-25 1,24-1,-24 0,25 0,-25 0,25 25,0 0,-25-24,25 24,-1 0,1 0,-25 24,25-24,-25 25,0 0,0 0,0 0,-25-1,25 1,-25 0,1-25,24 25,-25-25,0 0,25 25,-25-25,0 0,1 0,24 24,-25-24</inkml:trace>
  <inkml:trace contextRef="#ctx0" brushRef="#br0" timeOffset="90451.33">10914 17537,'0'0,"-24"0,-1 25,0-25,0 0,0 0,25 25,-24-25,-1 0,25 24,0-48,25 24,-1 0,1 0,0-25,0 25,0 0,-1-25,1 25,25 0,-25-25,24 25,-24-25,0 25,24-25,-24 25,25-24,-25 24,-1 0,1-25,0 25,0 0,0 0</inkml:trace>
  <inkml:trace contextRef="#ctx0" brushRef="#br0" timeOffset="90799.28">11113 17537,'0'25,"0"0,0-1,25-24,-25 25,0 0,0 0,24 0,-24 24,25-24,-25 0,0 0,25-1,-25 1,25 0,-25 0,0 0,0-1,25 1,-25 0,0 0,24-25,-24 25,0-1</inkml:trace>
  <inkml:trace contextRef="#ctx0" brushRef="#br0" timeOffset="91373.07">11411 17314,'0'0,"0"-25,24 0,1 0,0 25,0-25,0 25,-1 0,1 0,0 0,-25 25,0 0,0 0,0 0,0-1,0 1,-25 0,25 0,-25 0,1-1,24 1,-25 0,0 0,0 0,25 0,-25-25,25 24,-24-24,-1 25,25 0,0-50,25 25,-1 0,1-25,0 25,0 0,24-24,-24 24,0 0,0-25,24 25,-24 0,0-25,25 25,-26 0,1 0,0-25</inkml:trace>
  <inkml:trace contextRef="#ctx0" brushRef="#br0" timeOffset="92359.28">10890 16966,'24'0,"1"0,0 0,0-24,0 24,-1 0,1 0,0-25,0 25,0 0,24-25,-24 25,25-25,-26 25,26 0,-25-25,0 25,24 0,-24-24,0 24,0 0,0 0,-1 0,1-25,0 25</inkml:trace>
  <inkml:trace contextRef="#ctx0" brushRef="#br0" timeOffset="95595.31">9997 17835,'-25'0,"25"-25,0 50,25-25,-25 24,0 1,24-25,-24 25,0 0,25 0,-25-1,0 1,25 0,-25 0,25-25,-25 25,25-1,-25 1,24 0,-24 0,0 0,25-25,-25 24,-25-48,1-1,24 0,-25 25,25-25,0 0,-25 1,25-1,0 0,0 0,-25 0,25 1,0-1,0 0,0 0,0 0,0 1,0-1,0 0,0 0,0 0,0 1,0-1,25 25,-25-25,25 25,-25-25,0 0,25 25,-1-24,1-1,0 25,0 0,0 0,-1 0,-24 25,0-1,0 1,0 0,0 0,-24 0,-1-1,25 1,-25 0,0 0,0-25,25 25,-24-25,-1 0,50 0,-1 0,1 0,-25 24,25-24,0 0,0 0,-1 0,1 25,0-25,0 0,0 0,0 0,-1 25,1-25,0 0,0 25,0-25,-1 0,-24 25</inkml:trace>
  <inkml:trace contextRef="#ctx0" brushRef="#br0" timeOffset="98991.17">9972 15801,'0'-25,"-25"25,25 25,-25-25,0 0,25 24,-24-24,24 25,-25-25,25 25,-25-25,25 25,-25-25,25 25,-25-25,25 24,-24-24,24 25,0 0,-25-25,25 25,0 0,-25-25,25 24,0 1,-25-25,25 25,0 0,0 0,0-1,0 1,-25-25,25 25,0 0,0 0,0-1,0 1,0 0,0 0,0 0,0 0,25-25,-25 24,0 1,25-25,-25 25,0 0,25-25,-25 25,0-1,25 1,-25 0,0 0,0 0,24-25,-24 24,0 1,0 0,25 0,-25 0,0-1,0 1,0 0,25-25,-25 25,0 0,0-1,0 1,25-25,-25 25,0 0,0 0,0-1,0 1,0 0,0 0,0 0,0-1,0 1,0 0,0 0,0 0,0-1,0 1,0 0,0 0,-25-25,25 25,0-1,0 1,0 0,0 0,0 0,0 0,-25-25,25 24,0 1,-25 0,25 0,0 0,-24-1,24 1,0 0,-25 0,25 0,-25-1,25 1,-25 0,25 0,0 0,-25-25,25 24,0 1,-24-25,24 25,0 0,-25 0,25-1,-25-24,25 25,-25 0,25 0,-25-25,25 25,-24-25,-1 24,0-24,25 25,-25-25,0 0,1 0,-1 0,0 0,0 0,0-25,0 25,25-24,-24 24,-1-25,0 25,25-25,-25 0,25 0,0 1,25 24</inkml:trace>
  <inkml:trace contextRef="#ctx0" brushRef="#br0" timeOffset="100320.2">12006 15925,'25'0,"-25"24,0 1,24-25,-24 25,0 0,0 0,0-1,0 1,0 0,25 0,-25 0,0-1,0 1,0 0,0 0,25-25,-25 25,0-1,0 1,-25-25,0 0,1 0,-1 25,0-25,0 0,0 25,1-25,24 25,-25-25,25 25,-25-25,25 24,-25 1,25 0,0 0,-25 0,25-1,0 1,0 0,-24-25,24 25,0 0,0-1,0 1,0 0,24 0,1-25,0 0,0 0,0 0,-25-25,24 25,1-25,0 25,-25-25,25 25,0-24,-25-1,24 25,-24-25,25 0,0 0,-25 1,0-1,0 0,0 0,0 0,0 1,0-1,0 0,-25 25,25-25,0 50,0 0,0 0,0-1,0 1,0 0,0 0,0 0,25-1,-25 1,25-25,-25 25,25-25,-1 25,1-25,0 0,0 0,0-25,-1 25,1 0,0-25,0 25,0 0,-25-25,24 25,1-24,0 24</inkml:trace>
  <inkml:trace contextRef="#ctx0" brushRef="#br0" timeOffset="100683.78">12303 16173,'0'-25,"25"25,0 0,0-25,0 25,-1 0,1-25,0 25,0-25,25 25,-26-24,1 24,0 0,25-25,-26 25,1-25,0 25,0 0,0 0</inkml:trace>
  <inkml:trace contextRef="#ctx0" brushRef="#br0" timeOffset="100911.85">12502 16148,'25'0,"-25"25,25-25,-1 24,1-24,-25 25,25 0,0 0,0 0,-25-1,0 1,24 25,-24-25,25 0,-25-1,0 1,0 0,0 25,0-26,0 1,0 0,0 0</inkml:trace>
  <inkml:trace contextRef="#ctx0" brushRef="#br0" timeOffset="101671.67">13742 17314,'-25'0,"1"0,-1 0,0 0,50 0,0-25,-1 25,1 0,0 0,0-25,0 25,24 0,-24-25,25 25,-1 0,-24-25,25 25,-1 0,1 0,-1-24,1 24,-25 0,24 0,-24 0,0 0,0 0,0 0,-1 0</inkml:trace>
  <inkml:trace contextRef="#ctx0" brushRef="#br0" timeOffset="101975.33">13742 17413,'0'0,"-25"25,1-25,-1 0,0 0,0 0,50 0,0 24,0-24,-1 0,1 0,0 0,0 0,0-24,-1 24,26 0,-25 0,24-25,-24 25,25 0,-1 0,-24-25,25 25,-25 0,24 0,-24-25,25 25,-26 0,1 0,25-25,-25 25,-1 0,1 0,0 0</inkml:trace>
  <inkml:trace contextRef="#ctx0" brushRef="#br0" timeOffset="102455.97">13965 16966,'-24'25,"48"-25,1 0,-25 25,25-25,0 0,24 0,-24 0,0 0,25 0,-26 0,26 0,-25 0,24 0,-24 0,25 25,-25-25,-1 0,1 0,0 0,0 0,0 25,0-25,-1 0,-24 24,25-24,-25 25,0 0,0 0,-25 0,25-1,-24 1,-1 25,0-25,0 24,0 1,-24-1,-1 1,0 0,1-1,-1 1,25 0,-24-26,-1 26,1-25,24 0,0-1,0 1,0-25,25 25,-24-2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06:35:03.49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148 17388,'0'25,"25"-25,-25-25,25 25,-25-25,0 0,25 25,-25-24,0-1,24 0,-24 0,0 0,25-24,-25 24,0 0,0 0,25-24,-25 24,0-25,25 26,-25-26,0 25,0-24,0-1,25 0,-25 26,0-26,0 0,0 26,0-26,0 25,0-24,0 24,0 0,0 0,0 0,0 0,0 1,-25-1,25 0,-25 0,0 0,0 25,1 0,24 25,-25 0,25 0,-25 0,25-1,-25 1,25 0,-25 0,25 0,-24 0,24-1,0 1,0 0,0 0,0 0,0-1,0 1,0 0,0 0,0 0,0-1,24 1,-24 0,0 0,0 0,25-1,-25 1,25 0,-25 0,25-25,-25 25,25-1,-1 1,-24 0,25-25,-25 25,25-25,0 25,0-1,-1-24,-24 25,25-25,0 25,0 0,0-25,-1 25,1-25,0 0,0 0,0 0,-1 0,1 0,0 0,-25-25,25 25,0 0,-25-25</inkml:trace>
  <inkml:trace contextRef="#ctx0" brushRef="#br0" timeOffset="694.47">16595 17090,'0'-24,"24"24,-24-25,25 25,-25-25,25 25,0 0,-25-25,25 25,0 0,-1 0,1 0,-25 25,25-25,-25 25,25-25,-25 25,25-1,-25 1,0 0,0 0,0 0,0-1,0 1,0 0,0-50,0 0,0 1,0-1,0 0,0 0,24 0,-24 1,25-1,-25 0,25 25,0-25,0 25,-1 0,1 0,0 0,-25 25,25-25,-25 25,25 0,-25-1,24 1,-24 0,0 0,25 0,-25-1,0 26,25-25,-25 0,0-1,0 1,0 0,25-25,-25 25,0 0</inkml:trace>
  <inkml:trace contextRef="#ctx0" brushRef="#br0" timeOffset="1018.43">17438 16818,'-25'-25,"25"0,0 0,25 25,0 0,-25 25,25-25,-25 25,24 0,-24-1,25 1,-25 25,25-25,-25-1,0 26,25-25,-25 24,0-24,0 25,25-25,-25 24,0-24,0 0,24 0,-24-1,0 1,0 0,0 0,25-25,-25 25,0-1</inkml:trace>
  <inkml:trace contextRef="#ctx0" brushRef="#br0" timeOffset="1375.22">17463 16619,'0'0,"0"-25,0 1,0-1,25 25,-25-25,24 25,1 0,0-25,0 25,0 0,-1-25,26 25,-25 0,0 0,0 0,-1 0,1 0,0 0,0 25,0 0,-25 0,0 0,0-1,0 1,0 0,0 0,-25 0,0-1,0 1,0 0,1 0,-1 0,0-25,0 24,0 1,0-25,1 25,-1-25,0 0,25 25,-25-25</inkml:trace>
  <inkml:trace contextRef="#ctx0" brushRef="#br0" timeOffset="1742.64">18554 16966,'0'0,"-25"0,1 0,-1-24,0 24,50 0,0 0,-1-25,1 25,0 0,0 0,0 0,-1 0,26 0,-25 0,0-25,-1 25,1 0,0 0,0 0,0 0</inkml:trace>
  <inkml:trace contextRef="#ctx0" brushRef="#br0" timeOffset="1963.65">18455 17090,'0'0,"-25"0,0 25,1-25,48 0,1 0,-25-25,25 25,25 0,-26 0,1 0,25-24,-25 24,24 0,-24 0,25-25,-26 25,1 0,25-25,-25 25,0 0,-1 0,1-25,0 25</inkml:trace>
  <inkml:trace contextRef="#ctx0" brushRef="#br0" timeOffset="6858.34">19993 16669,'25'0,"0"0,-1 0,1-25,0 25,0 0,0 0,-1-25,1 25,0 0,0-25,0 25,-1 0,1 0,0 0,0 0,0 0,-25-24,0 48</inkml:trace>
  <inkml:trace contextRef="#ctx0" brushRef="#br0" timeOffset="7371.39">20712 16247,'0'0,"25"0,-25 25,0 0,25-25,-25 24,0 1,25 0,-25 0,0 0,0 0,0-1,0 26,0-25,0 0,0-1,0 1,0 0,0 0,0 0,0-1,0 1,0 0,0 0,24-25,1 0,-25-25,25 25,0 0,0 0,0 0,24-25,-24 25,0 0,24-25,-24 25,25-24,-25 24,24 0,-24-25,25 25,-26 0,1-25,25 25,-25-25,-1 25,1 0,0-25,0 25</inkml:trace>
  <inkml:trace contextRef="#ctx0" brushRef="#br0" timeOffset="7688.01">20489 17066,'0'0,"25"-25,0 25,24 0,-24 0,0-25,24 25,-24 0,25 0,-1-25,1 25,0 0,24-25,-24 25,24 0,1-24,-26 24,26 0,-26-25,26 25,-26-25,26 25,-26 0,1 0,-1-25,1 25,-25 0,0 0,-1 0</inkml:trace>
  <inkml:trace contextRef="#ctx0" brushRef="#br0" timeOffset="8102.57">20911 17214,'0'25,"0"0,0 0,0 0,0-1,0 1,0 0,0 0,25 24,-25-24,0 0,0 0,0 0,24 0,-24-1,0 1,25 0,-25 0,25 0,-25-1,25-24,-25 25,25 0,-1 0,1-25,-25 25,25-25,-25 24</inkml:trace>
  <inkml:trace contextRef="#ctx0" brushRef="#br0" timeOffset="8642.44">20911 17214,'0'-24,"0"-1,0 0,25 25,-1-25,1 0,0 25,0-24,0 24,-1 0,1 0,0 0,0 0,0 0,-1 24,1-24,0 0,-25 25,25-25,-25 25,25-25,-25 25,0 0,-25-1,25 1,-25 0,25 0,-25-25,0 25,1-1,-1-24,0 25,0 0,0-25,1 0,-1 0,0 0,0 0,50 0,-25 25,25-25,0 25,-1-25,1 24,0-24,0 25,0 0,-1-25,1 0,0 25,0-25,0 25,-1-25,1 25,0-25,0 24,0-24,-1 0,1 0,-25 25,25-25</inkml:trace>
  <inkml:trace contextRef="#ctx0" brushRef="#br0" timeOffset="8954.31">21531 17264,'25'0,"-1"0,1-25,0 25,0 0,0 0,-1-25,1 25,0 0,25 0,-26 0,1-24,25 24,-25 0,-1 0,1 0,0 0</inkml:trace>
  <inkml:trace contextRef="#ctx0" brushRef="#br0" timeOffset="9138.8499">21729 17289,'0'0,"0"25,0-1,0 1,25-25,-25 25,0 0,0 0,25-1,-25 1,0 0,0 0,0 0,0 0,0-1,0 1,0 0,0 0,0 0,0-1</inkml:trace>
  <inkml:trace contextRef="#ctx0" brushRef="#br0" timeOffset="9802.98">22473 16594,'-24'0,"48"0,1 0,0 0,0 0,0-24,-1 24,1 0,0 0,0 0,0 0,-1-25,1 25,0 0,0 0,24-25,-24 25,0 0,0 0,-25-25,25 25,-1 0,1 0</inkml:trace>
  <inkml:trace contextRef="#ctx0" brushRef="#br0" timeOffset="10024.33">22746 16421,'0'25,"0"-1,0 1,25 0,-25 0,0 0,25-1,-25 1,0 0,0 0,25 0,-25-1,0 1,24 0,-24 0,0 0</inkml:trace>
  <inkml:trace contextRef="#ctx0" brushRef="#br0" timeOffset="11063.54">24111 16024,'0'-25,"-25"25,25-25,-25 25,0 0,0 0,0 0,1 0,-1 25,0-25,25 25,-25-25,0 25,1-1,24 1,-25 0,25 0,0 0,-25-1,25 1,0 0,0 0,0 0,0 24,0-24,0 0,25 0,0 0,-25-1,49-24,-24 25,0 0,24-25,1 25,0-25,-1 0,1 0,0 0,24 0,0 0,-24-25,24 25,-24 0,0 0,-1-25,1 25</inkml:trace>
  <inkml:trace contextRef="#ctx0" brushRef="#br0" timeOffset="12175.33">15354 15850,'0'25,"25"0,-25 0,0-1,0 1,25 0,-25 0,0 0,25-1,-25 1,25 25,-25-25,24 24,-24 1,25-1,-25 26,25-1,0-24,-25 24,25 1,-1-1,-24 25,25-24,-25-1,25 1,-25-1,25 0,-25 26,25-26,-25 0,0-24,25 25,-25-1,0-24,24-1,-24 1,0-1,0 1,0-25,0 0,0-1,25 1,-25 0,0 0,25-25</inkml:trace>
  <inkml:trace contextRef="#ctx0" brushRef="#br0" timeOffset="13882.51">15652 15652,'25'0,"0"0,-25 25,25-25,-1 0,1 0,0 24,0-24,0 0,-1 0,1 0,0 25,0-25,0 0,-1 0,26 0,-25 25,0-25,24 0,1 0,-25 0,24 0,1 0,-1 0,1 0,0 0,-1 0,1 0,-1 0,26 0,-25 0,-1 0,26 0,-26 0,26 0,-26 0,26 0,-26 0,26 0,-26 0,26 0,-26 0,26 0,-26 0,26 0,-1 0,-24 0,24 0,-24 0,24 25,-24-25,24 0,-24 0,24 0,-24 0,24 0,-24 0,24 0,1 0,-26 0,26 0,-26 25,26-25,-26 0,26 0,-26 0,26 0,-1 0,-24 0,24 0,1 0,-26 0,26 0,-1 0,0-25,-24 25,24 0,1 0,-1 0,1 0,-1-25,1 25,-1 0,25 0,-24 0,-1-25,0 25,26 0,-26 0,0 0,26-25,-26 25,25 0,-24 0,24 0,-25-24,26 24,-26 0,0 0,26-25,-26 25,25 0,-24 0,-1 0,25-25,-24 25,-1 0,25 0,-24 0,-1 0,1 0,24 0,-25 0,25-25,-24 25,-1 0,1 0,24 0,-25 0,1 0,-1 0,1 0,-1-25,0 25,1 0,-1 0,-24 0,24 0,-24-24,24 24,-24 0,-1 0,26 0,-25 0,-1 0,1 0,-25-25,24 25,-24 0,25 0,-26 0,1 0,25 0,-25-25,-1 25,1 0,0 0,0-25,0 25,-1 0,1-25,0 25,0-24,0 24,-1 0,-24-25,25 25,0 0,0 0,-25-25,25 25,-1 0,1 0,-25-25,25 25,0 0,0 0,-1-25,1 25,0 0,0 0,-25-25,25 25,-1 0,1 0,0 0,-25 25,0 0,0 0,0 0,0 0,0-1,0 1,0 0,0 0,0 24,-25-24,25 25,-25-1,25 26,-24-26,24 1,-25 24,25 1,-25-26,0 26,0-1,25-24,-24 24,-1-24,0 0,0 24,25-24,-25-1,1 1,-1 24,0-24,-25-1,26-24,-1 25,0-1,0-24,0 25,1-25,-1-1,0 1,0 0,0 0,25 0,-24-1,-1 1,25 0,-25 0,25 0,0-1,0 1,0 0</inkml:trace>
  <inkml:trace contextRef="#ctx0" brushRef="#br0" timeOffset="15999.38">15875 18132,'25'0,"0"0,0 0,0 0,-1 0,1 0,0 0,0 0,0 0,-1 0,1 0,0 0,0 0,0 0,-1 0,26-25,-25 25,0 0,-1 0,26 0,-25 0,24 0,-24 0,25 0,-1 0,1 0,-25 0,25 0,-1 25,1-25,-1 0,1 0,0 0,-1 0,1 0,24 0,-24 0,-1 0,1 0,24 0,-24 25,0-25,24 0,-24 0,24 0,-24 0,-1 25,26-25,-26 0,1 0,24 0,-24 25,0-25,24 0,-24 0,24 0,0 24,-24-24,24 0,1 0,-26 0,26 25,-1-25,1 0,-1 0,1 0,-1 25,0-25,1 0,-1 0,1 25,-1-25,0 0,1 0,-1 0,1 0,-1 25,1-25,24 0,-25 0,1 0,-1 0,25 0,-24 0,-1 0,0 0,26 24,-26-24,0 0,26 0,-26 0,1 0,-1 25,0-25,26 0,-26 0,0 0,1 0,-1 0,1 0,-1 25,25-25,-24 0,-1 0,1 0,-1 0,0 0,-24 25,24-25,1 0,-1 0,-24 0,24 0,1 0,-26 25,26-25,-26 0,1 0,-1 0,1 24,0-24,-1 0,1 0,-25 0,24 25,1-25,-25 0,24 0,-24 0,25 0,-25 0,24 0,-24 0,0 0,24 25,-24-25,25 0,-25 0,-1 0,1 0,0 0,25 0,-26 0,1 0,0 0,0 0,0-25,-1 25,1 0,0 0,0 0,0 0,0 0,24 0,-24 0,0-25,0 25,-1 0,1 0,0 0,0 0,24 0,-24 0,0-24,0 24,0 0,-1 0,1 0,0 0,25-25,-26 25,1 0,0 0,0 0,0 0,-1-25,26 25,-25 0,0 0,-1-25,1 25,0 0,0 0,-25-25,25 25,-1 0,-24-24,0-1,0 0,0 0,0 0,-24 1,24-1,0 0,0 0,0 0,0 1,0-1,0 0,0 0,0 0,0-24,0 24,24 0,-24 0,25-24,-25 24,0-25,25 26,-25-26,25 25,-25-24,0-1,0 0,0 25,0-24,0-1,0 1,0-1,0 25,0-2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2:59:08.95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423 6499,'-24'0,"24"25,24-25,-24 24,25-24,0 0,0 25,0-25,-1 0,1 0,0 0,25 0,-26 0,1 0,25 0,-25 0,24 0,-24 0,25 0,-26 0,1 0,0 0,0 0,0 0,0 0,-1 0,-24 25,25-25,0 0</inkml:trace>
  <inkml:trace contextRef="#ctx0" brushRef="#br0" timeOffset="797.3099">4391 6722,'0'-25,"25"25,-25-25,24 1,-24-1,25 25,-25-25,25 0,-25 0,0 1,0-1,25 0,-25 0,0 0,0 1,0-26,0 25,0-24,25 24,-25-25,0 1,0 24,0-25,0 1,0 24,0-25,0 1,0 24,0 0,0-25,-25 25,25 1,-25-1,0 25,25-25,-25 0,1 25,24-25,-25 25,0 0,0 25,0-25,25 25,-24 0,-1 0,25-1,0 1,0 0,0 0,0 0,0 0,0-1,0 1,0 0,0 0,0 0,0-1,0 26,0-25,25 0,-25 24,24-24,-24 0,25 0,-25-1,25 26,-25-25,25 0,-25-1,25-24,-25 25,24 0,1 0,-25 0,25-1,0-24,-25 25,25 0,-1 0,1-25,-25 25,25-25,0 0,-25 24,25-24,-1 0,1 0,0 0</inkml:trace>
  <inkml:trace contextRef="#ctx0" brushRef="#br0" timeOffset="1385.6">4862 6424,'0'-24,"25"24,0 24,-1 1,1 0,-25 0,0 0,25-1,-25 1,0 0,0 0,0 0,0-1,0 1,0 0,0-50,0 0,0 1,0-1,0 0,0 0,25 0,-25 1,0-1,25 25,-25-25,25 25,-25-25,24 25,1 0,0 0,0 0,-25 25,25-25,-25 25,0 0,24-1,-24 1,0 0,25 0,-25 0,0-1,0 1,25 0,-25 0,25-25,-25 25,25-1,-1-24,1 0,0 0,0-24,0 24,-1 0</inkml:trace>
  <inkml:trace contextRef="#ctx0" brushRef="#br0" timeOffset="1708">5557 6028,'0'24,"0"1,0 0,24 0,-24 0,0-1,0 1,0 25,0-25,25 24,-25 1,0-1,0 1,0-25,0 24,0 1,0 0,25-26,-25 26,0-25,0 24,25-24,-25 0,0 0,0 25,0-26,0 1,0 0,25-25,-25 25</inkml:trace>
  <inkml:trace contextRef="#ctx0" brushRef="#br0" timeOffset="2100.31">5532 6102,'0'0,"0"-25,0 0,25 1,-1 24,1-25,0 25,0-25,0 25,-1 0,1 0,0 0,0 0,0 25,-1-25,1 0,-25 25,25-25,0 24,-25 1,0 0,0 0,0 0,0-1,-25 1,25 0,-25 0,0 0,1-1,-1 1,0 0,0-25,0 25,1-25,-1 25,0-25,0 24,0-24,1 0,-1 0</inkml:trace>
  <inkml:trace contextRef="#ctx0" brushRef="#br0" timeOffset="2455.93">6474 6449,'-24'0,"24"25,24-25,1 0,0 0,0 0,0 0,-1-25,1 25,0 0,0 0,0-25,-1 25,26 0,-25 0,0-24,-1 24,1 0,0 0,0 0,0 0</inkml:trace>
  <inkml:trace contextRef="#ctx0" brushRef="#br0" timeOffset="2656.04">6425 6623,'0'25,"25"-25,-1 0,1 0,0-25,0 25,24 0,-24 0,25-25,-25 25,24 0,1 0,-25-25,-1 25,1 0,0 0</inkml:trace>
  <inkml:trace contextRef="#ctx0" brushRef="#br0" timeOffset="4239.96">7690 6226,'-25'0</inkml:trace>
  <inkml:trace contextRef="#ctx0" brushRef="#br0" timeOffset="5456.22">3721 6499,'0'-25,"-25"25</inkml:trace>
  <inkml:trace contextRef="#ctx0" brushRef="#br0" timeOffset="6900">3696 6474,'-25'0,"25"25,-24-25,-1 0,25 25,0-50,0 0,-25 25,25-25,-25 25,25 25,0 0,-25 0,25-1,0 1,-24-25,24 25,0 0,0 0,24-25,1 0,-25-25,25 0,-25 0,25 25,0-25,-25 1,24-1,-24 0,25 0,-25 0,0 1,0-1,0 0,0 0,-25 25,1 25,-1-25,0 25,0 0,0-1,25 26,-24-25,-1 0,0-1,0 26,25-25,0 0,0-1,-25-24,25 25,0 0,25 0,0-25,0 0,-25-25,25 25,-1-25,1 0,0 1,0-1,0 0,-25 0,24 0,-24 1,25-1,-25 0,0 0,-25 25,25 25,-24 0,-1-25,25 25,-25 24,0-24,0 0,25 24,-24-24,24 0,0 25,0-26,0 1,0 0,24 0,1-25,0 0,0 0,0 0,-1 0,1-25,25 25,-25-25,-1 0,1 25,0-24,0-1,-25 0,25 0,-1 25,-24-25,0 1,0-1,-24 25,-1 0,0 25,0-1,0-24,1 25,24 0,-25 0,25 0,0-1,0 1,0 0,25-25,-1 0,1 0,0 0,0-25,0 25,-1-25,26 1,-25 24,0-25,24 0,-24 0,0 25,0-25,0 1,-1 24,-48 0,24 24,-25-24,0 25,0 0,0-25,1 25,24 0,-25-25,0 24,25 1,0-50,25 25,-25-24,25 24,-1-25,1 0,0 25,-25-25,25 0,0 1,-1 24,-24-25,25 25,-25-25,0 50,-25-25,25 25,-24-25,24 24,-25 1,0 0,25 0,0-50,25 25</inkml:trace>
  <inkml:trace contextRef="#ctx0" brushRef="#br0" timeOffset="8264.34">7913 6028,'0'0,"25"0,-25 24,25-24,-1 0,1 0,0 0,0 0,24 0,-24 0,25 0,-25 0,24 0,1 0,-25 0,24-24,-24 24,25 0,-25 0,24 0,-24 0,0 0,0 0,-1 0,1 0</inkml:trace>
  <inkml:trace contextRef="#ctx0" brushRef="#br0" timeOffset="8679.94">8930 5606,'0'-25,"0"50,0 0,0-1,0 1,0 0,0 0,0 0,0-1,0 1,0 0,0 25,0-25,0-1,0 26,0-25,0 0,0-1,0 26,0-25,0 0,0-1,0 1,0 0,25 0,0-25,-1 0,1 0,0 0,0-25,0 25,24 0,-24 0,25 0,-1-25,1 25,0 0,-1-25,1 25,-1 0,1-24,0 24,-1 0,1-25</inkml:trace>
  <inkml:trace contextRef="#ctx0" brushRef="#br0" timeOffset="8992.66">8285 6697,'0'0,"0"25,25-25,0 0,0 0,-1-25,1 25,25 0,-1 0,1-25,0 25,24 0,0-24,1 24,-1-25,1 25,24-25,-25 25,1-25,24 25,-25-25,1 25,-1-24,1 24,-26 0,26 0,-51-25,26 25,-25 0,24 0</inkml:trace>
  <inkml:trace contextRef="#ctx0" brushRef="#br0" timeOffset="9312.34">8409 7094,'0'0,"0"25,0 0,0 0,0-1,25 1,-25 25,0-25,25-1,-25 1,25 25,-25-25,0 24,0-24,24 25,-24-1,0-24,0 25,0-26,0 26,0-25,0 0,0-1,0 1,0 0,0 0,0 0</inkml:trace>
  <inkml:trace contextRef="#ctx0" brushRef="#br0" timeOffset="9795.94">8384 7268,'0'0,"0"-25,0 0,0 0,0 1,25-1,0 0,0 0,0 25,-25-25,24 25,1-24,0 24,25-25,-26 25,1 0,0 0,0 0,0 0,-1 25,-24-1,25 1,-25 0,0 0,0 0,0-1,-25 1,1 0,24 0,-25-25,0 25,25-1,-25 1,0-25,1 0,24 25,-25-25,0 0,50 0,0 25,-1-25,1 25,25-25,-25 24,-1 1,1-25,0 25,25 0,-26 0,1-1,0 1,25-25,-26 25,1 0,0-25,0 25,0-25,-1 24,1-24,0 25,0-25,0 0</inkml:trace>
  <inkml:trace contextRef="#ctx0" brushRef="#br0" timeOffset="10048.29">9252 7293,'0'-25,"25"25,-25-25,25 25,0 0,25 0,-26-25,26 25,-25 0,24-25,-24 25,25 0,-1-24,1 24,-25 0,24-25,-24 25,0 0,0 0</inkml:trace>
  <inkml:trace contextRef="#ctx0" brushRef="#br0" timeOffset="10259.71">9525 7268,'0'0,"0"25,0-1,0 1,0 0,0 0,0 0,0-1,0 1,0 25,0-25,0-1,0 26,0 0,0-26,25 26,-25-25,0 24,0-24,0 25,0-25,25-1,-25 1,0 0</inkml:trace>
  <inkml:trace contextRef="#ctx0" brushRef="#br0" timeOffset="10892.08">11038 6226,'-24'0,"-1"0,0 0,50 0,0 0,-1 25,1-25,0 0,0 0,24 0,-24 0,0 0,25 0,-26 0,26-25,-25 25,25 0,-1 0,1 0,-25 0,24-25,-24 25,0 0,0 0,-1 0</inkml:trace>
  <inkml:trace contextRef="#ctx0" brushRef="#br0" timeOffset="11137.3">11336 6052,'-25'0,"25"25,25 0,-25 0,0 0,25-1,-25 1,25 0,-25 25,0-26,25 1,-25 25,0-25,0-1,0 26,24-25,-24 0,0-1,0 1,25 0,-25 0</inkml:trace>
  <inkml:trace contextRef="#ctx0" brushRef="#br0" timeOffset="11504.18">12824 6003,'0'-25,"-24"25,24-25,-25 25,0 0,0 0,0 0,1 0,-1 25,0-25,0 25,0 0,1-1,24 1,-25 0,0 25,25-26,-25 26,25 0,0-26,0 26,0 0,0-26,25 26,0-25,-25 0,25 24,-1-24,26-25,-25 25,0 0,24-25,-24 24,25-24,-1 0,1 0,-1 0,1 0,24 0</inkml:trace>
  <inkml:trace contextRef="#ctx0" brushRef="#br0" timeOffset="22828.12">3448 9575,'-25'0,"25"-25,0 0,0 50,0 0,0-1,0 1,0 0,0 0,0 24,0-24,0 0,0 25,0-26,0 26,0-25,0 0,0 24,0-24,0 25,25-25,-25-1,0 1,0 0,25 0,-25 0,0-1,25 1,-25 0,0-50,-25 0,0 25,25-24,-25 24,1 0,-1 0,0 0,0 0,0 0,1 0,-1 0,0 24,0-24,0 25,1 0,-1-25,0 25,25 0,-25-1,0 1,25 0,-24 0,24 0,0-1,0 1,0 0,0 0,0 0,0-1,24-24,1 0,-25 25,25-25,0 0,0-25,-1 25,1 0,0-24,0-1,0 25,24-25,-24 0,0 0,0 1,-1-1,1 0,0 0,0 0,-25 1,0-1,0 0,25 0,-25 0,0 1,0 48,0 1,0 0,0 0,0 0,24-1,-24 1,25 0,-25 0,25-25,-25 25,25-1,0-24,-25 25,24-25,1 25,0 0,0-25,0 0</inkml:trace>
  <inkml:trace contextRef="#ctx0" brushRef="#br0" timeOffset="23279.9">4614 9451,'0'-25,"-25"25,25-25,-25 25,1 0,24 25,-25-25,25 25,-25-1,0 1,25 0,-25 0,25 0,-24-1,24 1,-25 0,25 25,-25-26,25 26,-25 0,0-26,25 26,-24 24,-1-24,25 0,-25 24,25-24,0 24,0 1,0-26,0 26,0-26,0 26,0-26,25 26,0-26,-1 1,1-1,0 1,0 0,24-26,-24 26,25-25,-25 0,-1-25,26 24,0-24,-26 25,26-25,-25 0,24-25</inkml:trace>
  <inkml:trace contextRef="#ctx0" brushRef="#br0" timeOffset="23841.27">5036 10592,'0'-25,"25"0,-1 0,1 0,-25 1,25-1,0 0,-25 0,25 0,-1-24,-24 24,25-25,0 26,-25-26,0 0,0 1,25 24,-25-25,0 1,0-1,0 25,-25-24,25-1,-25 0,25 26,-25-1,25-25,-24 25,-1 1,25-1,-25 0,0 0,0 25,25-25,-24 25,24 25,-25-25,25 25,0 0,-25 0,25-1,0 1,-25 25,25-25,0 24,0-24,0 25,0-1,0-24,0 25,0-1,0-24,25 25,-25-25,25 24,0-24,-1 25,-24-26,25 1,0 25,0-25,0-1,-1 1,1 0,0 0,0 0,0-25,-1 24,1-24,0 25,0-25,0 0,-1 25,1-25,0 0,0 0,0 0,-1-25</inkml:trace>
  <inkml:trace contextRef="#ctx0" brushRef="#br0" timeOffset="24330.93">5681 10269,'0'-25,"0"1,0-1,0 0,24 25,-24 25,25-25,-25 25,0-1,0 1,25 0,-25 0,0 0,0-1,0 1,0 0,0 0,0 0,0-50,0 0,25 25,-25-25,25 0,-25 1,24 24,-24-25,0 0,25 0,-25 0,25 1,-25-1,25 0,-25 0,25 25,-25 25,0 0,24-25,-24 25,0-1,0 1,25 0,-25 0,25 0,-25-1,25 1,-25 0,25 0,-1 0,1-1,0-24,0 25,0-25,0 0</inkml:trace>
  <inkml:trace contextRef="#ctx0" brushRef="#br0" timeOffset="24659.76">6350 9773,'0'0,"25"25,0 0,-25-1,0 1,25 0,-25 0,25 0,-25-1,0 26,24 0,-24-1,0 1,25 0,-25-1,25-24,-25 25,0-1,25-24,-25 25,25-26,-25 1,24 25,-24-25,25-1,-25 1</inkml:trace>
  <inkml:trace contextRef="#ctx0" brushRef="#br0" timeOffset="24983.4">6350 9847,'0'-24,"0"-1,0 0,25 0,0 0,-25 1,25 24,0-25,-1 25,1 0,0 0,0-25,0 25,-1 0,1 25,0-25,0 25,-25-1,0 1,0 0,0 0,-25 0,0-1,0 1,1 0,-1 0,0 0,0-1,0 1,1-25,-1 25,0-25,0 0,25 25,-25-25</inkml:trace>
  <inkml:trace contextRef="#ctx0" brushRef="#br0" timeOffset="25347.95">6598 9327,'0'-25,"25"25,0 0,0 0,24 0,-24 0,25 25,-1-25,1 24,0 1,-1 0,1 0,24 24,-24 1,0 0,-1-1,1 26,-1-26,-24 26,25-1,-25 0,-1 26,-24-26,0 25,0-24,0 24,-24-25,24 26,-50-26,25 0,0-24,1 24,-26-24,25 0,0-26,-24 26,24-25,0 0,0-1,0-24,1 25,-1-25</inkml:trace>
  <inkml:trace contextRef="#ctx0" brushRef="#br0" timeOffset="25671.88">8236 10269,'24'-25,"1"25,0 0,0-24,24 24,-24 0,0 0,25-25,-26 25,26 0,-25-25,24 25,-24 0,25-25,-25 25</inkml:trace>
  <inkml:trace contextRef="#ctx0" brushRef="#br0" timeOffset="25832.49">8360 10368,'0'0,"-25"0,0 25,50-25,0 0,-1 0,1-25,0 25,25 0,-26 0</inkml:trace>
  <inkml:trace contextRef="#ctx0" brushRef="#br0" timeOffset="26855.7">9724 9971,'25'0,"-1"0,1 0,-25-24,25 24,0 0,0 0,24 0,-24 0,0 0,0 0,-1-25,1 25,25 0,-25 0,-1 0,1 0,-25 25,25-25,-25-25</inkml:trace>
  <inkml:trace contextRef="#ctx0" brushRef="#br0" timeOffset="27323.45">10567 9649,'0'0,"25"0,-25-25,0 0,25 50,0 0,-25 0,24 0,-24-1,0 1,0 0,0 0,0 24,0-24,0 0,0 0,0 0,0-1,0 1,0 0,0 0,0 0,0 0,25-25,0 0,0 0,0-25,-1 25,1 0,0 0,0-25,24 25,1 0,-25 0,24-25,1 25,0 0,-26-25,26 25,0-25,-1 25,-24 0,0 0,25-24,-26 24,1 0,0 0,-25-25</inkml:trace>
  <inkml:trace contextRef="#ctx0" brushRef="#br0" timeOffset="27691.64">10418 10443,'25'0,"0"0,0 0,0 25,-1-25,1 0,0 0,0 0,24 0,1 0,-25 0,49 0,-24 0,-1-25,26 25,-1 0,-24-25,24 25,1-25,-26 25,26 0,-26-25,1 25,-25 0,24-24,-24 24,0 0</inkml:trace>
  <inkml:trace contextRef="#ctx0" brushRef="#br0" timeOffset="28284.16">10815 10840,'0'-25,"0"50,0-1,0 1,0 0,0 0,0 0,0-1,0 26,0 0,0-26,0 26,0 0,0-25,0 24,0 1,0-25,0 24,0-24,0 0,0 0,25-1,-25 1,0 0,25-25,-25 25,0-50</inkml:trace>
  <inkml:trace contextRef="#ctx0" brushRef="#br0" timeOffset="28807.69">10815 10889,'0'-25,"0"1,0-1,0 0,25 0,0 25,-25-25,25 25,-1-24,1 24,0-25,0 25,0-25,24 25,-24 0,0-25,0 25,-1 0,1 0,0-25,0 25,0 0,-25 25,24-25,-24 25,0 0,0 0,-24-1,24 1,-25-25,0 25,0 0,0 0,1-1,-26-24,25 25,0-25,1 0,-1 25,0-25,0 0,0 25,1-25,24 25,24-1,1 1,0-25,0 25,0 0,-1 0,1-25,0 24,0 1,0 0,-1-25,1 25,0 0,0-25,0 25,-1-25,1 24,0-24,0 25</inkml:trace>
  <inkml:trace contextRef="#ctx0" brushRef="#br0" timeOffset="30155.9">12055 9302,'-24'-25,"24"50,0 0,0-1,0 1,0 0,0 25,0-26,24 1,-24 25,25-25,-25-1,25 26,-25-25,0 0,0-1,25-24,-25 25,0 0,25-25,-25 25,0 0,-25-25,0 0,0 0,0 0,25 24,-24-24,-1 25,25 0,-25-25,25 25,-25 0,25-1,-25 1,25 0,0 0,0 25,0-26,0 1,0 0,0 0,0 0,25-25,-25 24,25-24,0 0,0-24,-1-1,1 25,-25-25,25 0,0 25,-25-25,25 1,-25-1,24 25,-24-25,0 0,0 0,0 0,0 1,0-1,0 0,0 50,0 0,0-1,0 1,25 0,-25 0,25-25,-25 25,25 0,-25-1,25 1,-1-25,-24 25,25-25,0 25,0-25,0 0,-1 0,26 0</inkml:trace>
  <inkml:trace contextRef="#ctx0" brushRef="#br0" timeOffset="30583.66">13122 9079,'0'-25,"-25"0,0 25,1 0,24-25,-25 25,0 0,0 0,25 25,-25-25,1 25,24 0,-25-25,25 24,-25 1,25 0,0 0,-25 24,25-24,-25 25,25-25,0 24,-24 1,24 24,-25-24,25-1,0 26,-25-1,25 1,-25-1,25 0,-25 1,25 24,0-24,0 24,0-25,0 25,0-24,25-1,0 1,0-1,0 0,-1 1,1-26,0 26,25-26,-1 1,-24-25,25 25,-1-26,1 1,-25-25,24 25,1-25,-1 25,-24-25,25 0,-1 0,-24 0,0-25</inkml:trace>
  <inkml:trace contextRef="#ctx0" brushRef="#br0" timeOffset="31131.62">13668 9153,'0'-25,"0"0,0 50,0 0,0 0,0 0,0-1,0 1,25 0,-25 0,0 0,0-1,0 1,24 25,-24-25,0-1,0 26,25-25,-25 0,0-1,0 26,0-25,0 0,25-1,-25 1,0 0,25-25,-25 25,0 0,25-1</inkml:trace>
  <inkml:trace contextRef="#ctx0" brushRef="#br0" timeOffset="31436.23">13469 10021,'0'25,"-25"-25,50 0,0 0,0 0,0 0,0 0,24 0,-24 0,25 0,-26-25,26 25,0 0,-1 0,-24-25,25 25,-1 0,1 0,-1-25,1 25,0 0,-1-24,1 24,-25 0,24-25,-24 25,0 0,0 0,-1-25</inkml:trace>
  <inkml:trace contextRef="#ctx0" brushRef="#br0" timeOffset="31852.02">13742 10418,'-25'25,"50"-25,0 0,0 0,0 0,-1 0,1 0,0 0,0 0,0 0,24 0,-24-25,25 25,-26 0,26 0,-25 0,24-25,-24 25,0 0,0 0,0 0,-1 0,1 0,0 0,0 0</inkml:trace>
  <inkml:trace contextRef="#ctx0" brushRef="#br0" timeOffset="32095.57">14114 10418,'0'25,"0"0,0-1,0 1,0 0,0 0,0 0,0 24,0-24,0 0,0 0,0 24,0-24,0 0,0 24,0-24,0 0,0 0,0 0,0-1,0 1,0 0,25-25,-25 25</inkml:trace>
  <inkml:trace contextRef="#ctx0" brushRef="#br0" timeOffset="32599.97">14313 8979,'0'0,"24"0,1 25,0-25,25 25,-26 0,26 0,-25-1,25 1,-1 25,1-25,24 49,-24-24,-1 24,1 0,-25 1,24-1,-24 1,0 24,0-25,0 25,-25 1,0-26,0 25,0-24,0-1,-25 1,0-1,0 0,0-24,1 0,-26-26,25 26,0-25</inkml:trace>
  <inkml:trace contextRef="#ctx0" brushRef="#br0" timeOffset="52777.44">2307 14263,'25'0,"-25"-25,25 25,0 0,-25-25,24 25,-24-25,25 25,-25-25,25 1,0-1,-25 0,25 0,-25 0,0 1,24-1,-24 0,0 0,0 0,0 1,25-1,-25 0,0-25,0 1,0 24,0-25,0 1,0-1,0-24,0 24,-25 1,25-1,-24 25,24-24,-25 24,0-25,25 25,-25 0,0 1,1 24,-1-25,0 25,25-25,-25 25,0 0,1-25,-1 25,0 25,0-25,25 25,0 0,0-1,0 1,0 0,0 0,0 0,0 24,0-24,0 0,0 25,0-26,0 26,0-25,0 24,0-24,25 25,-25-25,0 24,25-24,-25 0,25 24,-25-24,24 0,-24 0,25 0,-25-1,25 1,0 0,0 0,-1 0,1-25,0 24,0-24,0 25,-1-25,1 25,25-25,-25 0,-1 25,1-25,0 0,0 0,0 0,-1 0,1 25,0-25,0 0,0 0,-1 0,1 0,0 0,-25-25,25 25,0 0</inkml:trace>
  <inkml:trace contextRef="#ctx0" brushRef="#br0" timeOffset="144252.64">3498 10468,'0'0,"25"0,-1 0,1 0,0 0,25 0,-26-25,1 25,0 0,25 0,-26 0,1 0,25 0,-25 0,24 0,-24 0,0 0,25 0,-1 0,-24 0,25 0,-1 0,1 0,-1 0,-24 0,25 0,24 0,-24-25,-1 25,1 0,0 0,-1 0,26-25,-26 25,26 0,-26-25,26 25,-26 0,26 0,-1-24,-24 24,24 0,-24 0,24-25,1 25,-26 0,26 0,-1 0,0 0,1 0,-1 0,1-25,-1 25,1 0,24 0,-25 0,25 0,-24 0,24 0,0-25,0 25,-24 0,24 0,0 0,1 0,-1-25,0 25,0 0,0 0,1 0,-1 0,0 0,0 0,0 0,1 0,-1 0,0-24,0 24,1 0,-1 0,0 0,0 0,25-25,-25 25,1 0,-1-25,25 25,-25 0,0-25,25 25,-24 0,-1-25,-25 25,25 0,1 0,-1-24,0 24,0 0,-24 0,24 0,0 0,0 0,1 0,-1-25,-25 25,25 0,1 0,-1-25,0 25,-24 0,24 0,0-25,-25 25,26 0,-1-25,-25 25,25 0,-24-25,-1 25,1 0,-1-24,25 24,-24-25,-1 25,1 0,-1-25,0 25,-24 0,24-25,1 25,-26 0,26-25,-26 25,1 0,0 0,-1 0,-24-24,25 24,-25 0,-1 0,1 0,0 0,0 0,0 0,-1 0,1 0,0 0,0 0,0 0,-1 0,1 0,25 0,-25 0,-1 0,1 0,25 0,-25 0,-1 0,26 0,-25 0,24 0,-24 0,25-25,-25 25,24 0,-24 0,25 0,-25-25,24 25,-24 0,25 0,-1-25,1 25,-1 0,1 0,0 0,24 0,-24 0,24 0,-24 0,-1 0,26 0,-26 0,1 0,-25 0,24 0,-24 0,0 0,0 0,-1 0,-24 25,25-25,0 0</inkml:trace>
  <inkml:trace contextRef="#ctx0" brushRef="#br0" timeOffset="147534.25">3324 13915,'-25'0,"25"25,-24-25,24-25,24 1,1-1,0 25,0-25,0 25,-25 25,24-25,-24 25,25-1,0 1,-25 0,0 0,0 0,25-1,-25 1,0 0,0 0,0-50,0 0,0 0,0 1,25 24,-25-25,0 0,24 0,-24 0,25 1,-25-1,25 0,0 25,-25 25,25-25,-25 25,24-1,-24 1,0 0,25 0,-25 0,0-1,0 1,0 0,25 0,-25 0,0-1,0 1,0 0,0 0,25 0,-25-1</inkml:trace>
  <inkml:trace contextRef="#ctx0" brushRef="#br0" timeOffset="148022.84">4366 13171,'0'-25,"0"50,0 0,0 0,0 0,0 0,0-1,0 26,25-25,-25 24,0 1,0-25,25 24,-25 1,24 0,-24-26,0 26,25-25,-25 24,25-24,-25 0,0 0,0 0,25-1,-25 1,0 0,0 0,25-25,-25 25,0-1,0 1,24-25</inkml:trace>
  <inkml:trace contextRef="#ctx0" brushRef="#br0" timeOffset="148506.07">4391 13097,'-25'0,"25"-25,0 0,25 0,0 25,-25-24,24 24,1 0,0-25,0 25,0 0,-1 0,1 0,0-25,0 25,0 0,-1 0,1 25,0-25,0 0,0 25,-25-1,24 1,-24 0,0 0,-24 0,-1-1,0 1,0 0,0-25,1 25,24 0,-25-25,0 25,0-25,0 24,1-24,-1 0,0 25,0-25,25-25</inkml:trace>
  <inkml:trace contextRef="#ctx0" brushRef="#br0" timeOffset="150913.96">5185 13990,'0'25,"0"-1,0 1,0 0,0 0,0 0,0-1,0 1,0 0,0 0,0 0,0-1,0 1,24 0,-24 0,0 0,0 0,25-25,-25 24,0 1,25-25,-25 25,0 0,25-25,0 0,-1 0,1 0,0 0,-25-25,25 25</inkml:trace>
  <inkml:trace contextRef="#ctx0" brushRef="#br0" timeOffset="151114.78">5036 14337,'0'0,"-25"0,50 0,-25-25,25 25,-1 0,1-25,0 25,0-24,0 24,24-25,-24 25,0 0,0-25</inkml:trace>
  <inkml:trace contextRef="#ctx0" brushRef="#br0" timeOffset="151938.31">5631 14089,'-25'25,"25"0,-25-25,25 24,0 1,0 0,0 0,0 0,0-1,0 1,25 0,0 0,-25 0,0 0,25-25,0 0,-25-25,0 0,0 0,-25 0,0 25,0 0,0-25,1 25,-1 0,0 0,25 25,25-25,0 0,-1-25,1 25,0-24,25 24,-26-25,1 0,0 0,25 25,-26-25,1 1,0-1,0 0,0 0,-25 0,0 1,0-1,0 50,0-1,0 1,0 0,0 25,0-26,0 1,24 0,-24 25,25-26,0 1,-25 25,25-25,-25 0,25-1,-1 1,-24 0,25 0,-25 0,25-25,-25 24,25 1,0 0,-50-50,0 0,0 1,0-1,1 0,-1 0,0 0,25-24,-25 24,0 0,25 0,-24-24,24 24,0 0,0 0,0 0,0 1,0-1,24 0,-24 0,25 0,0 25,0-24,0 24,24-25,-24 25,0 0,0 0,0 0,-1 0,1 0,-25 25,0-1,0 1,-25 0,25 0,-24 0,-1-1,-25 1,25 0,0 0,1 0,-26-1,25-24,0 25,1-25,-1 25</inkml:trace>
  <inkml:trace contextRef="#ctx0" brushRef="#br0" timeOffset="152434.56">7566 13717,'-25'0,"25"25,-25-25,50 0,0 0,24-25,-24 25,0 0,0 0,24-25,1 25,-25-25,24 25,-24 0,25-24,-25 24,24 0,-24-25,0 25,0 0,-1 0</inkml:trace>
  <inkml:trace contextRef="#ctx0" brushRef="#br0" timeOffset="152614.74">7789 13791,'0'0,"-25"25,0-25,1 0,48 0,1 0,0 0,0 0,0 0,24-25,1 25,-25 0,24-24,1 24,-1-25,-24 25,25-25,-25 25</inkml:trace>
  <inkml:trace contextRef="#ctx0" brushRef="#br0" timeOffset="153290.4">9550 13022,'25'0,"0"0,0 0,-1-24,1 24,0 0,0 0,0 0,-1-25,1 25,0 0,0 0,24-25,-24 25,25 0,-25-25,-1 25,26-25,-25 25,0 0,-1-24,1 24,0 0</inkml:trace>
  <inkml:trace contextRef="#ctx0" brushRef="#br0" timeOffset="153690.63">10518 12502,'0'0,"0"-25,0 0,0 0,24 25,-24 25,0 0,0 0,0 24,0-24,0 25,0-26,0 26,0 0,0-26,0 26,0 0,0-26,0 1,0 25,0-25,0-1,0 1,0 0,25 0,0-25,0 0,0 0,-1 0,26 0,-25 0,0 0,24 0,1-25,-25 25,24-25,1 25,-1-25,1 25,0-24,-1-1,1 25,-1-25,1 25,-25-25,0 25,0 0</inkml:trace>
  <inkml:trace contextRef="#ctx0" brushRef="#br0" timeOffset="154006.54">10046 13395,'0'0,"0"24,25-48,0 24,0 0,-1-25,26 25,0 0,-1-25,1 25,24-25,1 25,-1-25,1 25,-1 0,25-24,-24 24,24-25,-25 25,25 0,-24-25,24 25,-24-25,-1 25,0 0,1-25,-1 25,-24-25,-1 25,-24 0,25 0,-25 0</inkml:trace>
  <inkml:trace contextRef="#ctx0" brushRef="#br0" timeOffset="154398.15">10319 13717,'-25'0,"25"25,0 0,0-1,0 1,0 0,0 25,0-26,0 26,0 0,0-26,0 26,0 0,0-1,0 1,0-1,0-24,0 25,0-25,0 0,0-1,0 1,0 0,0 0</inkml:trace>
  <inkml:trace contextRef="#ctx0" brushRef="#br0" timeOffset="154846.29">10096 14039,'0'0,"0"-24,0-1,0 0,0 0,0 0,25 1,-25-1,24 0,1 0,0 0,25 1,-26-1,1 25,25-25,-25 0,24 25,1-25,-25 25,24 0,-24-24,25 24,-25 0,-1 24,1-24,0 0,0 25,-25 0,25 0,-25 0,0-1,-25 1,0-25,25 25,-25 0,0 0,1-25,-1 24,0 1,0-25,0 25,1-25,-1 25,0-25,0 0,0 25,1-25,24 24,24 1,1-25,0 25,-25 0,25-25,0 25,-1-1,1 1,0 0,0 0,0 0,-1-1,1 26,0-25,0 0,0 0,-1-25,1 24,0 1,0-25,0 25,-1-25,26 0</inkml:trace>
  <inkml:trace contextRef="#ctx0" brushRef="#br0" timeOffset="155150.34">11262 13742,'24'0,"1"0,0 0,0 0,0 0,0 0,-1-25,1 25,25 0,-1-25,-24 25,25 0,-1-25,-24 25,25 0,-25-24,24 24,-24 0,0 0,0 0</inkml:trace>
  <inkml:trace contextRef="#ctx0" brushRef="#br0" timeOffset="155358.37">11559 13767,'0'0,"-24"0,24 24,24 1,-24 0,25 0,0 24,0-24,-25 0,25 25,-25-26,24 26,-24 0,25-26,-25 26,0 0,25-1,-25 1,25-25,-25 24,25 1</inkml:trace>
  <inkml:trace contextRef="#ctx0" brushRef="#br0" timeOffset="156118.34">12303 14263,'0'24,"0"1,0 0,0 0,0 0,0 0,0-1,0 1,0 0,0 0,0 0,0-1,0 1,0 0,0 0,0 0,0-1,0 1,0 0,0 0,25-25,0 0,0 0,0 0,-25-25,24 25,1 0,-25-25,25 25</inkml:trace>
  <inkml:trace contextRef="#ctx0" brushRef="#br0" timeOffset="156307.37">12105 14585,'0'0,"-25"0,50-25,0 25,0 0,-1 0,1 0,0 0,25-24,-26 24,26 0,-25 0,24-25,-24 25</inkml:trace>
  <inkml:trace contextRef="#ctx0" brushRef="#br0" timeOffset="157027.29">12651 14461,'-25'0,"0"0,25 25,0 0,0 0,25-25,-25 24,25-24,-25 25,25-25,-25 25,24-25,1 25,0-25,0 0,0 0,-1 0,1 0,-25-25,0 0,-25 0,1 25,-1-24,0 24,0-25,0 25,25-25,0 0,25 25,0-25,0 25,0-24,-1 24,1-25,0 25,0 0,0 0,-25 25,0-1,0 1,0 0,24 0,-24 0,0-1,0 1,0 0,25 0,-25 0,25-25,-25 24,25-24,-25-24,0-1,0 0,0 0,0 0,0 1,0-1,0 0,0 0,0 0,0 1,0-1,0 0,0 0,0 0,25 0,-1 25,-24-24,25 24,0 0,0 0,0 0,-1 0,1 24,0-24,-25 25,25-25,-25 25,25 0,-25 0,0 0,0-1,-25 1,0-25,0 25,0-25,1 0,-1 0,0 0,0 0,-24 0,24 0,0-25</inkml:trace>
  <inkml:trace contextRef="#ctx0" brushRef="#br0" timeOffset="157842.26">14213 13022,'25'0,"0"0,0 0,0 0,-1 0,1-24,25 24,-25 0,-1 0,26 0,-25 0,25-25,-26 25,26 0,-25 0,0 0,-1 0,1 0,0 0,0 0</inkml:trace>
  <inkml:trace contextRef="#ctx0" brushRef="#br0" timeOffset="158050.29">14586 12874,'-25'0,"0"0,25-25,0 50,25-1,-25 1,25 0,-25 0,0 0,24-1,-24 1,0 25,0-25,25-1,-25 26,0-25,0 0,25 0,-25 24</inkml:trace>
  <inkml:trace contextRef="#ctx0" brushRef="#br0" timeOffset="158438.25">16520 12601,'0'-25,"0"0,-25 25,1-25,-1 25,0 0,0 0,0 25,1 0,-1-25,0 25,0 0,25-1,-25 1,1 25,-1-25,25 24,-25-24,25 25,0-26,0 26,0-25,0 0,25 24,0-24,-1 0,1 0,25-1,-1-24,1 25,0-25,-1 0,1 0,-1 0,1 0,25 0,-26 0,26 0,-26 0,26 0,-26-25,1 25,-1 0</inkml:trace>
  <inkml:trace contextRef="#ctx0" brushRef="#br0" timeOffset="159869.79">2853 16148,'0'-25,"25"25,-25-25,24 0,-24 1,0-1,25 0,-25 0,0 0,0-24,25 24,-25 0,0-24,0 24,0-25,0 25,0-24,0 24,0 0,0-24,0 24,-25 0,25-25,-25 26,25-1,0-25,-24 25,24 0,-25 1,25-1,-25 0,0 25,25 25,0 0,0-1,0 1,0 0,0 0,25 0,-25 24,0-24,25 25,-25-1,25-24,-25 25,24-1,1 1,-25 0,25-1,0 1,-25-1,25-24,0 25,-25-25,24 24,1-24,-25 0,25 0,0-1,0 1,-1-25,-24 25,25-25,0 0,0 25,0-25,-1 0,1 0</inkml:trace>
  <inkml:trace contextRef="#ctx0" brushRef="#br0" timeOffset="160326.69">3498 16073,'0'-24,"25"24,-1 0,1 24,0 1,-25 0,25 0,-25 0,25-25,-25 24,0 1,0 0,0-50,0 0,0 1,0-1,24 25,-24-25,0 0,0 0,25 1,-25-1,25 0,-25 0,25 25,-25-25,25 1,-1 24,-24 24,25 1,-25 0,25 0,-25 0,25-1,-25 1,0 0,25 0,-25 0,24-1,1 1,0 0,0 0,0-25,0 25,-1-25,1-25,0 25</inkml:trace>
  <inkml:trace contextRef="#ctx0" brushRef="#br0" timeOffset="160958.19">5259 15354,'0'-25,"-25"25,25-25,0 50,25-25,-25 25,0 0,25 0,-25 0,25-1,-25 26,24 0,-24-26,25 26,-25 0,25-1,-25 1,25-1,0 26,-25-50,24 24,-24 1,25-1,-25-24,25 0,-25 0,25 0,-25-1,0 1,25-25,-25 25</inkml:trace>
  <inkml:trace contextRef="#ctx0" brushRef="#br0" timeOffset="161290.16">5234 15503,'0'0,"-25"-25,25 0,0 1,0-1,25 0,0 25,0-25,0 0,-1 25,1-25,0 25,0 0,0-24,-1 24,1 0,0 0,0 0,0 0,-25 24,0 1,0 0,0 0,-25 0,0 0,25-1,-25 1,0 0,1 0,-1-25,0 25,0-25,0 24,1-24,-1 0,25 25,-25-25</inkml:trace>
  <inkml:trace contextRef="#ctx0" brushRef="#br0" timeOffset="162202.18">5953 16197,'-24'0,"24"25,0 0,24 0,-24 0,25-1,-25 1,25 25,-25-25,25 0,-25-1,0 1,25 25,-25-25,24-1,-24 1,0 0,25 0,-25 0,0-1,0-48,0-1,25 25,-25-25,0 0,0 0,25 1,0-1,0 0,-1 0,1 25,0 0,0 0,-25 25,0 0,0 0,-25-25,25 24,-25-24,25 25,-25-25,1 25,-1-25,25 25,-25-25,0 0,0 25,0-25,1 0</inkml:trace>
  <inkml:trace contextRef="#ctx0" brushRef="#br0" timeOffset="162818.56">6450 16371,'-25'0,"0"0,25 25,0 0,0 0,0-1,0 1,0 0,25 0,0 0,-1-25,-24 24,25-24,-25-24,25 24,-25-25,25 25,-25-25,0 0,-25 25,0-25,0 25,1 0,-1 0,0 0,0 0,0 0,50 0,0 0,-25-24,25 24,0 0,-1-25,1 0,0 0,0 25,-25-25,25 25,-25-25,24 25,-24-24,0-1,0 0,0 0,0 50,0 0,0 0,0-1,0 1,0 0,25 0,-25 0,0 0,25-1,-25 1,25 0,0 0,-25 0,24-25,1 24,0-24,0 0,0-24</inkml:trace>
  <inkml:trace contextRef="#ctx0" brushRef="#br0" timeOffset="163006.69">6549 16321,'-25'0,"50"0,0-24,-1 24,26 0,-25-25,0 25,-1 0,1-25,0 25</inkml:trace>
  <inkml:trace contextRef="#ctx0" brushRef="#br0" timeOffset="163210.16">6896 16197,'-25'0,"50"25,0 0,-25 0,25 0,-25-1,24 1,-24 0,0 0,25 0,-25 0,25-1,-25 1,25 0</inkml:trace>
  <inkml:trace contextRef="#ctx0" brushRef="#br0" timeOffset="163382.11">6896 16371,'0'0,"-25"0,50 0,0 0,-25-25,25 25,-1 0,1 0,25 0</inkml:trace>
  <inkml:trace contextRef="#ctx0" brushRef="#br0" timeOffset="163919.4">7194 16321,'0'0,"-25"0,25 25,-25-25,0 0,25 25,0 0,0 0,0 0,0-50,25 25,-25-25,25 0,-25 0,25 25,0 0,-25 25,0 0,24 0,-24-50,25 25,0-25,-25 0,25 25,-25-25,25 25,-25 25,0 0,0 0,0-50,24 25,-24-25,25 25,0 0,-25-25,25 25,0 0,-1 25,-24 0,0 0,25-25</inkml:trace>
  <inkml:trace contextRef="#ctx0" brushRef="#br0" timeOffset="164306.27">8880 16049,'0'0,"-24"0,-1 0,25 24,-25-24,50 0,0-24,-1 24,1 0,0 0,0 0,0 0,-1-25,1 25,0 0,0 0,24-25,-24 25,0 0,0-25,24 25,-24 0,0 0,0 0,0 0</inkml:trace>
  <inkml:trace contextRef="#ctx0" brushRef="#br0" timeOffset="164554.59">8880 16173,'25'0,"0"0,0 0,0-25,-1 25,1 0,0 0,0-25,0 25,-1 0,1 0,0 0,0 0,0-25,-1 25,1 0</inkml:trace>
  <inkml:trace contextRef="#ctx0" brushRef="#br0" timeOffset="165202.73">11162 15801,'-24'0,"-1"24,0-24,0 0,0 0,50 0,0 0,0 0,0 0,24 0,-24 0,0 0,24-24,-24 24,25 0,0 0,-26-25,26 25,-25 0,24-25,-24 25,0 0,0 0,0 0,-1 0</inkml:trace>
  <inkml:trace contextRef="#ctx0" brushRef="#br0" timeOffset="165538.26">11956 15429,'0'0,"0"-25,25 25,-25-25,0 50,0 0,0-1,0 1,0 25,0-25,0-1,0 1,0 25,0-25,0-1,0 26,0-25,0 0,0-1,0 1,0 0,25-25,-25 25,25 0,-1-25,1 0,0 0,25 0,-26-25,26 25,-25-25,24 25,1-25,0 25,-1-25,1 25,0-24,-1 24,1-25,-1 0,1 25,-25 0,24-25</inkml:trace>
  <inkml:trace contextRef="#ctx0" brushRef="#br0" timeOffset="165834.77">11485 16197,'0'0,"-25"25,0-25,1 25,48-25,1 0,0 0,25-25,-1 25,1 0,-1-25,26 25,-1 0,1-24,-1 24,25-25,0 25,-24 0,24-25,0 25,1-25,24 25,-25 0,0-25,0 25,0-24,-24 24,-1 0,1 0,-1-25,-24 25,-26 0,26 0</inkml:trace>
  <inkml:trace contextRef="#ctx0" brushRef="#br0" timeOffset="166290.25">11907 16545,'0'25,"0"-1,0 1,24 0,-24 0,0 0,0-1,0 1,0 25,25-25,-25-1,0 26,0-25,0 24,0-24,25 25,-25-25,0-1,25 1,-25 25,0-25,25-25,-25 24,0 1,24 0,-24 0,0-50</inkml:trace>
  <inkml:trace contextRef="#ctx0" brushRef="#br0" timeOffset="166734.53">11907 16793,'0'0,"0"-25,0 0,0 0,0 1,0-1,24 0,1 0,0 0,0 1,0-1,-1 0,26 25,-25-25,24 0,-24 25,0-24,25 24,-26 0,1 0,0 0,0 24,-25 1,0 0,0 0,-25 0,25-1,-25 1,0 25,1-25,-1-1,-25 1,25 0,1 0,-1-25,0 25,0-25,0 24,1-24,-1 0,0 0,50 0,-25 25,25-25,-1 0,-24 25,50-25,-25 25,0-25,24 25,-24-25,25 24,-1-24,-24 25,25-25,-1 25,-24-25,25 25,-25-25,24 0,-24 25,0-25,0 0,-25 24,24-24,1 0,-25 25</inkml:trace>
  <inkml:trace contextRef="#ctx0" brushRef="#br0" timeOffset="167266.13">12924 16495,'-25'0,"50"0,-1 0,1-25,0 25,0 0,0-24,-1 24,26 0,-25-25,24 25,1 0,-25-25,24 25,1-25,-25 25,24 0,-24 0,0 0,0 0,0 0</inkml:trace>
  <inkml:trace contextRef="#ctx0" brushRef="#br0" timeOffset="167511.25">13296 16421,'0'25,"0"-1,0 1,0 0,0 0,0 0,24-1,-24 1,25 25,-25-25,0 24,25 1,-25-25,25 24,-25 1,0-1,0 1,25-25,-25 24,0 1,0-25,24 0,-24 24,0-24,0 0,0 0,25-25,-25 24</inkml:trace>
  <inkml:trace contextRef="#ctx0" brushRef="#br0" timeOffset="168070.13">13965 17090,'0'-24,"0"-1,0 50,0-1,0 1,0 0,0 0,25 0,-25-1,0 1,0 0,0 0,0 0,0-1,0 1,0 0,0 0,25 0,-25-1,0-48,0-1,25 25,-25-25,25 0,-1 0,1 25,0-24,0 24,0 0,-1 0,1 24,0-24,-25 25,0 0,0 0,-25 0,0-25,1 24,-1-24,0 0,0 0,0 0,1 0,-1 0,0 0,0 0,0 0,25-24</inkml:trace>
  <inkml:trace contextRef="#ctx0" brushRef="#br0" timeOffset="168637.91">14486 17214,'-25'0,"1"0,24 25,-25 0,25 0,0 0,0-1,0 1,0 0,0 0,25-25,-25 25,24-25,1 0,0 0,-25-25,0 0,0 0,-25 25,25-25,-25 25,1-24,-1 24,0-25,0 25,0 0,25-25,25 25,0 0,0-25,0 25,-1-25,1 25,0-24,0 24,-25-25,25 25,0-25,-25 0,24 0,-24 1,0-1,0 50,0-1,0 1,25 0,-25 0,0 0,25-1,-25 1,0 0,25 0,-25 0,25-1,-25 1,24 0,-24 0,25 0,-25-1,25-24</inkml:trace>
  <inkml:trace contextRef="#ctx0" brushRef="#br0" timeOffset="168814.12">14561 17214,'-25'0,"25"-24,25 24,0 0,-1 0,1 0,0 0,25 0,-26-25,1 25,25 0,-1 0,-24 0</inkml:trace>
  <inkml:trace contextRef="#ctx0" brushRef="#br0" timeOffset="169014.75">14933 17066,'-25'0,"25"-25,-25 25,50 25,0-25,-25 24,25 1,-1 0,-24 0,25 0,0-1,0 1,-25 0,25 0,-25 0,24-1,1-24,-25 25,25-25,-25 25</inkml:trace>
  <inkml:trace contextRef="#ctx0" brushRef="#br0" timeOffset="169566.37">15082 17338,'-25'-24,"0"24,25-25,-25 25,0-25,1 25,24-25,24 25,1 0,0 0,0 0,0 0,-1 0,1-25,0 25,0 0,0 0,-1 0,1 0,0-24,0 24,-25-25,-25 50,0-25,25 24,-25-24,25 25,0 0,25-25,0 0,-25-25,25 25,0-25,-1 25,-24-24,25 24,0 0,-25 24,0 1,25-25,-25 25,25-25,-25-25,24 25,-24-25,25 25,-25-24,0 48,25-24,-25 25,25 0,0-25,-1 0,1 0</inkml:trace>
  <inkml:trace contextRef="#ctx0" brushRef="#br0" timeOffset="170062.22">16198 15701,'25'0,"-1"0,1 0,0 0,0-24,0 24,-1 0,26 0,-25 0,0-25,24 25,-24 0,25 0,-26-25,1 25,25 0,-25 0</inkml:trace>
  <inkml:trace contextRef="#ctx0" brushRef="#br0" timeOffset="170270.27">16495 15478,'0'0,"-24"0,24 25,0 0,0 0,0-1,0 1,24 0,-24 0,25 0,-25 24,0-24,25 0,-25 24,0-24,25 25,-25-25,25-1,-25 1</inkml:trace>
  <inkml:trace contextRef="#ctx0" brushRef="#br0" timeOffset="170618.12">17835 15280,'0'-25,"-25"25,0 0,1 0,-1 0,0 25,0-25,0 24,0-24,1 25,-1 0,25 0,-25 0,0 0,25-1,0 1,0 0,0 0,0 0,25-1,-25 1,25 0,0-25,-1 25,26-25,-25 25,25-25,-26 0,26 0,0 0,-1 0,1 0,-1 0,1 0,0 0,-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02:46.36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86 4018,'0'-24,"0"-1,0 0,0 0,25 25,-25-25,0 1,0-1,25 0,-25 0,0 0,0 1,0-26,25 25,-25 0,0-24,25-1,-25 0,0 26,24-26,-24 0,0 1,0-1,0 1,0-1,0 0,0 1,0-1,0 1,-24 24,24 0,-25 0,0-24,0 49,0-25,0 0,1 25,-1-25,0 25,0 0,0 25,1-25,24 25,-25 0,25-1,0 1,-25 0,25 0,0 0,0 24,0-24,0 25,0-1,0-24,0 25,0-1,25-24,0 25,-25-1,24-24,-24 0,25 24,-25-24,25 0,0 25,-25-26,25 1,-25 0,24 0,1 25,-25-26,25 1,0 0,0-25,0 25,-25 0,24-1,1-24,0 25,0 0,0-25,-1 0,1 25,0-25,0 0</inkml:trace>
  <inkml:trace contextRef="#ctx0" brushRef="#br0" timeOffset="570.87">2357 3770,'0'0,"0"-24,0-1,-25 25,25-25,25 25,-25 25,25-25,-25 25,24-25,-24 24,25-24,-25 25,0 0,25 0,-25 0,0-1,0 1,25 0,-25 0,0 0,0-50,0 0,0 0,0 0,0 1,0-1,0 0,0 0,25 0,-25 1,24-1,1 0,-25 0,25 25,0 0,-25 25,25-25,-25 25,24-25,-24 25,0-1,25 1,-25 0,25 0,-25 0,25-1,-25 1,25 0,-25 0,24 0,-24-1,25 1,-25 0,25 0,-25 0,25-1</inkml:trace>
  <inkml:trace contextRef="#ctx0" brushRef="#br0" timeOffset="1055.6199">3721 2679,'-25'-25,"0"25,25-25,-24 25,-1 0,0 0,0 0,25 25,-25-25,25 25,-24-25,24 25,-25 0,0-1,25 1,-25 25,0-25,1 24,24 1,-25 24,0-24,0 24,0 1,1-1,-1 0,0 1,0-1,0 1,1 24,24 0,0-24,0 24,0 0,0 0,0-24,24 24,-24 0,50-25,-25 26,24-26,-24 25,25-24,-1-1,1 1,0-1,-1-24,1-1,24 26,-24-51,-1 26,1-25,0 24,24-49,-24 25</inkml:trace>
  <inkml:trace contextRef="#ctx0" brushRef="#br0" timeOffset="1748.12">4068 2580,'-24'0,"24"-25,0 50,0-1,0 1,0 25,24-25,-24 0,0 24,25-24,-25 25,0-26,25 26,-25 0,25-26,-25 26,0 0,25-26,-25 26,24-25,-24 0,25-1,-25 1,25 0,-25 0,0 0</inkml:trace>
  <inkml:trace contextRef="#ctx0" brushRef="#br0" timeOffset="2043.01">4093 2456,'0'0,"0"-25,0-25,0 25,0 1,0-1,0 0,25 0,0 25,0-25,-1 1,26-1,-25 25,0-25,24 25,-24 0,0-25,24 25,-24 0,-25 25,25-25,0 25,-25 0,0-1,0 1,0 0,0 0,-25 24,25-24,-25 25,0-25,-24-1,24 1,-25 25,26-25,-26-1,25-24,-24 25,24 0,-25 0,25-25</inkml:trace>
  <inkml:trace contextRef="#ctx0" brushRef="#br0" timeOffset="2483.93">4837 2853,'0'24,"0"1,0 0,0 0,0 0,0-1,0 26,0-25,0 0,0-1,0 26,0-25,0 0,0-1,0 1,0 25,0-25,0-1,0 1,0 0,0 0,0 0,0-1</inkml:trace>
  <inkml:trace contextRef="#ctx0" brushRef="#br0" timeOffset="2683.21">4589 3274,'25'0,"0"-25,0 25,-1 0,1 0,25-24,-25 24,24 0,-24-25,0 25</inkml:trace>
  <inkml:trace contextRef="#ctx0" brushRef="#br0" timeOffset="3402.62">5185 3051,'0'0,"-25"0,25 25,-25-25,25 25,0-1,-25 1,25 0,0 0,0 0,25-25,-25 24,25-24,-25 25,25-25,-1 25,1-25,0 0,0 0,0 0,-25-25,24 25,1 0,-25-25,0 1,0-1,-25 25,1-25,-1 25,0-25,0 25,0 0,25-25,0 1,25 24,0-25,0 0,0 25,-1-25,1 25,0-25,0 1,0 24,-1 0,-24-25,25 25,-25-25,0 50,0 0,0-1,0 1,0 0,0 0,0 0,0-1,25 1,-25 0,0 0,25 0,-25 24,25-24,-25 0,24 0,-24-1,25-24,-25 25,25 0,0 0,-25 0,0-50,0 0,0 0,0 0,0 1,-25-26,25 25,-25 0,25-24,-25 24,25-25,0 1,0 24,0 0,0-24,0 24,0 0,0 0,25 25,-25-25,25 25,0 0,0 0,-1 0,1 0,0 25,0-25,0 25,-1-25,-24 25,25-25,-25 25,0-1,0 1,0 0,0 0,-25 0,1-25,-26 24,25 1</inkml:trace>
  <inkml:trace contextRef="#ctx0" brushRef="#br0" timeOffset="3866.79">3622 4018,'0'25,"25"-25,-1 0,1 0,0 0,25 0,-26 0,26 0,0-25,-1 25,1 0,24 0,1-24,-1 24,1 0,24-25,-25 25,25 0,-24-25,24 25,0-25,-24 25,24-25,-25 25,1-24,-1 24,1-25,-1 25,-24-25,-1 25,1-25,-1 25,-24 0,0-25,0 25,-25-24</inkml:trace>
  <inkml:trace contextRef="#ctx0" brushRef="#br0" timeOffset="4602.96">4292 4242,'0'-25,"-25"25,25 25,0-1,0 1,0 0,0 0,0 0,0-1,0 1,25 0,-25 0,0 0,0 24,24-24,-24 0,0 24,0 1,0-25,25 24,-25-24,0 0,0 25,25-25,-25-1,0 1,0 0,25 0,-25 0,0-1,25-24,-25 25,0-50</inkml:trace>
  <inkml:trace contextRef="#ctx0" brushRef="#br0" timeOffset="4898.92">4292 4142,'0'0,"0"-24,0-1,0 0,24 0,-24 0,25 25,0-24,0 24,0-25,-1 25,1 0,0 0,25 0,-26 0,1 0,0 25,0-1,0-24,-1 25,-24 0,0 0,0 0,0-1,0 1,0 0,-24 0,-1 0,-25-1,25 1,1 0,-26 0,25-25,-24 25,24-1,-25-24,25 25,1-25</inkml:trace>
  <inkml:trace contextRef="#ctx0" brushRef="#br0" timeOffset="5843.66">4837 4887,'-25'0,"25"24,0 1,0 0,0 0,0 0,0-1,0 1,0 0,25 0,-25 0,0-1,25 1,-25 0,0 0,25 0,-25-1,25 1,-25 0,0 0,0 0,0-1,24 1,-24-50,0 1,-24-1,24 0,0 0,0 0,0 1,24-1,1 0,0 25,-25-25,25 25,0-25,0 25,-1 0,1 0,0 0,-25 25,0 0,0 0,0 0,-25-1,0-24,1 25,-1 0,0-25,0 25,0 0,0-25,1 0,-1 24,0-24,0 0</inkml:trace>
  <inkml:trace contextRef="#ctx0" brushRef="#br0" timeOffset="6436.02">5358 5085,'0'25,"-25"-25,25 25,0-1,0 1,0 0,25 0,0-25,-25 25,25-25,0 24,-1-24,1 0,0 0,0 0,0 0,-1 0,1 0,-25-24,0-1,-25 25,1-25,-1 25,0-25,0 25,0 0,1-25,-1 25,0 0,25-24,25 24,0 0,-25-25,24 25,1 0,0-25,0 25,24-25,-24 25,-25-25,25 25,0-24,0-1,-25 0,0 0,0 0,0 50,0 0,0 0,24 0,-24-1,25 1,0 0,-25 0,25 0,0-1,-25 1,24 0,1 0,0 0,0-25,-25 24,25-24,-1 0</inkml:trace>
  <inkml:trace contextRef="#ctx0" brushRef="#br0" timeOffset="6606.91">5656 5085,'0'0,"-25"0,25-25,25 25,0 0,-1 0,1-25,0 25,0 0,24 0,-24-24</inkml:trace>
  <inkml:trace contextRef="#ctx0" brushRef="#br0" timeOffset="6812.2">6053 4887,'0'24,"-25"-24,25 25,0 0,0 0,0 0,0-1,25 1,-25 0,0 0,24-25,-24 25,25-1,-25 1,25 0,-25 0,25-25,0 25,0-1</inkml:trace>
  <inkml:trace contextRef="#ctx0" brushRef="#br0" timeOffset="6982.94">5978 5135,'0'-25,"25"25,0 0,0-25,24 25,-24 0,0 0</inkml:trace>
  <inkml:trace contextRef="#ctx0" brushRef="#br0" timeOffset="7826.52">6350 5035,'0'0,"-24"0,-1 0,25 25,0 0,0 0,0 0,25-1,-1 1,1-25,-25 25,25-25,0 25,0-25,-1 25,1-25,0 0,0 0,0-25,-1 25,1 0,-25-25,25 25,0 0,-25-25,0 0,0 1,0-1,-25 0,0 0,0 25,1 0,-1 0,0 0,0 0,0 0,1 25,-1-25,25 25,0 0,25-25,-1 0,1 0,-25-25,25 25,0 0,-25-25,25 25,-1 0,1 0,-25-25,25 25,0 0,0-25,-1 25,1 0,-25 25,25-25,-25 25,25-25,-25 25,0 0,0-1,0 1,0 0,0 0,0-50,0 0,0 0,0 1,0-1,25 25,-25-25,24 25,-24-25,25 25,-25-25,0 50,25-25,-25 25,0 0,0 0,0-50,25 25,0 0,-25-25,24 25,-24-25,25 25,0 0,-25-25,25 25,0 0,-1-24,1 24,0 0,0 24,0 1,-25 0,25 0,-25 0,0-1,0 1,0 0</inkml:trace>
  <inkml:trace contextRef="#ctx0" brushRef="#br0" timeOffset="8439.34">6598 2530,'0'0,"0"-25,25 0,0 25,0 0,0 0,-1 0,-24 25,25-25,0 25,0 0,0 0,24-1,-24 1,25 0,-26 25,26-1,0-24,-26 50,26-26,0 26,-1-1,1 0,0 1,-26 24,26-25,0 26,-26-1,1 25,0-25,0 0,0 1,-1 24,-24-25,0 0,0 0,0 0,0-24,0 24,0-25,0 1,-24-25,-1 24,0-24,0-1,0 1,1-25,-1 24,0-24,0 0,0-25,1 25,-1-25,0 24,0-24,0 0</inkml:trace>
  <inkml:trace contextRef="#ctx0" brushRef="#br0" timeOffset="9124.03">8905 3795,'0'0,"-25"-25,50 25,0 0,0 0,0 0,-1 0,26 0,-25 0,24 0,1 0,-25-24,24 24,1 0,0 0,-1 0,-24-25,25 25,-25 0,-1 0,1 0,0 0</inkml:trace>
  <inkml:trace contextRef="#ctx0" brushRef="#br0" timeOffset="9379.12">8930 4142,'25'25,"0"-25,-1-25,1 25,0 0,0 0,24-24,-24 24,25 0,-1-25,1 25,-25-25,25 25,-1-25,1 25,-1 0,1-25,-25 25,0 0,-1 0</inkml:trace>
  <inkml:trace contextRef="#ctx0" brushRef="#br0" timeOffset="10018.64">10989 2853,'0'0,"-25"0,0 0,0 0,1 0,-1 0,0 0,25-25,25 25,0 0,-1 0,1 0,0 0,25 0,-1 0,-24 0,25 0,-1-25,1 25,-1 0,-24 0,25 0,0 0,-26-25,26 25,-25 0,0 0,-1 0,1 0,0 0</inkml:trace>
  <inkml:trace contextRef="#ctx0" brushRef="#br0" timeOffset="10418.84">12055 2406,'0'-25,"0"0,0 1,0-1,0 50,0-1,25-24,-25 25,25 0,-25 25,0-26,0 1,0 25,25-25,-25 24,0-24,0 25,0-25,0 24,0-24,0 25,0-26,0 1,0 0,0 0,0 0,0-1,0 1,0 0,0 0,25 0,-1-25,1 0,0 0,0-25,0 25,-1 0,26-25,0 25,-1 0,1-25,0 25,-1-25,1 25,-1-24,1 24,0-25,-26 25</inkml:trace>
  <inkml:trace contextRef="#ctx0" brushRef="#br0" timeOffset="10707.17">11758 3646,'25'0,"-1"0,1 0,25 0,-25-25,24 25,-24 0,25-24,24 24,-24 0,-1-25,26 25,-1 0,-24-25,24 25,1-25,-26 25,26 0,-26 0,26-25,-26 25,1 0,-1 0,-24 0,25 0</inkml:trace>
  <inkml:trace contextRef="#ctx0" brushRef="#br0" timeOffset="11038.49">12229 4018,'25'25,"0"0,-1 0,-24 0,0-1,25 1,-25 25,25-25,0-1,-25 26,25 0,-25-26,24 26,-24 0,0-1,25 1,-25-1,0 1,0 0,0-1,0 1,25 0,-25-26,0 1,25 0,-25 0,0 0,25-25,-25 24</inkml:trace>
  <inkml:trace contextRef="#ctx0" brushRef="#br0" timeOffset="11602.4499">12477 4266,'-25'-24,"25"-1,0 0,0 0,0 0,25 1,-25-1,25 25,0-25,-25 0,25 0,24 25,-24-24,0-1,24 25,-24-25,0 25,25-25,-26 25,26 0,-25 0,0 0,-1 0,1 25,0-25,-25 25,25 0,-25-1,0 1,0 0,0 0,-25 0,25-1,-25 1,0 0,1 0,-1 0,0-1,0-24,-24 25,24-25,0 25,0-25,0 0,1 25,-1-25,0 0,0 0,0 0,25 25,25-1,0-24,0 25,0-25,-1 25,1-25,25 25,-1 0,-24-25,25 24,-1 1,1 0,0-25,-26 25,26 0,0-25,-1 24,1 1,-1-25,1 25,0-25,-1 25,1-25,-25 0,0 25,24-25,-24 0,0 0,-25 24,25-24,-25-24</inkml:trace>
  <inkml:trace contextRef="#ctx0" brushRef="#br0" timeOffset="13840.51">14461 1786,'0'-25,"-24"25,-1 0,0 25,0-25,0 0,1 0,-1 0,0 0,0 0,0 0,1 25,-1-25,0 0,0 0,0 0,1 0,24 25,0-1,0 1,0 0,0 0,0 0,0 24,0-24,24 25,-24-1,0 1,0 24,0 1,0-1,0 25,25-24,-25 24,0 0,0 0,0 25,0-24,25 24,-25-25,0 0,25 25,-25-25,0 25,0-24,25-1,-25 0,0 0,0 0,0-24,0-1,0 25,0-24,-25-26,0 26,25-1,-25-24,25 0,-25-1,25-24,0 0,0 0,0-1,0 1,25-25,0 0,0 0,0 0,24 0,-24 0,25 0,-1-25,1 25,-1-24,26 24,-25-25,-1 25</inkml:trace>
  <inkml:trace contextRef="#ctx0" brushRef="#br0" timeOffset="14373.13">15677 1984,'-25'0,"25"-24,-25 24,25-25,0 0,0 50,0 0,0-1,0 1,0 0,0 0,0 0,0 24,25-24,-25 25,0-26,25 26,-25 0,0-26,0 26,25-25,-25 24,0-24,0 0,25 0,-25 0,0-1,0 1,0 0,0 0</inkml:trace>
  <inkml:trace contextRef="#ctx0" brushRef="#br0" timeOffset="14704.45">14933 2828,'0'0,"0"25,25-25,-1 0,1 0,0 0,0 0,24 24,-24-24,25 0,24 0,-24 0,-1 0,26 0,-1 25,1-25,24 0,-25 0,1 0,24 0,-25 0,1 0,24 0,-25 0,1 0,-1 0,1 0,-26 0,1 0,-1 0,-24 0,0 0</inkml:trace>
  <inkml:trace contextRef="#ctx0" brushRef="#br0" timeOffset="15164.82">15007 3522,'-25'0,"50"0,0 0,0 0,0 0,-1 0,26 0,-25 0,24 0,1-25,0 25,-1 0,1 0,-1-24,1 24,0 0,-1 0,1-25,0 25,-26 0,1 0,0 0,0 0,0 0</inkml:trace>
  <inkml:trace contextRef="#ctx0" brushRef="#br0" timeOffset="15448.93">15528 3547,'-25'25,"25"0,25-25,-25 24,0 1,25 0,-25 0,0 0,25 24,-25 1,0 0,0-1,0 1,0-1,0 26,0-26,0 1,0-25,0 24,0 1,0-25,0 24,0-24,0 0,0 0,0 0,0-1,0 1,0 0,0 0</inkml:trace>
  <inkml:trace contextRef="#ctx0" brushRef="#br0" timeOffset="15904.82">16099 4266,'0'25,"0"0,-25-25,25 25,0 0,0-1,0 1,0 0,-25 0,25 0,0-1,0 1,0 0,0 0,0 0,0 24,0-24,0 0,0 0,0-1,0 1,25-25,-25 25,25 0,-1 0,1-25,0 0,0 0,0 0,-1 0,1-25</inkml:trace>
  <inkml:trace contextRef="#ctx0" brushRef="#br0" timeOffset="16140.67">15999 4539,'25'0,"0"0,0 0,-25-25,25 25,24 0,-24 0,0 0,0 0,24 0,-24 0,0 0</inkml:trace>
  <inkml:trace contextRef="#ctx0" brushRef="#br0" timeOffset="16992.47">16520 4465,'-25'0,"25"25,-24-1,24 1,-25 0,25 0,0 0,0-1,0 1,25 0,-1 0,1 0,0-25,0 0,0 0,-1 0,1 0,0-25,-25 0,0 0,0 0,-25 1,0-1,1 0,-1 25,0 0,0-25,0 25,25-25,25 25,0-24,0 24,0 0,-1-25,1 25,0 0,0 0,0-25,0 25,-1-25,1 25,0 0,0-25,0 25,-1 0,-24-24,0 48,0 1,0 0,0 0,0 0,0-1,0 1,0 25,0-25,25-1,-25 1,25 0,-25 0,25 24,-25-24,25 0,-25 0,24 0,-24 0,0-1,25-24,-25 25,0-50,0 1,0-1,0 0,-25 0,25 0,0 0,0 1,-24-1,24 0,0 0,0-24,0 24,0 0,0 0,0 0,0 1,24-1,-24 0,25 25,-25-25,25 25,-25-25,25 25,0 0,-1 0,-24-24,25 24,0 0,0 0,0 24,-1-24,1 0,0 25,-25 0,0 0,-25-25,0 0,1 25,-1-25,0 0,0 0,0 0,1 0,-1 0,0 24,0-24,0 0</inkml:trace>
  <inkml:trace contextRef="#ctx0" brushRef="#br0" timeOffset="17724.42">18678 3175,'-25'0,"50"0,0 0,25 0,-26 0,1 0,25 0,0 0,-1 0,1-25,24 25,-24 0,24 0,-24 0,24 0,-24 0,24 0,-24 0,24 0,-24 0,-25 0,24 0,-24 0,0 0,-50 0,25-25,-25 25</inkml:trace>
  <inkml:trace contextRef="#ctx0" brushRef="#br0" timeOffset="18325.5">21134 1786,'0'0,"0"-25,0 0,-25 25,25-24,0-1,0 0,0 50,0 0,0-1,0 1,0 0,0 25,0-26,0 26,0-25,25 24,-25 1,0 0,25-1,-25 1,25-1,-25 1,0-25,24 24,-24 1,25-25,-25 0,25-1,-25 1,25 0,-25 0,25 0</inkml:trace>
  <inkml:trace contextRef="#ctx0" brushRef="#br0" timeOffset="18641.23">20464 2704,'0'25,"25"-25,0 0,24 0,-24 0,25 0,-1 0,26 0,-26 0,26 0,-1 0,1 0,24 0,-25 0,26 24,-26-24,25 0,0 0,-24 0,24 0,0 0,-24 0,24 0,-25 0,26 0,-26 0,0 0,1 0,-1-24,1 24,-26 0,1 0,-25 0,-1 0</inkml:trace>
  <inkml:trace contextRef="#ctx0" brushRef="#br0" timeOffset="19109.46">20514 3423,'0'0,"25"0,-1 25,1-25,0 0,0 0,24 0,-24 0,25 0,-1-25,-24 25,25 0,24 0,-24 0,0 0,24-25,-24 25,24 0,-24 0,24 0,0 0,-24-25,24 25,-24 0,0 0,-1 0,-24 0,25 0,-26 0,1 0,0-24</inkml:trace>
  <inkml:trace contextRef="#ctx0" brushRef="#br0" timeOffset="19396.43">21233 3448,'0'25,"-25"-25,25 24,0 1,0 0,0 0,0 0,0 24,0-24,0 25,0-25,0 24,0 1,-24 24,24-24,0-1,-25 26,25-26,0 26,-25-26,25 1,0 0,0-1,0 1,0-25,0 24,0-24,0 0,0 0,0-1,0 1</inkml:trace>
  <inkml:trace contextRef="#ctx0" brushRef="#br0" timeOffset="20001.4">21382 4217,'-25'0,"25"25,0-1,0 1,0 0,0 0,0 0,0-1,0 1,0 0,0 0,0 0,0 24,0-24,0 0,0 0,0-1,0 1,0 0,0 0,0 0,0-1,0 1,0-50,0 1,0-1,0 0,25 25,-25-25,25 25,-25-25,25 25,-1 0,1-24,0 24,0 0,0 0,-1 24,1-24,0 0,-25 25,0 0,0 0,0 0,-25-1,0 1,1-25,-1 0,-25 0,25 25,1-25,-1 0,0 0,-25 0,50-25,-24 25,-1 0,0 0,25-25</inkml:trace>
  <inkml:trace contextRef="#ctx0" brushRef="#br0" timeOffset="20793.47">21952 4539,'-24'0,"24"25,-25 0,25 0,-25-1,25 1,-25 0,25 0,0 0,0-1,0 1,0 0,0 0,25-25,0 0,0 0,-1 0,1 0,-25-25,25 25,-25-25,25 25,-25-25,0 1,0-1,0 0,0 0,-25 0,25 1,-25-1,0 0,1 25,-1-25,0 25,25-25,-25 25,0 0,25-24,0 48,25-24,0 25,0-25,0 0,-1 0,26 25,-25-25,0 0,0 0,-1 0,1 0,0 0,0-25,0 25,-1-25,1 25,-25-24,25-1,-25 0,0 0,0 0,0 1,0-1,-25 0,25 50,0 0,0-1,0 1,0 0,0 0,0 0,0-1,0 1,0 0,0 0,0 0,25-1,-25 1,0 0,25 0,-25 0,25-25,-25 24,24-24,1 0,0 0,-25-24</inkml:trace>
  <inkml:trace contextRef="#ctx0" brushRef="#br0" timeOffset="20997.5">21977 4465,'0'0,"-25"0,50 0,0 0,0 0,0 0,0 0,-1 0,1 0,0 0,25 0,-26 0,1 0,0 0,0 0,0 0</inkml:trace>
  <inkml:trace contextRef="#ctx0" brushRef="#br0" timeOffset="21260.5">22473 4390,'-24'0,"24"25,0 0,24 0,-24 0,0-1,0 1,0 0,0 0,0 0,0-1,0 1,0 0,0 0,25 0,-25-1,0 1,0 0</inkml:trace>
  <inkml:trace contextRef="#ctx0" brushRef="#br0" timeOffset="21460.88">22325 4564,'24'-25,"1"25,0 0,0 0,0 0,-1 0,1 0,0 0,25 0,-26 0,1 0</inkml:trace>
  <inkml:trace contextRef="#ctx0" brushRef="#br0" timeOffset="22452.21">22771 4514,'-25'0,"0"0,25 25,-24-25,24 25,0 0,0 0,0-1,0 1,24-25,-24 25,25 0,0-25,0 0,0 0,-1 0,-24-25,25 25,-25-25,0 0,0 1,0-1,0 0,0 0,-25 25,25-25,-24 25,-1 0,0 0,25 25,0 0,-25-25,25 25,0 0,0-1,25 1,0-25,0 0,-1 0,1 0,-25-25,25 25,0-24,-25-1,25 25,-1-25,1 25,-25 25,0 0,0-1,0 1,0 0,0 0,25-25,-25-25,25 25,-25-25,25 25,-25-25,25 1,-1-1,1 25,-25-25,0 50,0 0,0-1,25-24,-25-24,25-1,0 25,-25-25,24 25,1 0,-25 25,25-25,-25 25,0-1,0 1,0 0,0 0,0 0</inkml:trace>
  <inkml:trace contextRef="#ctx0" brushRef="#br0" timeOffset="23652.76">23168 1339,'25'0,"0"0,-1 0,1 0,0 0,0 0,24 0,-24 0,0 0,25 0,-26 0,1 0,25 0,-25 0,-1 0,1 0,0 0,0 0,0 0,-25 25,0 0,0 0,0 0,0-1,0 1,0 0,0 25,0-26,24 26,1 0,-25-1,25 1,-25 0,25 24,0-24,-1 24,1 0,-25 1,25-1,-25 25,0-24,0 24,0 0,0 1,-25 24,0-25,-24 25,24 0,-25-25,1 25,-1 0,1 0,-1 0,25-25,0 1,1-1,-1 0,25-25,0-24,0 24,0-24,0 0,0-1,25-24,-25 25,0-26,24 1,-24 25,0-25,0-1,0 1,0 0,0 0,0 0,-24-25,-1 0,0 0,0 0,0 0,1 0,-1 0,0 0,0 0,0-25,1 25,-26 0,25 0,0-25,-24 25,24-25,-25 25,25 0,1 0</inkml:trace>
  <inkml:trace contextRef="#ctx0" brushRef="#br0" timeOffset="29826.26">4465 8111,'0'0,"0"-25,0 1,-25 24,25-25,0 0,0 0,0 50,0 0,0 0,25-1,-25 1,25 25,-25-25,0 24,25 1,-25-25,25 24,-25 1,24-1,-24 1,25 0,-25-1,25 1,-25-1,0 1,25 0,-25-1,0 1,25-1,-25-24,0 25,0-25,0 0,24-1,-24 1,0 0,0 0,0 0,0-1</inkml:trace>
  <inkml:trace contextRef="#ctx0" brushRef="#br0" timeOffset="30343.89">4416 8111,'0'-25,"0"1,0-1,0 0,0 0,24 0,1 25,-25-25,25 25,-25-24,25 24,0-25,-1 25,1-25,0 25,0 0,0-25,-1 25,1 0,25-25,-25 25,-1 0,1 0,0 0,0 0,0 25,-1-25,-24 25,25-25,-25 25,25 0,-25-1,0 1,25 0,-25 0,0 0,0 0,0-1,0 1,0 0,-25 0,0 0,0-1,1 1,-1 0,0 0,0-25,-24 25,24-1,0-24,0 0,0 25,-24-25,24 0,0 25,0-25</inkml:trace>
  <inkml:trace contextRef="#ctx0" brushRef="#br0" timeOffset="31098.83">5110 8979,'0'-25,"0"50,0 0,0 0,0 0,25 0,-25-1,0 1,25 0,-25 25,0-26,25 1,-25 25,0-25,0-1,24 26,-24-25,0 0,0 24,0-24,0 0,0 0,0-1,25-24,-25 25,0-50,0 1,0-1,0 0,0 0,0 0,0 1,25 24,-25-25,25 25,0 0,-1-25,1 25,0 0,0 0,0 0,-1 25,1-25,-25 25,0-1,-25 1,1 0,-1-25,0 25,0-25,0 0,-24 25,24-25,0 0,-24 0,24 24,0-24,0 0,0 0</inkml:trace>
  <inkml:trace contextRef="#ctx0" brushRef="#br0" timeOffset="31846.35">5631 9327,'0'24,"0"1,0 0,0 0,0 0,0-1,0 1,0 0,0 0,0 0,0-1,25 1,-25 0,25-25,-1 0,1 0,0 0,0-25,0 25,-25-25,0 1,0-1,0 0,0 0,-25 25,0-25,0 1,0 24,1-25,-1 0,0 25,0-25,0 25,1 0,-1-25,25 50,25-25,-1 0,1 0,0 0,0 0,0 0,-1 0,1 0,0 0,0 0,0-25,-1 25,1-24,0 24,-25-25,25 0,0 0,-25 0,0 1,0-1,0 0,0 0,0 0,0 50,0 0,0 0,0 0,0-1,24-24,-24 25,0 0,0 0,25 0,-25-1,25 1,-25 0,0 0,25 0,-25-1,25 1,-25 0,0 0,24-25,-24 25,25-25,-25 24,25-24,0 0,0 0,-25-24,25 24</inkml:trace>
  <inkml:trace contextRef="#ctx0" brushRef="#br0" timeOffset="32055.02">5879 9252,'25'0,"0"0,-25-25,24 25,1 0,0 0,0 0,0 0,24 0,-24 0,0 0,0-24,0 24</inkml:trace>
  <inkml:trace contextRef="#ctx0" brushRef="#br0" timeOffset="32282.35">6226 9128,'0'25,"0"0,25-25,-25 25,25-1,-25 1,25 0,-25 0,0 0,25-1,-25 1,24 0,-24 0,25 0,-25-1,25 1,-25 0,25 0,-25 0,25-25,-25 24,24-24</inkml:trace>
  <inkml:trace contextRef="#ctx0" brushRef="#br0" timeOffset="32474.53">6276 9351,'-25'0,"50"-24,0 24,0 0,24 0,-24 0,0 0,0 0,24-25,-24 25</inkml:trace>
  <inkml:trace contextRef="#ctx0" brushRef="#br0" timeOffset="33398.65">6648 9252,'-25'0,"25"25,0 0,0 0,0-1,0 1,0 0,0 0,0 0,0-1,0 1,25-25,-25 25,0 0,25-25,0 25,-1-25,1 0,0 0,0-25,0 0,-25 0,0 0,0 1,0-1,0 0,0 0,0 0,-25 1,0-1,25 0,-25 25,25-25,-25 25,25-25,-24 25,-1 0,0 0,25 25,-25-25,25 25,0 0,0 0,0-1,25-24,-25 25,25-25,-25 25,25-25,-1 0,1 0,0-25,0 25,-25-25,25 25,-1-24,1 24,-25-25,25 25,0-25,0 25,-25 25,24-25,-24 25,0-1,0 1,0 0,0 0,0 0,0-1,25-24,-25-24,0-1,25 0,-25 0,0 0,25 25,-25-24,25-1,-25 0,24 25,1 0,-25 25,0 0,0-1,0 1,0 0,0 0,0-50,25 25,-25-25,0 0,0 1,25 24,-25-25,25 0,0 0,-1 0,1 25,0 0,-25 25,0 0,25 0,-25 0,0-1,25 1,-25 0,0 0,0 0,0-1,0 1</inkml:trace>
  <inkml:trace contextRef="#ctx0" brushRef="#br0" timeOffset="34502.37">8608 8136,'24'0,"1"0,0 0,0 0,0 0,24 0,-24 0,25 0,-26 0,26 0,0-25,-1 25,1 0,-1 0,1-25,0 25,-1 0,-24 0,25 0,-25 0,-1-24,1 24,0 0,0 0</inkml:trace>
  <inkml:trace contextRef="#ctx0" brushRef="#br0" timeOffset="34730.37">8905 8310,'0'24,"25"-24,0 0,0 0,-1 0,26 0,-25-24,24 24,1 0,-25 0,24-25,1 25,0 0,-1 0,1 0,-25-25,24 25,1 0,-25 0,0 0,-1 0,1 0,0 0,0 0</inkml:trace>
  <inkml:trace contextRef="#ctx0" brushRef="#br0" timeOffset="35502.34">11063 7541,'0'-25,"0"0,-25 0,25 0,0 1,0-1,0 0,0 50,25 0,-25-1,0 1,25 0,-25 0,25 24,-25 1,25 0,-25-1,0 1,0 24,24-24,-24-1,0 26,25-25,-25-1,25 1,-25-1,25 1,-25 0,0-1,25 1,-25-25,24-1,-24 26,0-25,0 0,0-1,25 1,-25 0,0 0</inkml:trace>
  <inkml:trace contextRef="#ctx0" brushRef="#br0" timeOffset="35994.3">11088 7491,'0'-25,"-25"25,25-25,0 1,0-1,25 25,0-25,0 0,-1 25,1 0,-25-25,25 25,25 0,-26-24,1 24,25 0,-25 0,24-25,-24 25,25 0,-25 0,24 25,-24-25,0 0,24 24,-24 1,0-25,-25 25,25 0,0 0,-25-1,0 26,0-25,0 0,0 24,0-24,-25 0,0 24,0-24,0 0,-24 0,-1 0,25 24,-24-49,-1 25,1 0,24 0,-25-25,0 24,1-24,24 25,0-25,-24 0,24 25,0-25</inkml:trace>
  <inkml:trace contextRef="#ctx0" brushRef="#br0" timeOffset="36570.18">11882 8582,'-25'0,"25"-24,0-1,0 0,0 50,0 0,0-1,0 1,0 0,0 0,0 0,0-1,0 1,0 0,0 25,0-26,0 1,0 0,0 25,0-26,0 1,0 0,0 0,25 0,-25 0,25-25,-25 24,24-24,-24 25,25-25,0 25,0-25,0 0,-1 0</inkml:trace>
  <inkml:trace contextRef="#ctx0" brushRef="#br0" timeOffset="36795.31">11659 8954,'-25'0,"25"-24,25 24,-1 0,1 0,0 0,0-25,0 25,-1 0,26 0,0-25,-26 25,26 0,-25 0</inkml:trace>
  <inkml:trace contextRef="#ctx0" brushRef="#br0" timeOffset="37666.21">12279 8806,'0'0,"-25"0,0 0,25 24,0 1,0 0,0 0,0 0,0-1,0 1,0 0,25 0,-25 0,25-25,-25 25,24-25,1 24,0-24,0 0,0 0,-1 0,1 0,-25-24,0-1,0 0,-25 25,25-25,-24 25,-1 0,0-25,0 25,0-25,1 25,-1-24,25-1,25 25,-1 0,1-25,0 25,0 0,0-25,-1 25,1 0,0-25,0 25,0 0,0 0,-25-24,24 24,-24-25,0 50,25-25,-25 24,25 1,-25 0,25 0,-25 0,0-1,25-24,-25 25,24 0,-24 0,0 0,25 0,-25-1,25 1,-25 0,0 0,0 0,25-1,-25-48,0-1,-25 25,25-25,0 0,0 0,0 1,0-1,0 0,0 0,0 0,0 0,0 1,0-1,25-25,-25 25,0 1,0-1,25 25,-25-25,0 0,24 25,-24-25,25 25,0-24,0 24,0 0,-1 0,1 24,0-24,-25 25,0 0,0 0,0 0,-25-1,0-24,1 25,-1-25,0 0,0 25,0-25,1 0,-1 0,25-25</inkml:trace>
  <inkml:trace contextRef="#ctx0" brushRef="#br0" timeOffset="40158.3">13519 7987,'-25'0,"50"0,0-25,0 25,-1 0,1 0,25 0,-1 0,1 0,0 0,-1 0,1-25,-1 25,26 0,-26 0,1 0,0-24,-1 24,1 0,-1 0,-24 0,0 0,0 0,0 0,-1 0</inkml:trace>
  <inkml:trace contextRef="#ctx0" brushRef="#br0" timeOffset="40410.5">13941 7764,'0'0,"0"-25,0 50,0 0,24-1,-24 1,0 0,25 0,-25 0,0 24,0-24,0 25,25-1,-25-24,0 25,0-25,0 24,25-24,-25 25,0-26</inkml:trace>
  <inkml:trace contextRef="#ctx0" brushRef="#br0" timeOffset="41114.17">15454 8533,'-25'0,"25"-25,-25 25,25-25,0 0,0 1,0-1,0 0,0 0,0 0,0 1,0-1,0-25,0 25,0 1,0-26,0 25,25-24,-25-1,25 0,-1 1,-24-1,25 0,0 1,0-1,-25 1,25-1,-1 0,1 1,0 24,0-25,0 1,0 24,-1 0,1 0,0 1,0-1,0 0,-25 0,24 25,1 0,0-25,0 25,0 0,-1 0,1 0,0 0,0 25,0-25,-1 25,1-25,-25 25,25 0,-25-1,25 1,-25 25,0-25,0-1,0 26,0-25,-25 0,25-1,-25 26,0-25,1 0,-1-1,0 1,0-25,-24 25,24 0,-25-25,25 0,-24 25,24-25,-25 0,1 0,24 0,-25 0,25-25,1 25,-1 0,0 0,25-25</inkml:trace>
  <inkml:trace contextRef="#ctx0" brushRef="#br0" timeOffset="42439.25">16074 8632,'0'-25,"0"0,-25 25,25-24,-25 24,0 0,1 0,-1 0,0 0,0 0,25 24,-25-24,1 25,24 0,-25-25,25 25,-25 0,0-1,25 1,-25 0,25 0,0 0,0-1,25 1,0-25,0 0,0 0,-1 0,1 0,0 0,0-25,0 1,-1 24,1-25,-25 0,25 25,-25-25,0 0,0 1,0-1,0 0,0 0,0 0,0 50,0 0,0 0,0 0,0-1,25 1,0 0,-1 0,1-25,0 0,0 0,0 0,-25-25,24 25,1-25,0 25,-25-25,25 25,-25-24,25 24,-25-25,0 0,0 0,0 0,0 1,0-1,-25 25,25-25,0 50,0 0,0-1,0 1,0 0,0 0,0 0,0-1,0 1,0 0,25-25,-1 0,-24 25,25-25,0 0,0 0,0 0,-25-25,24 25,-24-25,25 25,-25-25,25 25,-25-24,25-1,-25 0,25 0,-25 0,0 1,0-1,0 0,0 0,0 0,-25 25,25 25,25 0,-1-25,-24 25,25-25,-25 25,25-1,-25 1,25-25,-25 25,0 0,25 0,-25-1,25 1,-25 0,24-25,-24 25,25-25,-25 25,25-25,0-25,0 25,-25-25,24 25,1-25</inkml:trace>
  <inkml:trace contextRef="#ctx0" brushRef="#br0" timeOffset="42627.47">16421 8260,'0'0,"-25"-25,0 25,25-25,0 1,25 24</inkml:trace>
  <inkml:trace contextRef="#ctx0" brushRef="#br0" timeOffset="43857.97">17785 7590,'-24'-25,"-1"25,0 0,0 0,0 0,25 25,-25-25,1 0,-1 25,0-25,25 25,-25-25,0 25,1-1,24 1,-25 0,25 0,-25 0,25-1,0 1,0 0,25 0,0-25,-25 25,24-25,1 0,0 0,0 0,0 0,-1 0,1 0,25-25,-25 25,0-25,-1 0,1 25,0-25,0 1,0-1,-25 0,0 0,0 0,0 1,0-1,0 0,0 50,0 0,24-1,-24 1,25 0,0 0,-25 0,25-1,0 26,-1-25,1 24,-25-24,25 25,0-25,-25 24,0 1,0-25,0 24,0 1,0-25,0 24,0-24,0 25,-25-25,25-1,-25-24,25 25,-25 0,1-25,-1 25,0-25,0-25,0 25,1-25,-1 0,25 1,-25-1,25 0,0 0,0 0,0 1,25-1,-25 0,25 0,-1 25,1-25,0 1,0 24,0-25,-1 0,1 25,0-25,0 25,0 0,-1-25</inkml:trace>
  <inkml:trace contextRef="#ctx0" brushRef="#br0" timeOffset="44518.41">18604 7417,'0'-25,"0"0,0 0,0 50,0 0,0 0,0-1,0 26,0-25,0 0,0-1,0 26,0-25,0 24,0 1,0-25,0 24,0 1,0 0,0-26,0 26,0-25,0 25,0-26,0 1,0 0,0 0,0 0,0-1,0 1,0-50,0 1,-25 24,25-25,0 0,0 0,0 0,0 1,0-1,0 0,0 0,0 0,0 0,0 1,0-1,0 0,0 0,25 25,-25-25,25 25,-25-24,24 24,1 0,0-25,0 25,0 0,-1 25,1-1,0-24,0 25,0 0,-25 0,25 0,-25-1,24 1,-24 25,25-25,-25 0,25-1,-25 1,25 0,-25 0,25 0,-1-25,-24 24,25-24,0 25,0-25,0 0,-1 25,1-25,0 0,0 0,0-25,-1 25,1 0,0-25,0 25</inkml:trace>
  <inkml:trace contextRef="#ctx0" brushRef="#br0" timeOffset="63466.28">1067 12378,'25'0,"0"0,-25-25,24 25,1 0,-25-25,0 0,25 25,-25-25,25 25,-25-24,0-1,25 25,-25-25,24 0,-24 0,25 0,-25 1,25-1,-25 0,0 0,0 0,25 1,-25-26,0 25,0 0,25 1,-25-26,0 25,0 0,0-24,0 24,0 0,0 0,0 1,0-1,0 0,0 0,0 0,-25 25,25-24,-25-1,25 0,-25 25,25 25,-25 0,25-1,-24 1,24 0,-25 0,25 0,0-1,-25 1,25 0,0 25,0-26,0 26,-25-25,25 24,0 1,0-25,0 24,0-24,0 25,0-25,0 24,0-24,25 25,-25-25,0 24,25-24,-25 25,25-26,-25 1,24 25,-24-25,25-1,-25 1,25 0,0 0,0 0,-1-1,1-24,0 0,0 25,0-25,-1 0,1 0,0 0,0 0,0 0,-1 0,1 0</inkml:trace>
  <inkml:trace contextRef="#ctx0" brushRef="#br0" timeOffset="63938.96">1761 12402,'-24'0,"24"-24,0-1,24 50,-24-1,25-24,-25 25,0 0,25 0,-25 0,0-1,0 1,0 0,0 0,25 0,-25-1,0 1,0 0,0-50,0 0,0 1,0-1,0 0,0 0,25 0,-25 1,25-1,-25 0,0 0,0 0,24 25,-24-24,0-1,25 25,0 0,0 25,0-25,-25 24,0 1,24 0,1 0,-25 0,25-1,-25 1,0 0,25 0,-25 0,25-1,-25 1,24 0,-24 0,0 0,25-25,-25 24,25-24</inkml:trace>
  <inkml:trace contextRef="#ctx0" brushRef="#br0" timeOffset="64423.04">2853 11485,'-25'0,"0"0,0 0,25 24,-24-24,24 25,-25-25,25 25,-25 0,25 0,-25-1,25 1,0 0,-25 0,25 0,0 24,-24-24,24 25,-25-1,25 1,-25-1,25 1,-25 0,25 24,-25-24,25 24,-24 1,24-1,0 0,0 1,-25 24,25 0,0-24,0 24,0-25,25 25,-1 1,1-26,0 1,0-1,24 0,1 1,0-26,-1 1,26 0,-26-26,26 26,-1-25,-24 0,24-1,-24 1,24 0,-24-25,24 0,-24 25,-1-25,1 0</inkml:trace>
  <inkml:trace contextRef="#ctx0" brushRef="#br0" timeOffset="93540.08">4192 11187,'0'-25,"-24"25,24 25,0 0,0 0,0-1,24-24,-24 25,0 0,25 0,-25 0,0-1,0 1,0 0,25 0,-25 0,0 24,25-24,-25 0,0 0,0-1,0 1,25 0,-25 0,0 0,0-1,24-24,-24 25,0-50,0 1,0-1,0 0,0 0,0 0,-24-24,24 24,0 0,0 0,0 1,0-1,-25-25,25 25,0 1,-25-26,25 25,0 0,-25-24,25 24,0 0,0 0,0 0,0 1,0-1,0 0,0 0,0 0,0 1,0-1,0 0,25 25,-25-25,25 25,0 0,-1 0,1 0,0 0,0 0,0 25,-1 0,-24 0,0-1,0 1,0 0,0 0,0 0,0-1,0 1,0 0,0 0,0 0,-24 0,24-1,-25 1,0 0,0 0,25 0</inkml:trace>
  <inkml:trace contextRef="#ctx0" brushRef="#br0" timeOffset="93932.98">4713 11485,'0'0,"0"24,0 1,0 0,0 0,0 0,25-1,-25 26,0-25,25 0,-25-1,0 26,0-25,0 0,0-1,0 26,0-25,0 0,25-25,-25 24,0 1,0 0,0 0,24-25</inkml:trace>
  <inkml:trace contextRef="#ctx0" brushRef="#br0" timeOffset="94141.11">4564 11906,'25'0,"-25"-25,25 25,0 0,0 0,-1 0,1 0,0-24,0 24,24 0,-24 0,0 0,0 0,0-25</inkml:trace>
  <inkml:trace contextRef="#ctx0" brushRef="#br0" timeOffset="94880.7">5085 11733,'0'-25,"-24"25,24 25,0-1,0 1,0 0,0 0,0 0,0-1,24 1,1 0,-25 0,25-25,0 0,0 0,-25-25,0 0,0 0,0 1,-25 24,0-25,0 25,25-25,-25 25,25-25,-24 25,24-25,24 25,-24-24,25 24,-25-25,25 25,0 0,-25-25,25 25,-25-25,24 25,1 0,-25-25,25 25,0 0,0 25,-25 0,24 0,-24 0,0-1,0 1,25 0,-25 0,25 0,-25-1,25-24,-25 25,0 0,25-25,-25 25,0 0,0-50,0 0,0 0,-25 25,25-25,0 1,0-1,0 0,-25 0,25 0,0 1,0-1,0 0,0 0,0 0,0 1,0-1,0 0,25 25,0 0,-1 0,1 0,0 0,0 25,0-25,-25 25,0-1,0 1,0 0,-25-25,0 25,0-25,0 0,25 25,-24-25,-1 0,0 24</inkml:trace>
  <inkml:trace contextRef="#ctx0" brushRef="#br0" timeOffset="95507.85">3547 12353,'-24'0,"48"0,1 0,0 0,0 0,24 0,-24 0,25 0,-1-25,1 25,24 0,-24 0,25 0,-1 0,0 0,1 0,24-25,0 25,0 0,1 0,24-25,-25 25,25-24,0 24,0-25,25 25,-25-25,0 25,0-25,0 0,0 0,0 25,0-24,0-1,-25 25,0-25,1 0,-26 25,0 0,-24-25,24 25,-49 0,25 0,-25 0,-1-24,1 24,-50 0,1 0</inkml:trace>
  <inkml:trace contextRef="#ctx0" brushRef="#br0" timeOffset="99256">3647 12799,'0'0,"0"-25,0 50,0 0,0 0,0 0,0-1,24 1,-24 0,0 0,0 24,25 1,-25-25,0 24,0 1,25 0,-25-25,0 24,0 1,0-25,0-1,25 26,-25-25,0 0,0-1,0 1,0 0,0-50,0 0,0 1,0-1,0 0,-25-25,25 26,0-1,-25-25,25 1,0 24,-25-25,25 0,-24 26,24-26,-25 25,25-24,0 24,0 0,-25-25,25 26,0-1,0 0,0 0,0 0,0 1,0-1,0 0,0 0,25 0,0 1,-1 24,1-25,0 25,0 0,0 0,-1 0,1 0,0 0,0 25,0-25,-25 24,0 1,0 0,0 0,0 0,-25-1,0 1,25 0,-25-25,0 25,1 0,-1-1,0 1,0-25,25 25,-25-25,25 25</inkml:trace>
  <inkml:trace contextRef="#ctx0" brushRef="#br0" timeOffset="99656.61">4044 13419,'0'-24,"0"48,0 1,0 0,0 0,0 24,0-24,0 0,0 0,0 24,0-24,0 0,24 0,-24 0,0-1,0 1,25 0,0 0,-25 0,25-25,-25 24,25-24,-25 25</inkml:trace>
  <inkml:trace contextRef="#ctx0" brushRef="#br0" timeOffset="100559.61">3994 13742,'0'-25,"25"25,0 0,-1 0,1 0,-25-25,25 25,0 0,0 0,-1 0,1 0,-25-25,25 25,0 0,0 0,-25-24,24 24,1-25,-25 0,0 0,0 0,-25 25,25 25,-24-25,24 25,0 0,0 0,0-1,0 1,0 0,24-25,-24 25,25-25,0 0,-25 25,25-25,0-25,-25 0,0 0,-25 0,0 25,0-24,0 24,1 0,-1 0,25-25,25 0,-1 25,1-25,0 25,-25-25,25 25,0-24,-1 24,1-25,0 25,-25-25,25 25,-25 25,0 0,0-1,0 1,25-25,-25 25,0 0,0 0,0-1,24 1,-24 0,0 0,0 0,0-1,0 1,25 0,-25 0,25 0,-25-1,0-48,0-1,0 0,0 0,0 0,0 1,0-1,0 0,0 0,0 0,0 1,0-1,0 0,0 0,0 0,0 1,0-1,25 25,0 0,-1 0,1 0,0 25,-25-1,0 1,0 0,0 0,-25-25,25 25,-25-25,1 0,24 24,-25-24</inkml:trace>
  <inkml:trace contextRef="#ctx0" brushRef="#br0" timeOffset="100979.39">5333 13246,'25'0,"0"0,0 0,0 0,-1 0,1 0,0 0,0 0,0 0,24 0,-24 0,0 0,0 0,-1-25,26 25,-25 0,0 0,-1 0,1-25,0 25</inkml:trace>
  <inkml:trace contextRef="#ctx0" brushRef="#br0" timeOffset="101151.8">5557 13097,'0'25,"0"-1,24-24,-24 25,0 0,25 0,0 0,-25 0,0 24,25-24</inkml:trace>
  <inkml:trace contextRef="#ctx0" brushRef="#br0" timeOffset="106215.28">6549 13643,'0'0,"0"-25,0 0,0 0,-25 25,25-25,0 1,-25-1,25 0,0 0,-25 0,25 1,0-1,0 0,0 0,0-24,0 24,0 0,-24-25,24 25,0 1,0-1,0-25,0 25,0 1,0-1,0-25,0 25,0 1,24-1,-24 0,25 0,-25 0,0 1,25-1,-25 0,25 25,-25-25,25 25,-25-25,24 25,1-24,0 24,0 0,0 0,-1 24,1 1,0 0,-25 0,0 0,0-1,0 1,0 0,0 0,0 0,0-1,0 1,0 0,-25-25,25 25,-25 0,1-1,-1-24,25 25,-25-25,0 0,0 0,1 0,-1 0,0 0,25-25,-25 25,25-24,-25 24</inkml:trace>
  <inkml:trace contextRef="#ctx0" brushRef="#br0" timeOffset="106899.5">7094 12874,'0'0,"-24"0,-1 0,0 0,0 0,0 24,1-24,24 25,-25 0,25 0,0 0,0-1,0 1,0 0,25-25,-1 0,1 0,0-25,0 25,-25-25,25 25,-25-24,24 24,-24-25,0 0,0 0,0 0,0 1,0-1,0 50,0-1,0 1,25 0,-25 0,25 0,-25-1,25 1,-25 0,25 25,-25-26,25 1,-25 25,24-25,-24 24,0 1,0-25,0 24,0 1,0-25,0 24,0-24,-24 0,24 0,0 0,-25-1,25 1,-25-25,0 0,0 0,0 0,25-25,-24 25,24-24,0-1,-25 25,25-25,0 0,0 0,0 1,0-1,0 0,25-25,-25 26,24-1,1 0,0 0,0 0,0 1,0-1,24 0,-24 0,0 25</inkml:trace>
  <inkml:trace contextRef="#ctx0" brushRef="#br0" timeOffset="107420.69">7392 12650,'0'-24,"0"48,0 1,0 0,0 0,0 24,0-24,0 0,0 25,0-26,0 26,0-25,0 24,0-24,0 25,0-25,0 24,0-24,0 0,0 0,0 0,0-1,0 1,0-50,0 1,0-1,0 0,0 0,0 0,25 0,-25 1,0-1,25 25,-25-25,25 0,-1 25,-24-25,25 25,0-24,0 24,0 24,-1 1,1 0,-25 0,25 0,-25-1,0 1,25 0,-25 0,0 0,0 0,25-1,-25 1,24-25,-24 25,0 0,25-25,-25 25,25-25,0 0,0-25</inkml:trace>
  <inkml:trace contextRef="#ctx0" brushRef="#br0" timeOffset="108119.73">7169 11237,'0'0,"25"0,0 24,-1-24,1 0,0 25,25-25,-26 25,1 0,25-25,-1 25,-24 24,25-24,-1 0,26 24,-26 1,1 0,0-1,-1 26,-24-1,25 25,-26-24,1 49,0-25,0 25,0-25,-25 25,24 0,-24 0,0 25,0-50,25 25,-25 0,0-24,0-1,25-25,-25 1,0-1,0 0,0-24,0 0,0-1,0-24,0 0,-25 24,0-24,1 0,-1 0,0-25,0 0</inkml:trace>
  <inkml:trace contextRef="#ctx0" brushRef="#br0" timeOffset="109725.65">9972 12254,'-25'-25,"50"25,0 0,-1 0,1 0,25 0,-25 0,-1 0,1 0,0 0,25-25,-26 25,1 0,0 0,25 0,-25 0,-1 0,1 0,0 0,0 0,0 0,-25-25</inkml:trace>
  <inkml:trace contextRef="#ctx0" brushRef="#br0" timeOffset="110013.51">9997 12328,'24'0,"1"0,-25 25,25-25,0 0,0 0,-1-25,1 25,0 0,0 0,24 0,-24 0,0 0,0 0,0-25,0 25,-1 0,1 0,0 0,0 0,0 0</inkml:trace>
  <inkml:trace contextRef="#ctx0" brushRef="#br0" timeOffset="-206083.7">11485 11782,'25'25,"0"-25,-1 0,1 0,0 0,0 25,0-25,-1 0,1 0,0 0,25 0,-26 0,1 0,0 25,25-25,-26 0,1 0,0 0,0 0,0 0,-1 0,1 0,0 0,0 0,0 0</inkml:trace>
  <inkml:trace contextRef="#ctx0" brushRef="#br0" timeOffset="-205247.77">12824 12154,'25'0,"-25"-25,25 25,-25-24,25 24,0-25,-1 0,1 0,0 0,0 1,0-1,-1 0,-24 0,25-24,0 24,-25 0,25 0,0-24,-25 24,24 0,1 0,-25-24,0 24,0 0,25 0,-25-24,0 24,0 0,0 0,0 0,0 1,0-1,-25 0,25 0,-25 0,25 1,-24-1,24 0,0 0,-25 0,25 50,0 0,0 0,-25-25,25 25,0-1,0 1,0 25,0-25,0-1,-25 1,25 0,0 25,-25-26,25 1,0 25,0-25,0-1,0 26,0-25,0 24,0-24,0 0,0 25,0-26,0 1,0 0,0 0,25 0,-25-1,0 1,25 0,0 0,-25 0,25-1,-25 1,24-25,1 25,0-25,0 0</inkml:trace>
  <inkml:trace contextRef="#ctx0" brushRef="#br0" timeOffset="-204603.66">13395 11981,'0'-25,"0"0,25 0,-1 25,1 0,0 0,0 0,-25 25,0 0,0 0,0-1,0 1,0 0,0 0,0 0,0-1,0 1,0 0,0 0,0-50,25 25,-25-25,25 0,-25 1,24 24,-24-25,25 0,-25 0,25 0,-25 1,25 24,-25-25,25 25,-25-25,24 25,1 0,-25 25,25-25,-25 25,25-25,-25 24,0 1,0 0,0 0,0 0,0-1,0 1,0 0,0 0,0 0,0 0,25-25,-1 24,1-24,0 0,0 0</inkml:trace>
  <inkml:trace contextRef="#ctx0" brushRef="#br0" timeOffset="-203715.97">14982 11212,'-24'25,"-1"-25,0 24,0 1,0-25,25 25,-24-25,-1 25,0-25,25 25,-25-1,0 1,1 0,-1 0,0 0,0-1,0 1,1 25,-1-25,0-1,0 1,0 25,0-25,1-1,24 26,-25-25,0 24,25-24,-25 25,25-1,-25-24,25 25,0-1,0 1,0 0,0-1,0 1,0 0,0 24,0-24,25 24,-25 0,25-24,-25 24,25 1,0-1,-1-24,1 24,0-24,0-1,0 26,0-50,-1 24,26 1,-25-25,24 0,-24-1,25 1,-25 0,24 0,-24-25,0 0,24 25,-24-25,0 0,0 0,0-25</inkml:trace>
  <inkml:trace contextRef="#ctx0" brushRef="#br0" timeOffset="-202054.72">15156 11460,'-25'0,"25"25,-25-1,25 1,0 0,0 0,0 0,0 24,0-24,-24 0,24 24,0-24,0 0,0 0,0 0,0 24,0-24,0 0,0 0,0-1,0 1,0 0,0 0,0 0,0-50</inkml:trace>
  <inkml:trace contextRef="#ctx0" brushRef="#br0" timeOffset="-201571.94">15975 11658,'0'0,"0"-25,-25 25,50 0,-1 0,1 0,0 0,0 0,0 0,-1 0,1 0,25 0,-1 25,-24-25,25 0,-1 0,-24 0,25 0,-1 25,1-25,0 0,-26 0,26 0,-25 0,0 0,24 25,-24-25,0 0,0 0,0 0,-1 0</inkml:trace>
  <inkml:trace contextRef="#ctx0" brushRef="#br0" timeOffset="-201196.65">16446 11509,'0'25,"0"0,0 0,0 0,0-1,0 1,0 0,0 0,0 24,0-24,0 0,0 0,0 24,0-24,0 0,0 0,0 0,0-1,0 1,0 0,0 0,0 0</inkml:trace>
  <inkml:trace contextRef="#ctx0" brushRef="#br0" timeOffset="-190030.03">17959 11361,'0'0,"0"24,-25-24,0 25</inkml:trace>
  <inkml:trace contextRef="#ctx0" brushRef="#br0" timeOffset="-189434.18">17885 11435,'0'0,"0"25,-25-25,25 25,0-50,0 0,0 0,25 25,-25-25,0 1,24-1,-24 0,25 0,-25 0,0 1,25 24,-25-25,25 0,-25 0,25 0,-1 0,1 1,-25-1,25 0,-25 0,25 25,0-25,-25 1,24-1,-24 0,25 25,-25-25,25 0,0 1,0-1,-1 0,1 25,-25-25,25 25,0 0,0 0,-1 0,1 0,0 0,0 0,-25 25,0 0,0 0,0-1,0 1,-25 0,0 0,0 0,1-25,-1 24,0-24,0 0,25 25,-25-25,1 0,-1 0,0 0,0 0,0 0,1 0,24-25</inkml:trace>
  <inkml:trace contextRef="#ctx0" brushRef="#br0" timeOffset="-188237.67">19026 11038,'0'-25,"0"0,-25 25,25-24,-25 24,0 0,0 0,1 0,-1 0,0 0,0 24,0-24,0 25,1 0,-1 0,0-25,25 25,-25-1,0 1,25 0,0 0,0 0,25-25,0 0,0 0,0 0,-1-25,1 25,0-25,0 25,0 0,0-25,-25 0,24 25,-24-24,25 24,-25-25,25 25,-25-25,25 0,-25 0,0 1,0-1,0 50,0-1,0 1,0 0,0 0,0 0,25-1,-25 1,0 0,24 0,-24 0,25 0,-25-1,0 1,0 0,0 0,0 0,0-1,0 1,-25 0,25 0,-24-25,-1 25,0-25,25 24,-25-24,0 0,1 0,-1-24,0 24,25-25,0 0,0 0,0 0,25 1,0-1,-1 0,1 25,0-25,0 25,0-25,-1 25,1 0,0 0,0-24,0 24</inkml:trace>
  <inkml:trace contextRef="#ctx0" brushRef="#br0" timeOffset="-187625.1">19472 10740,'0'0,"0"-24,25 24,-25-25,0 50,0-1,0 1,0 0,0 0,0 0,0-1,0 26,0-25,-25 0,25-1,0 26,-25-25,25 0,0 24,0-24,-25 0,25 0,0 0,-24-1,24 1,0-50,24 25,-24-24,25 24,-25-25,25 25,-25-25,25 25,-25-25,25 25,-25-25,24 25,1-25,0 25,0 0,0 0,-1 25,-24 0,0 0,0 0,0 0,0-1,0 1,0 0,25 0,-25 0,25-1,0-24,0 0,-1 0,1 0,0 0,0 0</inkml:trace>
  <inkml:trace contextRef="#ctx0" brushRef="#br0" timeOffset="-186869.14">17909 11534,'25'0,"0"25,0-25,0 0,-1 0,26 0,0 25,-1-25,1 0,24 0,1 25,-1-25,0 0,26 24,-26-24,25 0,1 0,-26 25,25-25,0 0,-24 0,24 0,-25 25,26-25,-26 0,0 0,1 0,-1 0,-24 0,0 0,24 0,-49 0,24 0,-24 0,25 0,-50 25,25-25,-1 0,-48 0,-1 0</inkml:trace>
  <inkml:trace contextRef="#ctx0" brushRef="#br0" timeOffset="-184412.9499">18529 11931,'25'0,"-25"-25,0 50,0 0,0 0,0-1,0 26,0-25,0 0,0-1,0 1,0 0,0 0,0 0,-25 0,25-1,0 1,0 0,0 0,0 0,0-1,0 1,0 0,0 0,0-50,0 0,0 0,0 1,0-1,0 0,0 0,0 0,0 1,0-1,0 0,0 0,0 0,0 0,0 1,0-1,0 0,0 0,0 0,0 1,0-1,0 0,25 0,-25 0,25 25,-25-24,25 24,-25-25,25 25,-25-25,24 25,1 0,0 0,0 0,0 0,-1 0,-24 25,25-25,-25 25,0-1,0 1,0 0,0 0,0 0,0-1,-25-24,25 25,-24-25,-1 0,25 25,-25-25,0 0,0 0,1 0,-1 0</inkml:trace>
  <inkml:trace contextRef="#ctx0" brushRef="#br0" timeOffset="-183921.14">18951 12402,'0'-24,"0"-1,0 50,0-1,0 1,0 0,0 0,0 0,-25-1,25 1,0 0,0 0,0 0,0-1,0 1,0 0,25-25,-25 25,25-25,0 0,0 0,-1 0,1 0,0 0,0 0</inkml:trace>
  <inkml:trace contextRef="#ctx0" brushRef="#br0" timeOffset="-183689.55">18877 12502,'25'0,"-1"0,1 0,0 0,0 0,0 0,-1 0,1 0,0 0,0 0,0 0</inkml:trace>
  <inkml:trace contextRef="#ctx0" brushRef="#br0" timeOffset="-182820.8199">19422 12452,'0'0,"-24"0,-1 25,25 0,-25-25,25 24,0 1,0 0,0 0,0 0,0-1,25-24,-25-24,25 24,-25-25,24 25,-24-25,0 0,0 0,-24 25,48 0,1 0,0 0,0 0,0 0,-1 0,-24-24,25 24,0 0,0 0,-25-25,25 25,-25-25,0 0,0 50,0 0,0 0,0-1,0 1,0 0,0 0,0 0,0-1,0 1,0 0,-25 0,25 0,0-1,0 1,0 0,0-50,0 0,0 1,0-1,0 0,0 0,25 25,-25-25,0 1,0-1,0 0,24 0,-24 0,25 25,-25-24,0-1,25 25,0-25,0 25,-1-25,1 25,0 0,0 0,-25 25,25-25,-25 25,25-25,-25 25,0-1,-25-24,0 0,0 25,0-25,0 0,1 0,-1 25,0-25,0 0,0 0,1 0</inkml:trace>
  <inkml:trace contextRef="#ctx0" brushRef="#br0" timeOffset="-181842.22">15578 12626,'-25'0,"0"0,25 24,25-24,0 0,-25 25,24-25,1 0,0 25,0-25,0 0,0 0,-1 0,1 25,25-25,-25 0,24 0,1 25,-1-25,1 0,24 24,1-24,-26 25,26-25,24 0,-25 25,1-25,24 25,0-25,-24 25,49-25,-25 24,0-24,0 25,1-25,24 25,-25-25,0 25,25-25,-25 25,1-25,-1 24,25-24,-50 25,25-25,1 25,-26-25,0 0,1 25,-1-25,1 0,-26 25,1-25,0 0,-1 0,-24 0,0 0,0 0,-1 0,1 0,-25-25,-25 25</inkml:trace>
  <inkml:trace contextRef="#ctx0" brushRef="#br0" timeOffset="-181409.47">17636 13171,'-24'0,"-1"0,25 25,0 0,0 0,0 0,0-1,0 1,0 25,0-25,0 24,0-24,0 25,0-1,0-24,0 25,0-26,0 1,0 25,0-25,0-1,0 1,0 0,0 0,25-25,-25 25,24-25,1 0</inkml:trace>
  <inkml:trace contextRef="#ctx0" brushRef="#br0" timeOffset="-180401.3299">20687 10592,'0'0,"-24"0,-1 0,0-25,25 50,25-25,0 24,-1 1,1 0,0-25,0 25,24 0,-24-1,25 26,-25-25,24 24,1-24,-25 25,24-1,1 1,0 24,-1-24,-24 25,25-26,-26 26,1-1,0 25,0-24,-25 24,0 0,0 0,-25 0,25 1,-25-1,-24 0,24 0,-25 1,25-26,-24 0,24 1,-25-1,1 1,24-26,-25 1,1-25,-1 24,25-24,-24 25,-1-26,-24 1,24 0,0 0,1 0,-1 0,1-1,-1-24,0 25,-24 0,49-25,-24 25,-1 0,0-25</inkml:trace>
  <inkml:trace contextRef="#ctx0" brushRef="#br0" timeOffset="-176942.12">3671 15999,'0'25,"0"-50,25 25,-25-25,25 0,-25 1,25-1,0 0,-25 0,24 0,1 1,0-26,-25 25,25-24,0 24,-1-25,-24 25,25-24,0-1,-25 25,25-24,-25-1,25 25,-25-24,0-1,0 0,0 26,0-26,0 25,0-24,0 24,0 0,-25 0,25 0,-25 25,25 25,-25-25,25 25,-25-25,25 25,-24 0,24-1,-25 1,0 0,25 25,0-26,-25 26,25-25,0 24,0-24,-25 25,25 0,0-1,0 1,-24-1,24 1,0 0,0-1,0 1,0-1,0 1,24 0,-24-26,25 26,-25-25,25 0,-25-1,25 1,0 0,-1 0,1-25,-25 25,25-25,0 24,0-24,0 25,-1-25,1 0,0 0,0 25,0-25,-1 0,1 0</inkml:trace>
  <inkml:trace contextRef="#ctx0" brushRef="#br0" timeOffset="-176473.53">4515 15999,'0'-25,"25"25,-25-25,24 25,-24-24,25 24,0 24,-25 1,25-25,-25 25,0 0,25 0,-25-1,0 1,0 0,0 0,-25-25,25-25,0 0,0 0,0 1,25 24,-25-25,0 0,24 25,-24-25,25 0,0 25,-25-24,25 24,0 0,-25-25,24 25,-24 25,25-25,-25 24,25 1,0 0,-25 0,25 0,-1-1,-24 1,25-25,-25 25,25 0,-25 0,25-1,0 1,0 0</inkml:trace>
  <inkml:trace contextRef="#ctx0" brushRef="#br0" timeOffset="-176102.19">5829 15503,'0'0,"0"-25,0 0,0 1,-24-1,-1 25,0 0,25 25,-25-25,25 24,-25 1,25 0,-24 0,-1 0,25-1,-25 26,0-25,25 24,-25 1,1 0,-1-1,25 1,-25 24,0-24,25-1,0-24,0 25,0-1,0-24,0 0,0 25,25-26,0 1,0-25,-1 25,26 0,-25 0,24 0,-24-25,25 24,-25-24,24 0,-24 25,25-25,-26 0,26 0</inkml:trace>
  <inkml:trace contextRef="#ctx0" brushRef="#br0" timeOffset="-175781.75">6301 15602,'-25'0,"25"-25,0 50,0 0,0 0,0 0,0-1,0 1,0 0,0 25,0-26,0 1,0 25,0-25,0 24,0-24,-25 25,25-26,0 1,0 0,0 0,0 0,0-1,0 1</inkml:trace>
  <inkml:trace contextRef="#ctx0" brushRef="#br0" timeOffset="-175442.3799">6797 15925,'25'0,"-1"0,1 0,0 0,0 0,24-25,-24 25,25 0,-1-25,-24 25,25 0,24-25,-24 25,0-25,-1 25,1 0,-1-24,1 24,-25 0,24 0,-24 0,0 0,0 0,0 0,-25-25,24 25</inkml:trace>
  <inkml:trace contextRef="#ctx0" brushRef="#br0" timeOffset="-175206.23">7392 15652,'0'25,"0"-1,0 1,0 0,0 0,0 0,0-1,0 1,0 0,0 25,0-26,0 1,0 0,0 25,0-26,0 1,0 0,0 0,0 0,0-1</inkml:trace>
  <inkml:trace contextRef="#ctx0" brushRef="#br0" timeOffset="-174866.25">7839 15751,'0'-25,"24"25,1 0,-25-25,25 25,0 0,-25-24,25 24,-1 0,1-25,25 25,-25 0,-1 0,1 25,0-25,0 0,-25 24,25 1,0 0,-25 0,0 0,0-1,0 1,0 25,0-25,0-1,-25 1,25 0,-25 25,0-26,0 1,0 0,1-25,-1 25,0 0,0-25,25 24,-25-24</inkml:trace>
  <inkml:trace contextRef="#ctx0" brushRef="#br0" timeOffset="-174570.3299">8409 15701,'0'-24,"25"-1,-25 0,-25 50,0 0,25-1,-24 1,24 0,0 0,0 0,0-1,-25 1,25 0,0 0,0 0,0-1,0 26,25-25,-1 0,-24-1,25-24,-25 25,25 0,0-25,0 0,-1 25,1-25,0 0,0 0,0 0,24-25,-24 25,0 0</inkml:trace>
  <inkml:trace contextRef="#ctx0" brushRef="#br0" timeOffset="-174266.18">8508 15429,'0'0,"-24"0,24-25,24 25,1 0,0 0,0 0,24 0,-24 0,25 25,-25-25,24 24,-24 1,25 0,-1 0,-24 0,25-1,-26 26,1-25,0 24,-25-24,25 25,-25-25,0 24,0 1,0-1,-25-24,25 25,-25-25,-24 24,24-24,0 25,-25-26,26 1,-1 0,0 0,-25 0</inkml:trace>
  <inkml:trace contextRef="#ctx0" brushRef="#br0" timeOffset="-168752.06">10766 15627,'0'-25,"-25"25,0 0,0 0,50 0,0 0,-25 25,25-25,-1 0,1 0,0 25,0-25,0 0,-1 0,1 0,0 0,0 0,0 25,-1-25,1 0,0 0,0 0,0 0,-1 0,1 0,0 0,-25 24</inkml:trace>
  <inkml:trace contextRef="#ctx0" brushRef="#br0" timeOffset="-168420.73">10840 15850,'25'0,"0"0,-1 0,1 0,0 0,0 0,0 0,-1 0,1 0,0 0,0 0,0 0,-1 0,1 0,0 0,0 0,-25-25,25 25,-1 0</inkml:trace>
  <inkml:trace contextRef="#ctx0" brushRef="#br0" timeOffset="-148018.0799">12973 15850,'0'25,"0"-50,0 0,0 1,0-1,0 0,0 0,25 0,-25 1,25-1,-25 0,0 0,25-24,-25 24,24 0,-24 0,25-24,-25 24,25 0,-25 0,25 0,-25 0,25 1,-1-1,-24 0,25 0,-25 0,25 1,0-1,-25 0,25 25,-1-25,-24 0,25 1,0 24,0-25,0 0,-1 25,-24-25,25 25,0-25,0 25,0-24,0 24,-1 0,1 0,0 24,0 1,0 0,-25 0,0 0,0-1,0 1,0 0,-25 0,25 0,-25-1,0 1,0 0,1 0,-1-25,0 25,-25-1,25-24,1 25,-26-25,25 25,-24-25,24 0,0 0,0 0,0 0,1 0,-1 0,0 0,25-25,25 0,0 25</inkml:trace>
  <inkml:trace contextRef="#ctx0" brushRef="#br0" timeOffset="-147178.15">14387 15156,'0'0,"0"-25,0 0,-25 25,0 0,1 0,-1 0,0 0,0 25,0-25,1 25,-1-25,25 24,-25 1,0-25,0 25,25 0,-24-25,-1 25,25-1,-25-24,25 25,0 0,0 0,0 0,25-25,0 0,-1 0,1 0,-25-25,25 25,0 0,0-25,-1 0,1 25,0-25,-25 1,25 24,-25-25,25 25,-25-25,0 0,0 0,24 25,-24-24,25 48,-25 1,25 0,-25 0,25-25,0 25,-25-1,24 1,-24 0,25 0,-25 25,25-26,-25 1,0 0,0 0,0 0,0-1,0 1,-25 0,25 0,-25 0,25-1,-24 1,-1 0,0 0,0-25,0 0,1 0,-1 0,0 0,25-25,-25 25,25-25,0 0,0 1,0-1,0 0,25 0,-25 0,25 1,0 24,-25-25,24 0,1 0,0 0,0 25,0-24,-1-1,1 25,0-25</inkml:trace>
  <inkml:trace contextRef="#ctx0" brushRef="#br0" timeOffset="-146518.49">14784 14932,'0'25,"0"0,0 0,0 0,0-1,0 1,0 0,0 25,25-26,-25 1,0 0,0 0,0 24,0-24,0 0,0 0,0 0,0 0,0-1,0 1,0-50,25 25,-25-24,0-1,24 25,-24-25,0 0,25 25,-25-25,25 25,-25-25,25 25,-25-24,25 24,-1-25,1 0,0 25,0 0,0 0,-1 25,-24 0,25-1,-25 1,0 0,0 0,0 0,0 0,25-1,-25 1,0 0,0 0,25 0,-25-1,25-24,-1 0,-24 25,25-25,0 0,0 0,0 0,-1 0,1 0</inkml:trace>
  <inkml:trace contextRef="#ctx0" brushRef="#br0" timeOffset="-145990.62">13072 16024,'25'0,"0"25,0-25,0 0,24 0,1 0,-1 0,1 0,24 24,26-24,-1 0,-25 0,50 0,-24 0,24 0,-25 0,25 0,0 0,-25 0,25 0,-25 0,1 0,24 0,-25 0,-25 0,25 0,-24 0,-1-24,1 24,-26 0,1 0,-1 0,-24 0,0 0,0 0,-25-25</inkml:trace>
  <inkml:trace contextRef="#ctx0" brushRef="#br0" timeOffset="-143134.57">13668 16247,'0'25,"0"0,0-1,0 1,0 0,0 0,0 25,0-1,25 1,-25-1,0 1,0 0,0-1,0 1,0 24,0-49,0 25,0-1,0-24,0 25,0-26,24 1,-24 0,0 0,0 0,0-1,0 1,0 0</inkml:trace>
  <inkml:trace contextRef="#ctx0" brushRef="#br0" timeOffset="-142514.97">13767 16346,'25'-25,"0"25,-1 0,1 0,0-24,0 24,0 0,-1 0,1 0,-25-25,25 25,0 0,0 0,-1 0,1 0,0 25,0-25,0 0,-1 0,1 24,0-24,-25 25,25-25,-25 25,0 0,0 0,0 0,0-1,-25 1,0 0,0 0,1 0,-1-25,0 24,0 1,0-25,-24 25,24-25,-25 25,26-25,-1 25,-25-25,25 0,1 0,-1 0,-25 0,25 0,1 0,-1 0,25-25</inkml:trace>
  <inkml:trace contextRef="#ctx0" brushRef="#br0" timeOffset="-141622.3499">14561 16991,'0'-25,"-25"25,25-24,0 48,-25 1,25 0,0 0,0 0,0-1,0 1,-25-25,25 25,0 0,0 0,0-1,0 1,0 0,0 0,0 0,0-1,25 1,-25 0,0 0,25-25,-25 25,25-25,0 0,-1 0,1 0,0 0,0 0,0-25,-1 25,1 0,-25-25</inkml:trace>
  <inkml:trace contextRef="#ctx0" brushRef="#br0" timeOffset="-141350.52">14114 17239,'25'0,"0"-25,0 25,-1 0,1 0,0 0,0 0,24 0,-24 0,25 0,-25 0,24 0,-24 0,0 0,0 0,24-24</inkml:trace>
  <inkml:trace contextRef="#ctx0" brushRef="#br0" timeOffset="-140329.72">14883 17140,'0'25,"0"0,0-1,0 1,0 0,25 0,-25 0,0-1,25-24,-25 25,25 0,-1 0,1-25,0 0,0 0,-25-25,25 25,-25-25,24 25,-24-25,0 1,-24-1,-1 25,0-25,0 25,25-25,-25 25,1 0,-1-25,0 25,0 0,0-24,50 24,0 0,0 0,0-25,-1 25,1 0,0 0,0 0,0 0,-25-25,24 25,1 0,0 0,0-25,0 25,-1 0,-24-25,25 25,-25 25,0 0,25-25,-25 25,0 0,25-25,-25 24,0 1,25 0,-25 0,0 0,0-1,0 1,24 0,-24 0,0 0,0-1,0 1,0 0,25-25,-25 25,0-50,0 0,0 0,-25 25,25-24,0-1,-24 0,24 0,0 0,-25 1,25-1,0 0,-25 0,25 0,0 1,0-1,0 0,0 0,0 0,25 25,-25-24,25 24,-25-25,24 25,1 0,0-25,0 25,0 0,-1 0,1 0,0 0,0 0,-25 25,0 0,-25-1,25 1,-25-25,0 25,1 0,-1-25,0 0,25 25,-25-25,0 0,1 24,-1-24,0 0</inkml:trace>
  <inkml:trace contextRef="#ctx0" brushRef="#br0" timeOffset="-127610.75">16917 15577,'25'0,"0"0,0 0,-1 0,1 0,0 0,0 0,0 0,-1 0,1 0,0 0,0-24,0 24,-1 0,1 0,0 0,0 0,0-25,-1 25,1 0,0 0,0 0</inkml:trace>
  <inkml:trace contextRef="#ctx0" brushRef="#br0" timeOffset="-127338.9">17041 15801,'0'0,"25"24,0-24,0 0,-1 0,1 0,25 0,-25-24,24 24,-24 0,25 0,-26 0,26-25,0 25,-26 0,26 0,-25 0,0 0,-1 0,1 0,0 0,0 0,0 0,0 0</inkml:trace>
  <inkml:trace contextRef="#ctx0" brushRef="#br0" timeOffset="-125486.69">19001 14833,'0'25,"0"0,0 0,0-1,0 1,25-25,-25 25,0 0,0 0,0-1,0 1,0 0,0 0,0 0,0-1,0 1,-25 0,25 0,0 0,0-1,0 1,0 0,-25-25,25 25,0 0,0 0,25-25,0 0,-1 0,1 0,0 0,0 0,24 0,-24 0,0 0,25 0,-26 0,26 0,-25 0,24 0,-24 0,0 0,0 0,24 0,-24 0,0 0,0 0,0 0</inkml:trace>
  <inkml:trace contextRef="#ctx0" brushRef="#br0" timeOffset="-125111.32">18604 15751,'25'0,"-25"25,24-25,1 0,0 0,0 0,0 0,-1 0,26 0,-25 25,0-25,24 0,-24 0,25 0,-25 0,24 0,1 0,-1 0,1 0,-25 0,24 0,1 0,0 0,-26 0,26-25,0 25,-26 0,26 0,-25 0,0-25,24 25,-24 0,0 0,0 0,-1 0,1 0,0 0</inkml:trace>
  <inkml:trace contextRef="#ctx0" brushRef="#br0" timeOffset="-124563.01">18902 16247,'0'-25,"24"25,-24 25,0 0,-24 0,24-1,0 1,0 0,0 0,0 0,0 0,0 24,0-24,0 25,0-1,0-24,0 25,0-26,24 26,-24-25,0 24,0-24,25 0,-25 0,0 0,0-1,0 1,0 0,0 0,0 0,25-25,-25 24</inkml:trace>
  <inkml:trace contextRef="#ctx0" brushRef="#br0" timeOffset="-123814.96">18926 16297,'0'-25,"25"25,-25-25,25 25,0 0,0 0,-1-25,1 25,0 0,0 0,0 0,-1-25,1 25,0 0,0 0,0 0,-1 0,1 0,0 0,0 0,0 0,-1 25,1-25,-25 25,0 0,0 0,0-1,-25 1,25 0,-24-25,-1 25,0 0,25 0,-25-1,0-24,-24 25,24 0,0-25,0 25,1-25,-1 25,0-25,0 0,0 0,1 0,-1 0,0 0,0-25,50 25,0 0,-25 25,25-25,-25 24,24 1,1 0,0 0,0 0,0-1,-1 1,1 0,25 0,-25 0,-1-1,1 1,0 0,25-25,-26 25,1-25,0 25,0-25,0 24,-1-24,1 0,0 0,0 25,0-25,-25-25</inkml:trace>
  <inkml:trace contextRef="#ctx0" brushRef="#br0" timeOffset="-120794.4399">20439 14610,'-24'0,"-1"0,0 0,0 0,0 0,1 0,-1 0,0 0,0 0,0 0,1 0,-1 0,0 0,0 0,0 0,1 0,-1 0,25 25,-25 0,25-1,0 1,-25 0,25 0,0 24,0-24,0 0,0 25,-25-1,25-24,0 49,0-24,-24 0,24-1,0 26,-25-26,25 26,-25-1,25 1,-25-1,25 0,-25 1,0-1,25 25,-24-24,-1 24,25 0,-25-24,0-1,0 1,1-1,24 0,-25-24,25 0,-25-1,25 1,0-25,0-1,0 1,0 0,0 0,0 0,25-25,0 0,-1 0,1 0,0 0,0 0,24-25,-24 25,0 0,25 0,-1 0,-24 0,25 0,-1 0,1-25,0 25,-26 0,26 0,0 0,-26 0,26 0,-25 0</inkml:trace>
  <inkml:trace contextRef="#ctx0" brushRef="#br0" timeOffset="-119554.65">21332 14784,'-24'0,"24"-25,-25 25,0 0,0 0,25-25,0 50,-25 0,25-1,0 1,0 25,0-25,0-1,0 26,-24-25,24 0,0 24,0-24,0 0,0 24,0-24,0 0,0 0,0 0,0-1,0 1,0 0,-25-25,25 25,0 0,0 0,0-50,0 0,0 0</inkml:trace>
  <inkml:trace contextRef="#ctx0" brushRef="#br0" timeOffset="-119094.36">20514 15701,'-25'0,"0"0,50 0,0 0,0 0,24 0,-24 25,25-25,-26 0,26 0,0 0,24 25,-24-25,-1 0,26 0,-1 25,-24-25,24 0,-24 0,24 0,-24 25,-1-25,1 0,0 0,-1 0,1 0,-25 0,-1 0,1 0,0 0,0 0</inkml:trace>
  <inkml:trace contextRef="#ctx0" brushRef="#br0" timeOffset="-118094.46">20663 16148,'24'0,"1"0,0 0,0 0,0 0,-1 0,1 0,0 0,0 0,0 0,0 0,-1-25,1 25,0 0,0 0,0 0,-1 0,1 0,0 0,25 0,-26 0,1 0,0 0,0 0,24-25,-24 25,0 0,0 0,0 0,-1 0,1 0,0 0,0 0,-50 0</inkml:trace>
  <inkml:trace contextRef="#ctx0" brushRef="#br0" timeOffset="-117786.77">21109 16148,'0'25,"-25"-25,25 24,0 1,0 0,0 0,0 0,0-1,0 1,0 0,25 25,-25-25,0-1,0 1,25 25,-25-25,0-1,0 1,25 0,-25 0,0 0,25-1,-25 1,0 0,0 0,24-25</inkml:trace>
  <inkml:trace contextRef="#ctx0" brushRef="#br0" timeOffset="-116902.9">21556 16619,'0'25,"0"0,0 0,0-1,-25-24,25 25,0 0,0 0,0 0,0-1,-25 1,25 0,0 0,0 0,0-1,0 1,0 0,0 0,0 0,25-1,-25 1,25-25,-25 25,24-25,1 0,0 0,0 0,0 0,-1 0,-24-25,25 25,0 0,-25-25</inkml:trace>
  <inkml:trace contextRef="#ctx0" brushRef="#br0" timeOffset="-116662.64">21382 16917,'25'0,"0"0,-1 0,1 0,0 0,0 0,0 0,-1 0,1 0,0 0</inkml:trace>
  <inkml:trace contextRef="#ctx0" brushRef="#br0" timeOffset="-115831.13">21853 16892,'0'-25,"-25"25,25 25,-24-25,24 25,0 0,0-1,0 1,0 0,0 0,24-25,1 0,0 0,0 0,0 0,-25-25,24 25,-24-25,0 0,0 1,-24 24,24-25,0 0,-25 25,25-25,0 0,0 1,25 24,-25-25,24 25,-24 25,0-1,0 1,0 0,0 0,0 0,0-1,0 1,0 0,0 0,0 0,0-1,0 1,0 0,0 0,25-25,-25 25,0-1,0 1,0-50,0 1,25-1,-25 0,0 0,25 0,-25 1,25-1,-25 0,0 0,25 0,-25 1,24-1,1 0,0 0,0 25,0 0,-1 0,1 0,0 0,-25 25,-25 0,0-25,1 25,-1-25,0 0,0 0,0 0,1 24,-1-24,0 0,0 0</inkml:trace>
  <inkml:trace contextRef="#ctx0" brushRef="#br0" timeOffset="-115026.42">22573 15801,'24'0,"1"0,0 0,0 0,0 0,-1 0,1 0,25 0,-25 0,24 0,-24 0,25 0,-26 0,1 0,25 0,-25 0,0 0,24 0,-24-25,0 25,0 0,-1 0,1 0</inkml:trace>
  <inkml:trace contextRef="#ctx0" brushRef="#br0" timeOffset="-114399.08">24135 14908,'0'-25,"0"50,0-1,-24 1,24 0,0 0,0 0,0-1,0 1,0 0,0 0,0 0,0-1,0 1,0 0,0 0,0 0,0-1,0 1,0 0</inkml:trace>
  <inkml:trace contextRef="#ctx0" brushRef="#br0" timeOffset="-114110.5">23714 15602,'0'0,"24"0,1 0,0 0,25 0,-26 25,1-25,25 0,-1 0,1 0,0 0,-1 0,1 25,24-25,-24 0,0 0,-1 0,1 25,-1-25,1 0,0 0,-26 0,1 0,0 0,0 24,0-24</inkml:trace>
  <inkml:trace contextRef="#ctx0" brushRef="#br0" timeOffset="-113474.93">23590 16222,'0'0,"0"-25,-25 25,50 0,-1 0,1 0,0 0,25 0,-26 0,1 0,25 0,-25 0,24 0,-24 0,25 0,-1 0,1-24,-25 24,24 0,1 0,0 0,-26 0,26 0,0 0,-26 0,1 0,0 0,0 0,0 0,-25-25</inkml:trace>
  <inkml:trace contextRef="#ctx0" brushRef="#br0" timeOffset="-113194.93">24061 16173,'-25'0,"0"0,25 24,0 1,0 0,0 0,0 0,0-1,0 1,0 25,0-25,0 0,0-1,0 26,0-25,0 0,0-1,-25 1,25 25,0-25,0-1,0 1,0 0,0 0,0 0,-24-25,24 24,0 1,0 0</inkml:trace>
  <inkml:trace contextRef="#ctx0" brushRef="#br0" timeOffset="-112546.78">24086 16694,'25'0,"-25"24,0 1,0 0,0 0,-25 0,25-1,-25 1,25 0,0 0,0 0,0-1,-25-24,25 25,0 0,0 0,0 0,0-1,0-48,0-1,25 25,-25-25,25 0,0 25,-25-25,24 25,-24-24,25 24,0 0,0 0,-25 24,0 1,0 0,-25-25,25 25,-25-25,0 25,1-25,-1 0,0 0,0 24,0-24,0 0,1 0,24-24,-25 24,50 0</inkml:trace>
  <inkml:trace contextRef="#ctx0" brushRef="#br0" timeOffset="-111706.9">24334 16942,'0'24,"-25"1,25 0,-25-25,25 25,-25-25,25 25,0-1,0 1,0 0,25-25,0 0,0-25,0 25,-25-25,24 1,-24-1,0 0,0 0,-24 25,24-25,24 25,1 0,-25-24,25 24,0-25,-25 0,25 25,-25-25,0 0,24 25,-24-24,25 24,-25 24,0 1,0 0,-25-25,25 25,0 0,-24-1,24 1,0 0,0 0,0 0,0-1,0 1</inkml:trace>
  <inkml:trace contextRef="#ctx0" brushRef="#br0" timeOffset="-111474.92">24334 16867,'25'0,"-1"0,1 0,0 0,0 25,0-25,-1 0,1 0,0 0,0 0,0 0</inkml:trace>
  <inkml:trace contextRef="#ctx0" brushRef="#br0" timeOffset="-111202.75">24631 16818,'25'0,"0"0,-25 24,0 1,0 0,0 0,0 0,0-1,0 1,0 0,0 0,0 0,0-1,0 1</inkml:trace>
  <inkml:trace contextRef="#ctx0" brushRef="#br0" timeOffset="-110578.78">24557 16966,'25'0,"0"0,-1 0,1 25,0-25,0 0,0 0,-1 0,1 0,-25-25,25 25,-25-24,0 48,-25-24,0 25,25 0,25-50,0 25,0 0,0 0,-25-25,24 25,1 25,0-25,0 0,-25-25,25 25,-1 0,1 0,-25-24,25 24,-25 24,25-24,-25 25,0 0,25-25,-25 25,24-25,-24 25,25-25</inkml:trace>
  <inkml:trace contextRef="#ctx0" brushRef="#br0" timeOffset="-109126.78">24557 14610,'0'25,"25"-25,-25 25,25-25,-1 0,1 0,0 24,0-24,0 0,-1 0,1 25,0-25,25 0,-26 25,1-25,0 0,25 0,-26 25,1-25,0 0,0 0,0 25,-1-25,-24 24,0 1,0 0,0 0,0 0,0-1,0 1,0 0,0 0,-24 24,24 1,0 0,-25-1,25 1,-25 24,25-24,-25 24,25 1,-25-1,1 1,-1 24,0-25,0 1,0-1,1 25,-1-24,0-1,0 0,0-24,1 25,-1-26,0 26,25-26,-25 1,0-1,25 1,-24-25,24 24,0-24,-25 0,25 25,0-26,0 1,0 0,0 0,0 0,0-1,0 1,0 0,-25-25,25-25,-25 25,0 0,1 0,-1 0,0 0,0 0,0 0,1 0,-1 0,0 0,0 0,-24 0,24 0,0-25,0 25,-24 0,24 0,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10:42:59.46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107 14660,'0'-25,"25"-25,-25 25,0 50,0 0,0 0,0 0,25-1,-25 26,0-25,0 0,25 24,-25-24,0 0,25 0,-25-1,24-24,1 0,0-24,0 24,0-25,49-25,-24 25,-1 1,75-26,-49 0,-26 26,100-26,-74 25,-26 0</inkml:trace>
  <inkml:trace contextRef="#ctx0" brushRef="#br0" timeOffset="5192.52">15850 17909,'-25'0,"25"-25,0 0,25 25,0-24,0 24,-25-25,25 25,-1-25,1 25,25-25,-25 0,24 25,-24-24,25-1,-1 0,1 0,24 0,-24 25,0-24,24-1,-24 0,-1 0,75-25,-74 50,-1-24,51-1,-76 25,26-25,-25 25</inkml:trace>
  <inkml:trace contextRef="#ctx0" brushRef="#br0" timeOffset="5464.1">15801 18207,'0'0,"-25"0,0 24,0-24,50-24,0-1,0 0,-1 0,26 0,0 1,-1-1,26-25,-26 25,26 1,-1-26,0 25,1-24,24 24,-24-25,-1 25,25 1,-24-26,24 25,-25 0,1 1,-1-1,0 0,1 0,-26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22:11.03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04 3076,'-25'0,"25"-25,-25 25,1-25,-1 25,25-25,0 1,25 24</inkml:trace>
  <inkml:trace contextRef="#ctx0" brushRef="#br0" timeOffset="131.06">1985 3547,'0'0,"-25"25,0-25,0 25,1-25</inkml:trace>
  <inkml:trace contextRef="#ctx0" brushRef="#br0" timeOffset="283.46">2481 3696,'0'0,"25"0,-1 0,-24-25,25 25</inkml:trace>
  <inkml:trace contextRef="#ctx0" brushRef="#br0" timeOffset="1555.51">3994 2629,'0'0,"-25"0,25-25,0 50,0 0,0 0,0 0,0 0,0-1,0 1,0 0,0 0,0 24,0-24,0 0,0 25,0-26,0 26,0 0,0-26,0 26,0 0,0-26,0 26,0 0,0-26,0 1,25 0,-25 0,0 0,0-1,0 1,0 0,0 0,0-50,0 0,0 0,0 1,0-1,0 0,0 0,0 0,0 1,0-1,0 0,0 0,0 0,25 25,-25-24,25 24,-25-25,24 25,1-25,0 25,0 0,0 0,-1 0,1 0,0 0,0 0,-25 25,25-25,-25 25,24-25,-24 24,25-24,-25 25,0 0,0 0,25 0,-25-1,0 1,0 0,0 0,0 0,0-1,25-24,-25 25,0 0,25-25,-25 25,24-25,1 0,0 0,0-25,0 25,-1 0</inkml:trace>
  <inkml:trace contextRef="#ctx0" brushRef="#br0" timeOffset="2387.25">5358 3026,'-25'0,"50"0,0 0,0 0,0 0,-1 0,1 0,0 0,0 0,0 0,-1 0,1 0,0-25,0 25,0 0,-1 0,1 0,0 0,0 0,0 0,-1 0,-24-24,25 24,0 0</inkml:trace>
  <inkml:trace contextRef="#ctx0" brushRef="#br0" timeOffset="2711.14">5333 3299,'0'0,"0"25,25-50,0 25,0 0,0 0,-1-25,1 25,0 0,0-25,0 25,-1 0,26-24,-25 24,0 0,-1-25,1 25,0 0,0 0,0-25,-1 25,1 0</inkml:trace>
  <inkml:trace contextRef="#ctx0" brushRef="#br0" timeOffset="4315.89">7764 2431</inkml:trace>
  <inkml:trace contextRef="#ctx0" brushRef="#br0" timeOffset="7671.02">7367 2133,'0'25,"0"0,0 0,0-1,0 1,0 0,0 0,0 0,0-1,0 1,0 0,0 0,0 0,0-1,0 1,0 0,25-25,-25 25,0 0,0-1,0 1,0 0,0 0,25-25,-25 25,0 0,0-1,25 1,-25 0,0 0,0 0,0-1,25-24,-1 0,1 0,0-24,0 24,0 0,-1 0,26 0,-25 0,0-25,-1 25,1 0,0 0,0 0,0 0,-1 0,1 0,0 0,0 0,0 0,-1 0,1-25</inkml:trace>
  <inkml:trace contextRef="#ctx0" brushRef="#br0" timeOffset="14603.08">8608 2257,'0'-25,"0"1,0-1,0 0,0 0,0 0,0 1,0 48,0 1,0 0,0 0,0 0,24-1,-24 1,0 0,25 0,-25 24,0-24,25 0,-25 0,0 24,0-24,25 0,-25 0,0 0,0-1,25 1,-25 0,0 0,0 0,0 0,0-1,0 1,0 0,0 0,0-50</inkml:trace>
  <inkml:trace contextRef="#ctx0" brushRef="#br0" timeOffset="15067.31">8608 2158,'0'-25,"-25"25,25-25,-25 1,25-1,0 0,0 0,25 0,0 1,-1-1,1 0,0 0,0 25,0-25,-1 1,1 24,0-25,0 25,0-25,-1 25,1 0,0 0,0 0,0 0,-1 0,1 0,-25 25,0 0,25-25,-25 24,0 1,0 0,0 0,-25 0,25-1,-25 1,1 0,-1 0,0-25,25 25,-25-1,0-24,1 25,-1-25,0 25,0-25,0 25,1-25,-1 0,25 25</inkml:trace>
  <inkml:trace contextRef="#ctx0" brushRef="#br0" timeOffset="15656.48">9128 2580,'0'-25,"0"50,0-1,0 1,0 0,0 0,0 0,0 0,0-1,-24 1,24 0,0 0,0 0,0-1,0 1,0 0,0 0,24 0,-24-1,0 1,0 0,25-25,-25 25,25-25,0-25,0 25</inkml:trace>
  <inkml:trace contextRef="#ctx0" brushRef="#br0" timeOffset="15883.39">9029 2877,'25'0,"-25"-24,25 24,0 0,-1-25,1 25,0 0,0-25,0 25,-1 0,1 0,-25-25</inkml:trace>
  <inkml:trace contextRef="#ctx0" brushRef="#br0" timeOffset="16798.92">9352 2778,'0'25,"0"0,0 0,0-1,0 1,0 0,0 0,0 0,0-1,0 1,25-25,-25 25,24-25,1 0,0 0,0-25,0 25,-25-25,24 25,-24-24,0-1,0 0,0 0,-24 25,24-25,-25 25,0-24,0 24,0 0,25-25,25 25,0 0,0-25,0 25,-1 0,-24-25,25 25,0 0,-25-25,25 25,0-24,-25 48,0 1,0 0,0 0,0 0,0-1,0 1,0 0,0 0,24 0,-24-1,0 1,0 0,0 0,25 0,-25-1,0 1,0 0,0 0,25-25,-25 25,0-50,0 0,0 0,0 0,0 1,-25-1,25 0,0 0,0 0,0 1,0-1,0 0,0 0,0 0,0 1,0-1,0 0,0 0,25 0,-25 1,25 24,0 0,-25-25,24 25,1 0,0 0,0 0,-25 25,25-25,-25 24,0 1,0 0,-25-25,0 0,25 25,-25-25,25 25,-25-25,1 0,-1 24,0-24,0 25,0-25</inkml:trace>
  <inkml:trace contextRef="#ctx0" brushRef="#br0" timeOffset="17763.59">7392 3746,'25'0,"0"0,0 0,-1 0,1 24,25-24,-25 0,24 0,-24 0,25 0,-1 0,1 0,24 0,-24 0,24 0,-24 0,24 0,1-24,-26 24,26 0,-1 0,-24-25,24 25,-24 0,-1 0,26-25,-26 25,1 0,-25-25,24 25,1 0,-25-25,0 25,-1 0,1-25,0 25,0 0</inkml:trace>
  <inkml:trace contextRef="#ctx0" brushRef="#br0" timeOffset="19131.27">7739 5184,'0'-25,"0"1,0-1,0 0,0 0,0 0,0 1,0-1,0 0,0 0,25 0,-25 1,0-1,0-25,0 25,25 0,-25 1,0-1,0 0,25 0,-25 0,0 1,0-1,25 0,-25 0,0 0,24 1,-24-1,0 0,25 25,-25-25,0 0,25 25,-25-24,25 24,0 0,-1 24,1-24,-25 25,25-25,0 25,0 0,-25 0,0-1,0 1,0 0,0 0,-25-25,25 25,-25-25,0 0,0 0,1 0,24 24,-25-24,0 0,0 0,25-24,-25 24,25-25</inkml:trace>
  <inkml:trace contextRef="#ctx0" brushRef="#br0" timeOffset="20126.9">8732 4440,'0'-25,"-25"25,0 0,0 0,0 0,1 0,24 25,-25-25,0 25,25 0,-25-25,25 24,0 1,-25 0,25 0,0 0,0-1,0 1,0 0,25 0,0-25,0 0,0 0,-1 0,1-25,0 0,0 25,0-25,-25 1,24 24,1-25,0 0,-25 0,0 0,0 1,0-1,0 0,0 0,0 0,0 50,0 0,25-25,-25 25,25 0,-25-1,24 1,-24 0,25 0,-25 0,25-1,-25 1,25 0,-25 25,25-26,-25 1,24 0,-24 0,25 0,-25 24,0-24,25 0,-25 0,0 0,0-1,0 1,0 0,0 0,0 0,-25-1,25 1,-25-25,25 25,-24-25,24 25,-25-25,0 0,0 0,0 0,1 0,-1 0,0 0,25-25,0 0,0 0,0 1,25-1,-25 0,25 25,-1-25,-24 0,25 25,0-24,0-1,0 0,-1 25,1-25,0 0,0 25,-25-24,25 24,-25-25</inkml:trace>
  <inkml:trace contextRef="#ctx0" brushRef="#br0" timeOffset="21943.42">11212 2307,'0'0,"0"-25,-25 25,0 25,1-25,-1 0,0 25,0-25,0 0,1 0,-1 0,0 24,0-24,0 0,1 0,-1 0,0 0,0 25,0-25,25 25,0 0,0 0,0-1,0 1,0 25,0-25,0-1,0 26,0-25,0 25,0-1,0 1,25-1,-25 1,0 24,0-24,25 24,-25 1,0-1,0 1,0-26,25 26,-25-1,0 0,25 1,-25-25,0 24,0-24,0 24,0-24,24-1,-24 1,0-1,0 1,0-25,0 24,0-24,0 25,0-25,0-1,0 1,0 0,0 0,0 0,0-1,25-24,0 0,0 0,0 0,-1 0,1 0,25 0,-25 0,24 0,1 0,-1 0,1 0,0 0,-1 0,1 0,0 0,-1 0,1 0,-1 0,1 0</inkml:trace>
  <inkml:trace contextRef="#ctx0" brushRef="#br0" timeOffset="22754.54">12800 1811,'-25'0,"25"-25,-25 25,25-25,0 0,0 50,0 0,0 0,0 0,0-1,0 1,25 0,-25 0,0 0,25 24,-25-24,24 25,-24-26,0 26,25-25,-25 24,25-24,-25 25,0-25,25-1,-25 26,0-25,0 0,25-1,-25 1,24 0,-24 0</inkml:trace>
  <inkml:trace contextRef="#ctx0" brushRef="#br0" timeOffset="23142.86">12254 2828,'25'0,"-1"0,1 0,25 0,-25 0,24 0,1 0,0 0,24 0,-24 0,24 0,0 0,1 0,-1 0,1 0,-1-25,0 25,1 0,-1 0,-24 0,24 0,-24-25,24 25,-24 0,-25 0,24 0,-24 0,0-25,0 25,0 0,-1 0</inkml:trace>
  <inkml:trace contextRef="#ctx0" brushRef="#br0" timeOffset="23934.97">12427 3497,'-24'0,"48"0,1 0,0 0,0 0,0 0,0 0,-1 0,1-24,0 24,0 0,24 0,-24 0,25-25,-25 25,-1 0,26 0,-25-25,24 25,-24 0,0 0,0 0,0-25,-1 25,1 0</inkml:trace>
  <inkml:trace contextRef="#ctx0" brushRef="#br0" timeOffset="24275.94">12849 3473,'-25'0,"25"24,0 1,0 0,0 0,25 0,-25-1,0 26,0-25,0 0,0 24,0 1,0 0,0-1,0-24,0 25,0-1,0 1,0-1,0-24,0 25,0-25,0-1,0 1,0 0,0 0,0 0,0-1</inkml:trace>
  <inkml:trace contextRef="#ctx0" brushRef="#br0" timeOffset="25998.98">13221 4291,'0'-25,"0"50,0 0,0 0,0 0,0-1,0 1,0 0,0 0,0 0,0-1,0 1,0 0,0 0,0 0,0-1,25 1,-25 0,0 0,25-25,-25 25,0-1,25-24,-1 0,1 0</inkml:trace>
  <inkml:trace contextRef="#ctx0" brushRef="#br0" timeOffset="26232">13147 4589,'-25'0,"25"-25,25 25,0 0,-1 0,1 0,0 0,0-25,0 25,-1 0</inkml:trace>
  <inkml:trace contextRef="#ctx0" brushRef="#br0" timeOffset="27123.27">13544 4465,'-25'0,"25"25,0-1,0 1,0 0,0 0,0 0,0-1,0 1,25-25,-25 25,25-25,-25 25,24-25,1 0,0 0,-25-25,0 0,0 0,-25 25,25-24,-25 24,1-25,-1 25,25-25,0 0,0 0,25 25,-1 0,-24-24,25 24,0-25,0 25,-25-25,25 25,-25 25,24 0,-24-1,25 1,-25 0,0 0,25 0,-25-1,0 1,25 0,-25 0,0 0,25-1,-25 1,0 0,24 0,-24 0,0 0,25-25,-25 24,0 1,0-50,0 1,0-1,0 0,-25 0,25 0,0 0,0 1,0-1,0 0,0 0,0 0,0 1,0-1,0 0,0 0,0 0,0 1,25-1,0 0,0 25,0-25,-1 25,1 0,0 25,-25 0,0 0,-25-1,0-24,1 25,-1-25,0 25,0-25,0 0,1 0,-1 25,0-25</inkml:trace>
  <inkml:trace contextRef="#ctx0" brushRef="#br0" timeOffset="28119.46">15454 2629,'-25'0,"50"0,-1 0,1 0,0 0,0 0,0 0,24-25,-24 25,0 0,25 0,-26 0,26-24,0 24,-26 0,26 0,-25 0,0-25,-1 25,26 0,-25 0,0 0,-1 0,1 0</inkml:trace>
  <inkml:trace contextRef="#ctx0" brushRef="#br0" timeOffset="28719.15">17835 1736,'0'-24,"0"-1,0 0,0 0,0 50,0 0,0 0,0-1,0 1,0 0,0 0,25 24,-25-24,0 25,0-25,25 24,-25-24,0 25,0-1,0-24,0 25,0-1,24-24,-24 25,0-26,25 1,-25 0,0 0,0 0,0-1,25-24,-25 25</inkml:trace>
  <inkml:trace contextRef="#ctx0" brushRef="#br0" timeOffset="29102.93">17339 2704,'0'0,"0"-25,25 25,-1 0,1 0,0 0,0 0,0 0,24 0,-24 0,25-25,-1 25,26 0,-26 0,1 0,24 0,1-25,-1 25,1 0,-1 0,0-25,1 25,-1 0,1-24,-1 24,0 0,-24-25,24 25,-24 0,0 0,-25-25,24 25,-24 0,0 0,0 0,-25-25</inkml:trace>
  <inkml:trace contextRef="#ctx0" brushRef="#br0" timeOffset="29694.92">17537 3175,'25'0,"0"0,0 0,-1 0,1-25,25 25,-25 0,0 0,24 0,1-25,-25 25,24 0,1 0,-1-24,-24 24,25 0,-1 0,1-25,-25 25,24 0,-24 0,0-25,25 25,-26 0,1 0,0 0,-25-25</inkml:trace>
  <inkml:trace contextRef="#ctx0" brushRef="#br0" timeOffset="29983.97">18058 3150,'0'25,"0"0,0 0,0-1,0 26,0-25,0 0,0 24,0 1,0-1,0 1,0-25,0 24,0 1,0 0,0-1,0 1,0 0,0-26,0 26,0-25,0 24,0-24,0 0,0 0,0 0,0-1,0 1</inkml:trace>
  <inkml:trace contextRef="#ctx0" brushRef="#br0" timeOffset="30986.94">18529 4018,'0'25,"0"0,0 0,0 0,0-1,0 1,0 0,0 0,0 0,0-1,0 1,0 0,0 0,0 0,0-1,0 1,0 0,0 0,0-50,0 0,0 0,0 1,0-1,0 0,0 0,25 0,0 25,-25-24,25 24,0 0,-1 0,1 0,0 0,0 0,0 0,-25 24,24-24,1 0,-25 25,0 0,-25 0,1-25,-1 0,0 25,0-25,0 0,1 0,-1 24,0-24,0 0,0 0</inkml:trace>
  <inkml:trace contextRef="#ctx0" brushRef="#br0" timeOffset="31774.86">19001 4217,'0'25,"-25"-25,25 24,0 1,0 0,0 0,0 0,25-1,0-24,-1 0,1 0,-25-24,25 24,-25-25,0 0,-25 25,0-25,1 25,24-25,-25 25,0 0,25-24,-25 24,50 0,0 0,0 0,-1 0,1 0,-25-25,25 25,0 0,0-25,-1 25,-24-25,0 0,0 1,0-1,0 0,0 50,0 0,0-1,0 1,0 0,0 0,0 0,0-1,0 1,25-25,-25 25,0 0,25 0,-25-1,25-24,-25 25,25-25,-1 0,1 0</inkml:trace>
  <inkml:trace contextRef="#ctx0" brushRef="#br0" timeOffset="31963.1">19224 4217,'-25'0,"50"0,0 0,0-25,-1 25,1 0,0 0</inkml:trace>
  <inkml:trace contextRef="#ctx0" brushRef="#br0" timeOffset="32258.79">19447 4093,'0'0,"0"-25,0 50,0 0,25-1,-25 1,0 0,0 0,0 0,0-1,0 1,0 0,0 0,0 0,25-25,-25 24,0 1</inkml:trace>
  <inkml:trace contextRef="#ctx0" brushRef="#br0" timeOffset="32463.07">19398 4266,'0'-24,"24"24,1 0,0 0,-25-25,25 25,0 0,-1 0</inkml:trace>
  <inkml:trace contextRef="#ctx0" brushRef="#br0" timeOffset="33454.38">19695 4192,'-25'0,"25"25,0 0,0-1,-24 1,24 0,0 0,0 0,24-25,1 0,0 0,0 0,0 0,-25-25,24 25,-24-25,0 0,25 25,-25-25,0 1,-25-1,1 25,24-25,-25 25,0 0,0 0,0 0,50 0,-25 25,25-25,0 0,0 0,-25-25,24 25,1 0,0 0,-25-25,25 25,0 0,0 0,-1 0,-24 25,0 0,0 0,0-1,25-24,-25 25,0-50,25 1,0-1,0 25,-25-25,24 25,1 0,-25-25,25 25,0 0,0 0,-25 25,0 0,0 0,0-1,0-48,24 24,-24-25,25 25,-25-25,25 25,0-25,0 25,-1 0,1 25,0 0,-25 0,0-1,25-24,-25 25,25-25</inkml:trace>
  <inkml:trace contextRef="#ctx0" brushRef="#br0" timeOffset="34778.9">20216 1563,'-25'0,"1"0,24 24,24-24,1 0,0 0,0 0,0 0,-1 0,1 0,25 0,-25 0,-1 0,1 0,25 0,-25 0,-1 0,1 0,0 0,25 0,-26 0,-24 25,25-25,0 0,0 0,0 25,-25 0,0 0,0 0,24-1,-24 1,0 0,25 0,-25 24,25-24,-25 0,25 25,-25-1,25 1,-25-1,0 26,25-26,-25 26,24-1,-24 1,0-1,0 0,0 1,0-1,0 26,0-26,0 0,0 1,0-1,0 1,0-1,0 0,0-24,0 24,0-24,0 0,0-1,0 1,0 0,0-1,0-24,0 25,0-26,0 1,0 0,0 0,0 0,0-1,0-48,0-1,-24 25,-1 0,0-25,0 25,0 0,25-25,-25 25,1 0,-1 0,25-25,-25 25,0 0,25-24,-25 24,1 0,24-25</inkml:trace>
  <inkml:trace contextRef="#ctx0" brushRef="#br0" timeOffset="38966.99">2382 7764,'-25'0,"25"-25,0 50,0 0,0-1,0 1,-25 0,25 0,0 0,0-1,0 1,0 0,0 25,0-25,0-1,0 1,0 0,0 0,0 0,0-1,0 1,0 0,0-50,0 0,0 1,0-1,0 0,0 0,0 0,0 1,0-26,0 25,0-25,0 26,0-26,0 25,0 0,0-24,0 24,0 0,0 0,0 1,0-1,0 0,25 25,-25 25,25-25,-25 25,24-1,1 1,0 0,0 0,0 24,-1-24,1 25,25-25,-25 24,-1-24,1 25,0-25,0 24,0-24,-1 0,1 0,0-1,-25 1,25 0,0 0,-1 0,-24-50,0 0,0 0,0 0,0 1,0-1,0 0,-24 0,24-24,0 24,0-25,0 25,-25-24,25 24,0-25,0 25,0 1,0-1,0 0,0 0,0 0</inkml:trace>
  <inkml:trace contextRef="#ctx0" brushRef="#br0" timeOffset="39942.65">3250 8037,'-25'25,"0"-1,25 1,-25-25,25 25,0 0,0 0,0-1,0 1,0 0,25 0,-25 0,25-25,-25 24,25-24,0 0,-1 0,1 0,-25-24,0-1,0 0,-25 25,1-25,-1 25,25-25,-25 25,0-24,25-1,0 0,0 0,25 25,0-25,0 25,-25-24,24 24,1 0,0-25,0 25,-25 25,25-25,-25 24,0 1,0 0,24-25,-24 25,0 0,0-1,0 1,25-25,-25 25,0 0,0 0,25-25,-25 24,25-24,0 0,-25-24,24 24,-24-25,25 25,-25-25,25 25,-25-25,0 0,0 1,25-1,-25 0,0 0,0 50,0 0,0 0,0-1,0 1,25 0,-1 0,1 0,0-25,0 0,0 0,-25-25,24 25,-24-25,0 0,25 25,-25-25,0 1,25 24,-25 24,25-24,0 0,-1 0,1 0,0 0,0 0,-25-24,25-1,-25 0,0 0,0 0,0 1,0-1,-25 25,25-25,-25 0,0 0</inkml:trace>
  <inkml:trace contextRef="#ctx0" brushRef="#br0" timeOffset="40915.47">6102 7764,'0'-25,"0"0,0 0,0 1,0-1,0 0,0 0,0 0,-25 1,25-1,0 0,0 50,0 0,0-1,25 1,-25 0,25 0,0 0,-25 24,25-24,-25 25,25-1,-25-24,24 25,-24-26,25 26,0-25,-25 25,25-26,0 1,-25 0,24 0,-24 0,25-1,0 1,-25 0,25 0,-25-50,-25 25,25-25,-25 0,0 1,25-1,0 0,-24 0,24 0,-25 1,25-1,0 0,-25 0,25-25,0 26,0-1,-25-25,25 1,0 24,0-25,0 25,0 1,0-26,0 25,0 0,0-24,0 24,0 0,0 0,0 1,0-1,25 25,-25-25,25 0,0 25,-25-25,24 25,1 25,0-25,-25 25,25 0,0 0,-25-1,24-24,-24 25,25 0,-25 0,25 0,-25-1,0 1,0 0,0 0,-25 0,0-25,25 24,-24-24,-1 0,0 0,25 25,-25-25,0 0,1 0,-1 0</inkml:trace>
  <inkml:trace contextRef="#ctx0" brushRef="#br0" timeOffset="41287.07">5953 8210,'0'0,"-24"0,-1 0,0 25,0-25,0 0,50 0,0 0,0 0,24 0,-24 0,25 0,-1-25,1 25,0 0,24 0,-24-24,24 24,1 0,-1-25,0 25,-24 0,24-25,1 25,-26 0,1-25,0 25,-1 0,1 0,-1 0,-24-25,0 25</inkml:trace>
  <inkml:trace contextRef="#ctx0" brushRef="#br0" timeOffset="42126.74">6251 9475,'0'-24,"0"-1,0 0,0 0,0 0,0 1,0-1,0 0,0 0,0 0,0 1,0-1,0 0,0 0,0-24,0 24,0-25,25 25,-25 0,0-24,25 24,-25 0,25-24,-25 24,24 0,1 0,-25 0,25 25,0-24,0-1,-1 25,1-25,0 25,0 0,0 0,-1 0,1 0,0 0,0 0,0 25,-1-25,-24 25,25-25,-25 24,0 1,25 0,-25 0,0 0,0-1,0 1,0 0,-25 0,0-25,25 25,-24-1,-1 1,0-25,0 0,0 25,1-25,-1 0,0 0,0 0,0 0,1 0,-1 0,0 0,0-25,0 25,1-25,24 1,0-1,0 0,0 0,24 25,-24-25,25 25</inkml:trace>
  <inkml:trace contextRef="#ctx0" brushRef="#br0" timeOffset="42966.85">8384 8260,'-24'0,"48"0,1 0,0 0,0 0,0 0,-1 0,1 0,0 0,0 0,0 0,-1 0,1 0,0-25,0 25,0 0,-1 0,1 0,0 0,0 0,0 0</inkml:trace>
  <inkml:trace contextRef="#ctx0" brushRef="#br0" timeOffset="43258.75">8409 8458,'25'0,"0"0,0 0,-1-24,1 24,0 0,0 0,0 0,24-25,-24 25,0 0,0 0,-1 0,1 0,-25-25,25 25,0 0,0 0</inkml:trace>
  <inkml:trace contextRef="#ctx0" brushRef="#br0" timeOffset="44734.71">10617 6970,'-25'0,"25"-25,0 50,0 0,0 0,0 0,25-1,-25 26,25-25,-25 24,0-24,0 25,0-1,24-24,-24 25,0-25,25 24,-25-24,25 25,-25-26,0 1,25 0,-25 0,0 0,0-1,0 1,25-25,-25 25,0 0</inkml:trace>
  <inkml:trace contextRef="#ctx0" brushRef="#br0" timeOffset="45146.57">10642 7193,'0'0,"0"-24,0-1,0 0,0 0,24 0,1 1,0 24,-25-25,25 25,0-25,-1 25,-24-25,25 25,0 0,0-25,0 25,-1 0,1 0,-25 25,25-25,-25 25,0 0,25 0,-25-1,0 1,0 0,0 0,0 0,0-1,-25 1,25 0,-25 0,0-25,1 25,-1-25,0 24,-25-24,26 25,-1-25,0 0,-25 25,26-25,-1 0,0 0,0 0,0 0,25-25</inkml:trace>
  <inkml:trace contextRef="#ctx0" brushRef="#br0" timeOffset="45790.96">11634 7094,'0'0,"-25"0,25-25,0 1,0 48,0 1,0 0,0 0,0 0,0-1,25 1,-25 0,0 25,25-26,-25 26,24-25,-24 24,25-24,-25 0,25 25,-25-26,25 1,-25 0,25 0,-25 0,24-1,1 1,-25 0,25-25,-25 25,25-50,-25 0,25 25,-25-25,0 1,24-1,-24 0,25 0,-25-24,25 24,0 0,-25-25,25 26,-1-26,-24 25,25-24,0 24,0-25,0 25,-25 1,24-1,1 0,-25 0,25 0,-25 1,0 48</inkml:trace>
  <inkml:trace contextRef="#ctx0" brushRef="#br0" timeOffset="46962.51">11063 8235,'-25'-25,"50"25,0 0,25 25,-26-25,1 0,25 0,-1 0,1 0,0 25,24-25,-24 0,24 0,1 0,-1 0,-24 0,24 0,0-25,1 25,-1 0,1 0,-26 0,26-25,-26 25,1 0,-1 0,1-24,0 24,-25 0,-1 0,1-25,0 25,0 0</inkml:trace>
  <inkml:trace contextRef="#ctx0" brushRef="#br0" timeOffset="48802.71">11634 8979,'0'0,"0"-25,0 1,0 48,0 1,0 0,25-25,-25 25,0 0,24 0,-24 24,0-24,0 0,25 0,-25 24,0-24,0 0,0 24,0-24,25 0,-25 0,0 24,0-24,25-25,-25 25,0 0,0 0,25-25,-25-25,0 0,0 0,0 0,0 1,0-1,0 0,0 0,0 0,-25 1,25-1,0-25,-25 25,25 1,0-26,-25 25,25 0,0 1,0-1,-25 0,25 0,0 0,25 50,-25 0,25-25,-25 25,25 0,0-1,-1 1,1 0,0 0,0 0,0-25,-25 24,24-24,1 25,0-25,0 0,0-25,-1 25,-24-24,25-1,0 0,0 0,-25 0,25 1,-1-1,-24 0,25 0,-25 0,25 0,-25 1,25 24,-25-25,0 0,25 25,-25 25,24 0,-24-1,0 1,25 0,-25 0,25 25,-25-26,25 26,-25-25,25 24,-25 1,24 0,-24-26,0 26,25 0,-25-26,0 1,0 25,25-25,-25-1,25 1,-25 0,0 0,25-25</inkml:trace>
  <inkml:trace contextRef="#ctx0" brushRef="#br0" timeOffset="49942.65">14114 7962,'-25'0,"1"0,48 0,1 0,0 0,0 0,0 0,-1 0,1 0,0-25,0 25,0 0,-1 0,26 0,-25 0,0 0,-1 0,26 0,-25 0,0-24,0 24,-1 0,1 0,0 0</inkml:trace>
  <inkml:trace contextRef="#ctx0" brushRef="#br0" timeOffset="50214.54">14139 8260,'25'0,"0"25,-1-25,1 0,0 0,0-25,24 25,-24 0,25 0,-25 0,24 0,1-25,-25 25,24 0,1 0,-25 0,24 0,-24 0,0 0,0 0,0 0,-1 0,1 0</inkml:trace>
  <inkml:trace contextRef="#ctx0" brushRef="#br0" timeOffset="51286.44">15950 7094,'0'-25,"0"1,0-1,0 0,25 25,-1 0,1 0,0 25,-25 0,25-25,-25 24,25 1,-25 0,0 0,0 0,0-1,0 1,0 0,24 0,-24 0,0-1,0 1,0 0,0-50,0 0,0 1,0-1,0 0,0 0,0 0,25 1,-25-1,25 0,-25 0,0 0,25 1,-25-1,25 0,-1 0,1 25,0-25,0 25,0 25,-1 0,1-25,0 25,-25 0,25-1,0 1,-1 0,-24 0,25 0,-25-1,25 1,-25 0,25 0,-25 0,0-1,25-24,-25 25,0 0,0 0,24 0,-24-1</inkml:trace>
  <inkml:trace contextRef="#ctx0" brushRef="#br0" timeOffset="51738.71">17016 6821,'0'0,"0"25,0 0,0 0,25 0,-25-1,25 1,-25 0,0 25,25-26,-25 1,25 25,-25-25,24 24,-24-24,0 0,25 24,-25-24,25 0,-25 0,25 0,-25-1,0 1,25-25,-25 25</inkml:trace>
  <inkml:trace contextRef="#ctx0" brushRef="#br0" timeOffset="52274.71">17066 6896,'0'0,"0"-25,0 0,0 0,0 0,0 1,25 24,-25-25,25 25,-1-25,1 25,0-25,0 25,0 0,-25-25,24 25,1 0,0 0,0 0,-25 25,25-25,-25 25,0 0,0 0,0-1,0 1,0 0,0 0,0 0,-25-25,25 25,-25-25,0 24,0-24,1 25,-1-25,0 0,0 0,25 25,-25-25,1 0,24 25,0 0,24-25,-24 24,25 1,0 0,0-25,-25 25,25 0,-1-1,26 1,-25 0,0 0,-1-25,26 25,-25-1,24 1,-24 0,0-25,0 25,24 0,-24-25,0 24,0-24,0 0,0 25,-1-25,1 0</inkml:trace>
  <inkml:trace contextRef="#ctx0" brushRef="#br0" timeOffset="52619.55">17959 6821,'0'0,"-25"0,50 0,0 0,0 0,-1-25,26 25,-25 0,0 0,24 0,-24 0,25 0,-26 0,26-24,0 24,-26 0,26 0,-25 0,24 0,-24-25,0 25,0 0</inkml:trace>
  <inkml:trace contextRef="#ctx0" brushRef="#br0" timeOffset="52811.49">18381 6821,'0'0,"0"25,0 0,0 0,0 0,24-1,-24 1,25 0,-25 0,25 0,-25-1,25 26,0-25,-25 0,24-1,1 1,-25 0,25 25,0-26,-25 1</inkml:trace>
  <inkml:trace contextRef="#ctx0" brushRef="#br0" timeOffset="53194.68">16595 8062,'0'0,"-25"0,50 0,-1 0,26 0,-25 0,0 0,24 0,1 0,0 0,24-25,-24 25,24 0,0 0,1 0,-1 0,25 0,-24 0,24 0,0 25,-24-25,24 0,0 0,-24 0,24 0,-25 0,25 0,-24 0,-1-25,1 25,-26 0,26 0,-26 0,-24 0,25 0,-26-25,1 25,0 0</inkml:trace>
  <inkml:trace contextRef="#ctx0" brushRef="#br0" timeOffset="53902.66">17860 8483,'0'25,"0"0,0 0,0-1,0 1,0 0,0 0,0 24,0-24,0 25,0-25,0-1,0 26,0-25,0 0,25 24,-25-24,0 0,0 0,0 0,0-1,24-24,-24-24,0-1,0 0,0 0,0 0,0 0,0 1,0-26,0 25,0 0,0-24,-24 24,24-25,0 26,0-26,0 25,0-24,0 24,0 0,0 0,0 0,0 50,0 0,0 0,24 0,-24-1,25 1,-25 0,0 0,25 0,-25-1,25 1,0 0,-25 0,24-25,1 0,0-25,0 0,0 0,-25 1,24-1,1 0,-25 0,25 0,0-24,-25 24,25 0,-25 0,24 1,1-1,-25 0,25 0,-25 0,25 50,-25 0,25 0,-25 0,0-1,24 1,-24 25,25-25,-25 24,0 1,25-25,-25 24,25-24,-25 25,25-26,-25 1,0 25,24-25,-24-1,25 1,-25 0,25 0,0-25,-25 25</inkml:trace>
  <inkml:trace contextRef="#ctx0" brushRef="#br0" timeOffset="54610.64">20291 7342,'0'25,"24"-25,1 0,0 0,0 0,0 0,-1-25,1 25,0 0,0 0,0 0,-1 0,26 0,-25-25,0 25,-1 0,1 0,25 0,-25 0,-1 0,1 0,0 0</inkml:trace>
  <inkml:trace contextRef="#ctx0" brushRef="#br0" timeOffset="54830.71">20315 7541,'25'0,"0"0,0 0,0 0,-1-25,1 25,25 0,-25 0,24 0,-24 0,25-25,-1 25,-24 0,25 0,-26 0,1 0,0 0,0-25</inkml:trace>
  <inkml:trace contextRef="#ctx0" brushRef="#br0" timeOffset="56474.93">22424 6300,'0'25,"0"0,0 0,25 0,-25-1,0 1,0 0,24 25,-24-26,0 26,0-25,0 24,25-24,-25 25,0-25,25 24,-25-24,0 0,25 0,-25 0,0-1,0 1,0 0,25-25,-25 25,0-50,0 0,0 0,0 1,0-1,0 0,24 0,-24 0,0 0,0 1,0-26,0 25,0 0,0-24,25 24,-25-25,0 26,25-1,-25-25,25 25,-25-24,0 24,25 0,-25-24,24 24,1 0,0 0,-25 0,25 25,-25-24,25 24,-1 0,1 0,0 0,0 0,0 24,-1 1,-24 0,0 0,0 0,0-1,0 1,0 0,-24 0,-1 0,0-1,0 1,0 0,1-25,-1 25,0-25,0 0,0 25,1-25,-1 0,0 0,50 0,0 0,-1 24,1 1,0-25,0 25,0 0,-1 0,1-1,0 1,0 0,0 25,24-26,-24 1,0 0,25 0,-26 0,1 0,25-1,-25 1,-1 0,1 0,0-25,0 25,0-25,-1 24</inkml:trace>
  <inkml:trace contextRef="#ctx0" brushRef="#br0" timeOffset="56790.63">23515 6300,'0'0,"25"0,0-24,0 24,-1 0,1 0,0 0,0 0,0 0,24-25,-24 25,25 0,-26 0,26 0,-25 0,0-25,-1 25,1 0,0 0,0 0</inkml:trace>
  <inkml:trace contextRef="#ctx0" brushRef="#br0" timeOffset="56994.81">23813 6276,'0'24,"0"1,0 0,25 0,-25 0,0 24,0-24,0 25,0-26,0 26,24 0,-24-1,0-24,0 25,0-1,0 1,25 0,-25-26</inkml:trace>
  <inkml:trace contextRef="#ctx0" brushRef="#br0" timeOffset="57314.94">22647 7516,'0'25,"25"-25,0 0,-1 0,26 0,-25 0,24 0,1 0,0 0,-1 0,1-25,24 25,-24 0,24 0,1 0,-1 0,1 0,-1 0,0 0,1 0,-1 0,1-25,-1 25,-24 0,24 0,-24 0,-1 0</inkml:trace>
  <inkml:trace contextRef="#ctx0" brushRef="#br0" timeOffset="57687.39">22920 7863,'-25'0,"0"0,0 0,1 25,-1 0,0-25,0 24,25 1,-25 0,1 25,-1-25,0-1,0 26,0 0,1-26,-1 26,0 0,0-1,0 1,1-1,-1 1,25 0,0-1,0 1,0-1,0 1,25-25,-1 24,1-24,0 0,0 0,0 0,24-1,-24-24,25 25,-26-25,26 0,0 0,-26 0</inkml:trace>
  <inkml:trace contextRef="#ctx0" brushRef="#br0" timeOffset="58355.44">23143 8285,'0'0,"0"-25,0 0,0 0,0 50,25-25,-25 25,0 0,0 0,0-1,0 1,0 25,0-25,0-1,0 1,0 0,0 0,0 0,0-1,0-48,0-1,0 0,0 0,0 0,0 1,0-1,0 0,0-25,0 26,0-1,0 0,0 0,0 0,25 1,-25-1,0 0,25 50,-1-25,-24 25,25-1,0 1,-25 0,25-25,0 25,-1-25,1 0,-25 25,25-25,0 0,-25-25,25 25,-1-25,1 25,-25-25,25 25,-25-25,25 1,-25-1,0 0,0 0,0 50,25-25,-25 25,0 0,0-1,0 1,0 0,24 0,-24 0,0-1,25 1,-25 25,0-25,0-1,25 1,-25 0,25 0,-25 0,25-25</inkml:trace>
  <inkml:trace contextRef="#ctx0" brushRef="#br0" timeOffset="58874.75">23912 8186,'0'-25,"0"50,0-1,25 1,-25 0,0 0,0 0,0-1,0 1,0 0,0 0,0 0,25-1,-25 1,0 0,0 0,0 0,24-50,-24 0,0 0,25 25,-25-25,0 1,25-1,-25 0,25 25,-25-25,0 0,25 25,0 25,-1-25,-24 25,25 0,0 0,0-1,0-24,-1 25,1-25,0 0,0 0,0 0,-1-25,1 25,0-24,0 24,0-25,-25 0,24 25,-24-25,25 0,-25 1,0-1,0 0,0 0,0 0,0 1,0-1,0 0,0 0</inkml:trace>
  <inkml:trace contextRef="#ctx0" brushRef="#br0" timeOffset="59218.52">24532 7813,'0'-24,"0"-1,25 25,0 0,0 0,-1 0,1 0,0 25,0-25,24 24,-24 1,25 0,-1 0,-24 0,25-1,-1 1,-24 25,25-25,-25 24,-1 1,1 0,-25-26,0 26,0 0,0-1,0 1,-25-25,25 24,-24 1,-1-25,0 24,-25-24,26 0,-1 0,-25-1,25 1,1 0,-26-25,25 25,0-25,1 0,-1 0,0 25,0-25</inkml:trace>
  <inkml:trace contextRef="#ctx0" brushRef="#br0" timeOffset="62886.68">2059 12080,'-25'0,"25"-25,0 50,0 0,0-1,0 1,-24 0,24 0,0 0,0 0,0 24,0-24,-25 25,25-1,-25 1,25-1,0 1,0 0,0-1,-25 1,25-25,0 24,0-24,0 25,0-26,0 1,0 0,0 0,0 0,0-1,0 1,0-50,0 1,25-1,-25 0,0 0,0 0,0 1,0-1,25 0,-25 0,0 0,25 1,-1-1,-24 0,25 25,-25-25,25 25,-25-25,25 25,0 0,-1 0,1 0,0 25,0 0,-25 0,25-25,-25 25,0-1,24 1,-24 0,0 0,0 0,0-1,0 26,0-25,0 0,0-1,0 1,0 0,0 0,0 0,0-1,0 1,0 0,0 0,25-25,-25 25,25-25,0 25</inkml:trace>
  <inkml:trace contextRef="#ctx0" brushRef="#br0" timeOffset="63347.07">3299 12576,'25'0,"-25"25,25-25,0 0,0 0,-1 0,1 0,0 0,0 0,24 0,-24-25,0 25,0 0,0 0,-1 0,1-25,0 25,-25 25</inkml:trace>
  <inkml:trace contextRef="#ctx0" brushRef="#br0" timeOffset="63578.46">3299 12799,'0'0,"-24"0,24 25,24-25,1 0,0 0,0 0,0 0,-1-25,1 25,0 0,0 0,0-25,-1 25,26 0,-25-24,0 24,-1-25,1 25,0 0,0-25</inkml:trace>
  <inkml:trace contextRef="#ctx0" brushRef="#br0" timeOffset="64842.41">5085 11857,'0'-25,"-24"25,24-25,-25 25,25 25,0 0,0-1,0 1,0 0,0 0,0 0,0 24,0-24,0 25,-25-26,25 26,-25 0,25-25,-25 24,0 1,1-25,24 24,-25-24,0 25,25-26,-25 1,25 0,-25 0,25 0,0-1,0 1,25-25,0 0,0 0,0 0,24 0,-24 0,25 0,-25 25,24-25,1 0,-1 0,1 0,0 0,-1 25,1-25,-1 0,1 0,0 0,-1 0,-24 0,25 0,-26 0,1 0,0 0</inkml:trace>
  <inkml:trace contextRef="#ctx0" brushRef="#br0" timeOffset="65398.4">6053 11931,'0'25,"0"0,0-1,0 1,0 25,0-25,0-1,24 26,-24-25,0 25,0-26,25 26,-25 0,0-26,25 26,-25-25,0 24,25-24,-25 0,0 0,0 0,25-1,-25 1,0 0,0 0,0 0,25-25</inkml:trace>
  <inkml:trace contextRef="#ctx0" brushRef="#br0" timeOffset="66038.56">6053 12204,'0'-25,"0"0,0 0,-25 25,25-24,0-1,0 0,0 0,25 0,-1 25,-24-24,25 24,-25-25,25 25,0 0,0-25,0 25,-1 0,-24 25,25-25,0 0,0 25,0-25,-1 24,1 1,-25 0,25-25,-25 25,0 0,0-1,0 1,0 0,0 0,0 0,-25-25,25 25,-25-25,1 0,24 24,-25-24,0 0,0 0,0 0,1 0,-1 0,50 0,-25 25,24-25,-24 25,25-25,-25 25,25 0,0-1,-25 1,25 0,-1 0,1 0,0-25,0 24,0 1,-1 0,1 0,0-25,-25 25,25-1,0-24,-25 25,24-25,-24 25,25-25,-25 25</inkml:trace>
  <inkml:trace contextRef="#ctx0" brushRef="#br0" timeOffset="66922.67">6871 11931,'0'0,"25"0,0 0,0 0,-1 0,1 0,0 0,0 0,0 0,24 0,-24 0,25 0,-25-25,-1 25,26 0,-25 0,24 0,-24 0,0 0,0-25,24 25,-24 0,0 0,0 0</inkml:trace>
  <inkml:trace contextRef="#ctx0" brushRef="#br0" timeOffset="67210.42">7268 11931,'-25'0,"25"25,0 0,25-1,-25 1,0 0,0 25,25-26,-25 1,0 25,0-25,25 24,-25-24,0 0,0 25,0-26,0 26,0-25,0 0,0-1,0 1,0 0,0 0,0 0,0-1,0 1,0 0,0 0,0 0</inkml:trace>
  <inkml:trace contextRef="#ctx0" brushRef="#br0" timeOffset="73592">5457 13196,'-24'0,"-1"25,0-25,0 0,25 25,-25-25,25 25,25-25,0 0,0 0,0 24,-1-24,1 25,0-25,25 0,-26 25,1-25,25 0,-1 25,-24-25,25 0,24 25,-24-25,-1 0,26 24,-1-24,26 0,-26 25,25-25,-24 0,24 25,0-25,0 0,0 25,1-25,-1 25,0-25,0 24,1-24,-26 0,25 25,-24-25,24 0,-25 25,1-25,-1 0,-24 0,24 0,-24 0,-1 0,1 0,-25 0,24 0,-24 0,0 0,0 0,0 0,-50 0,0 0</inkml:trace>
  <inkml:trace contextRef="#ctx0" brushRef="#br0" timeOffset="75110.75">5358 13841,'0'-25,"-25"25,1 0,-1 0,0 0,0 0,0 0,25 25,-24-25,-1 25,0-25,25 25,-25-25,0 24,1 1,-1 0,0 0,0 0,25-1,0 1,0 0,-25 0,25 0,0-1,0 1,25-25,-25 25,25-25,0 0,0 0,-1 0,1 0,0-25,0 25,0-25,-1 25,-24-24,25 24,0-25,0 0,0 0,-25 0,24 25,-24-24,0-1,0 0,0 0,0 0,0 50,0 0,0 0,0 0,0-1,25 1,-25 25,25-25,-25 24,0-24,25 25,-25-1,0 1,0 0,0-1,0 1,0-1,0 1,0-25,0 24,0-24,0 0,0 0,0 0,0-1,0 1,-25 0,0-25,0-25,25 0,0 1,-24 24,24-25,0 0,0 0,0 0,0 1,0-1,0 0,0 0,0 0,0 1,0-1,0 0,24 0,1 0,-25 1,25 24,0-25,0 25,24-25,-24 25</inkml:trace>
  <inkml:trace contextRef="#ctx0" brushRef="#br0" timeOffset="75686.84">5978 14039,'0'-24,"0"48,0 1,-25 0,25 0,-24 0,24-1,-25 1,0 0,0 0,25 24,-25-24,1 0,24 0,-25 0,0 0,25-1,0 1,0 0</inkml:trace>
  <inkml:trace contextRef="#ctx0" brushRef="#br0" timeOffset="75906.68">5755 14163,'0'-24,"25"24,0 24,-25 1,24 0,-24 0,25-25,0 25,-25-1,25 1,0-25,-1 25,1 0,0 0,0-25,0 25,24-25,-24 24,0-24,0 25</inkml:trace>
  <inkml:trace contextRef="#ctx0" brushRef="#br0" timeOffset="76649.92">6822 14163,'-25'0,"25"25,25 0,-25 0,24 0,-24-1,0 1,0 0,25 0,-25 0,0 0,25-1,-25 1,0 0,25-25,-25 25,0-50,0 0,0 0,0 1,0-1,0 0,0 0,0 0,0 0,0 1,0-1,0 0,-25 0,25 0,0 1,0-1,0 0,-25 25,25 25,0 0,0-1,0 1,25 0,0 0,0 0,-1-25,1 0,-25-25,25 25,0-25,0 0,-25 0,24 1,1-1,-25 0,25 25,-25-25,0 50,25-25,-25 25,25 0,-25-1,0 1,25 0,-25 0,0 0,24 24,-24-24,25 0,-25 0,25 0,-25 24,25-24,-25 0,25 0,-25-1,24 1,-24 0,25 0,-25 0,0-1</inkml:trace>
  <inkml:trace contextRef="#ctx0" brushRef="#br0" timeOffset="77262.69">7665 14238,'0'-25,"0"50,0 0,0-1,0 1,0 0,0 0,0 0,0 0,0-1,0 1,0 0,0 0,0 0,0-1,0 1,0 0,0 0,0-50,0 0,25 25,-25-25,0 1,25 24,-25-25,0 0,24 0,-24 0,25 1,-25 48,25 1,-25 0,0 0,25 0,-25-1,25 1,-25 0,24 0,-24 0,25-25,-25 24,25-24,-25 25,25-25,0 0,-1-25,1 1,-25-1,0 0,25 0,-25 0,0 1,0-1,25 0,-25 0,0 0,0 1,0-1,0 0,0 0,0 0,0 0,0 1,0-1,0 0</inkml:trace>
  <inkml:trace contextRef="#ctx0" brushRef="#br0" timeOffset="78242.32">9699 12576,'0'-25,"-25"25,0 0,1 25,-1-25,25 25,-25 0,0-25,25 24,-25 1,1 0,-1 0,0 0,0 24,0-24,25 0,-24 0,-1-1,0 1,0 0,0 0,25 0,-25-1,1 1,-1-25,25 25,-25-25,25 25</inkml:trace>
  <inkml:trace contextRef="#ctx0" brushRef="#br0" timeOffset="78483.59">9302 12700,'0'25,"25"-25,-25 25,25-25,-25 24,25 1,-1 0,1 0,0 0,-25-1,25 1,0 0,-1-25,1 25,0 0,0-1,24 1,-24-25,0 25,0 0</inkml:trace>
  <inkml:trace contextRef="#ctx0" brushRef="#br0" timeOffset="79274.97">10865 11534,'-25'0,"0"0,0 0,1 0,-1 0,0 0,0 0,-24 0,24 0,-25 0,1 0,24 0,-25 0,25 0,1 0,-1 0,0 0,0 0,0 0,0 0,1 0,24 25,0 0,0 0,0-1,0 1,0 0,0 25,0-1,0 1,0-1,0 26,0-26,0 26,0-26,0 26,24-1,-24 1,0-1,0 1,0-1,25 0,-25 1,0-1,0 25,25-24,-25 24,0-25,0 26,0-1,0 0,0 0,0-24,0 24,0 0,0-24,0 24,0-25,0 25,-25-24,25-1,-25 1,25-1,0-24,0-1,-24 1,24-25,0 0,0-1,0 1,0 0,24 0,1-25,0 0,-25 25,25-25,0 0,24 0,-24 0,25 0,-25-25,24 25,1 0,-1 0,1 0,0-25,-1 25,1 0,24 0,-24-25,-1 25,1 0</inkml:trace>
  <inkml:trace contextRef="#ctx0" brushRef="#br0" timeOffset="80266.39">12031 11361,'0'24,"0"1,0 0,0 0,0 0,0-1,0 1,0 0,0 0,0 0,0 24,0-24,0 0,0 24,0-24,0 0,0 0,0 0,0 24,0-24,0 0,0 0,0-1,0 1,0 0,0-50,24 25</inkml:trace>
  <inkml:trace contextRef="#ctx0" brushRef="#br0" timeOffset="80614.22">11510 12427,'0'0,"-25"0,0 0,25 25,-25-25,50 0,0 0,0 25,24-25,-24 0,25 0,-1 0,1 0,0 0,-1 0,26 0,-26 25,26-25,-1 0,-24 0,24 0,0 0,1 24,-1-24,1 0,-26 0,26 0,-26 0,26 0,-26-24,-24 24,25 0,-25 0,-1 0,1 0,0 0</inkml:trace>
  <inkml:trace contextRef="#ctx0" brushRef="#br0" timeOffset="81010.37">11882 12948,'25'0,"-1"0,1 0,0 0,0 0,0 0,24 0,1 0,-25 0,24-25,1 25,-1 0,1 0,24 0,-24 0,0 0,-1-25,1 25,0 0,-26 0,26 0,-25 0,0 0,-1 0,1 0</inkml:trace>
  <inkml:trace contextRef="#ctx0" brushRef="#br0" timeOffset="81334.45">12378 12973,'0'-25,"0"50,0 0,0-1,0 1,0 0,0 0,0 24,0 1,0 0,0-1,0 1,0 0,0-1,0 1,0-1,0 1,0 0,0-26,0 26,0-25,0 24,0-24,0 0,0 0,0 0,0-1,0 1,0 0</inkml:trace>
  <inkml:trace contextRef="#ctx0" brushRef="#br0" timeOffset="81790.82">12725 13767,'0'24,"0"1,0 0,-25 0,25 0,0-1,-24 1,24 0,0 0,0 0,0-1,0 1,0 0,0 0,0 0,0-1,24 1,1 0,-25 0,25-25,-25 25,25-25,0 24,-1-24,1 0,0-24</inkml:trace>
  <inkml:trace contextRef="#ctx0" brushRef="#br0" timeOffset="81986.63">12552 13990,'0'0,"-25"0,25-25,25 25,-1 0,26 0,-25 0,0 0,-1-25,26 25,-25 0,24 0,-24 0</inkml:trace>
  <inkml:trace contextRef="#ctx0" brushRef="#br0" timeOffset="82734.35">13072 13940,'-24'0,"24"25,0 0,0 0,0-1,0 1,0 0,24-25,1 0,-25 25,25-25,0-25,0 0,-25 0,0 1,-25 24,0-25,0 25,0 0,25-25,-24 25,24-25,0 0,24 25,1-24,0-1,0 25,0-25,-1 25,-24 25,0 0,0-1,25 1,-25 0,0 0,0 0,0-1,0 1,0 0,25 0,-25 0,0 24,0-24,0 0,0 0,0-1,0 1,0 0,25-25,-25 25,0 0,0-50,0 0,0 0,0 0,0 1,0-1,0 0,0 0,0 0,25 1,-25-1,0 0,24 0,-24 0,25 1,-25-1,25 25,0-25,0 25,-1 0,1 0,0 0,0 0,0 25,-25 0,-25-25,0 24,0-24,0 0,1 0,-26 25,25-25,0 0,1 0,-1 0</inkml:trace>
  <inkml:trace contextRef="#ctx0" brushRef="#br0" timeOffset="83634.34">14412 12477,'0'25,"25"-50,-1 25,1 0,0 0,0 0,0 0,0 0,-1 0,26 0,-25-25,24 25,-24 0,25 0,-25 0,24 0,-24 0,0 0,24 0,-24 0,0 0,0 0,0 0,-1-25</inkml:trace>
  <inkml:trace contextRef="#ctx0" brushRef="#br0" timeOffset="84123.19">16570 11857,'-25'0,"25"-25,-25 25,0 0,25 25,0-1,0 1,0 25,0-25,0-1,0 1,0 0,0 0,25 24,-25-24,0 0,25 0,-25 0,0 0,25-1,-25 1,0 0,25 0,-1 0</inkml:trace>
  <inkml:trace contextRef="#ctx0" brushRef="#br0" timeOffset="84466.83">16024 12774,'0'0,"25"0,0 0,0 0,-1 0,26 0,-25 0,24 0,1 0,0 0,24 0,-24 0,24 0,0 0,1 0,-1 0,1 0,-1 0,1-24,-1 24,0 0,1 0,-1 0,1-25,-26 25,26 0,-26 0,1 0,-1 0,-24 0,0 0,0 0</inkml:trace>
  <inkml:trace contextRef="#ctx0" brushRef="#br0" timeOffset="85042.2">16099 13196,'-25'25,"0"-25,50 0,0 0,-1 0,1 0,25 0,-25 0,24 0,-24 0,25-25,-1 25,26 0,-26 0,1-25,-1 25,26 0,-25 0,-1-25,1 25,-1 0,1 0,-25 0,0-24,-1 24,1 0,0 0</inkml:trace>
  <inkml:trace contextRef="#ctx0" brushRef="#br0" timeOffset="85311.58">16570 13196,'-25'0,"25"25,25-25,-25 25,0 0,25-1,-25 1,0 25,0-25,0 24,0 1,0-25,0 24,0 1,0-1,0 1,0 0,0-1,-25 1,25-1,0 1,0 0,-25-1,25 1,0-25,0 24,0-24,0 0,0 0,0-1,0 1,0 0,25-25</inkml:trace>
  <inkml:trace contextRef="#ctx0" brushRef="#br0" timeOffset="85803.48">16992 13940,'0'0,"0"25,0 0,0 0,0-1,0 1,0 25,0-25,0-1,0 1,0 0,0 25,0-26,0 1,0 0,0 0,0 0,24-25,-24 25,0-50,25 25,-25-25,25 0,-25 0,25 25,-25-25,25 25,-1-24,1 24,0-25,0 25,0 0,-1 0,-24 25,0-1,0 1,-24 0,-1-25,0 25,0-25,-24 0,24 0,0 0,0 25,0-25,1 0,-1 0,0 0,0 0,0-25,1 25</inkml:trace>
  <inkml:trace contextRef="#ctx0" brushRef="#br0" timeOffset="86502.9">17537 14114,'0'25,"0"-1,-25 1,25 0,0 0,0 0,-24-25,24 24,0 1,0 0,0 0,0 0,24-25,-24 25,25-25,0 0,-25-25,25 25,-25-25,0 0,0 0,0 0,0 1,-25-1,0 25,0 0,25-25,25 25,0 0,0 0,0 0,-25-25,24 25,1 0,0-25,0 1,0-1,0 25,-25-25,0 0,0 0,0 1,0 48,0 1,0 0,0 0,0 0,0-1,0 1,0 0,0 0,0 0,0-1,0 1,0 0,0 0,0 0,0 0,0-1,24-24,-24 25,25 0,0-25,0 0,0 0</inkml:trace>
  <inkml:trace contextRef="#ctx0" brushRef="#br0" timeOffset="86690.59">17636 14213,'0'-25,"0"0,25 25,0 0,0 0,0 0,0 0,-1 0,1 0,25 0,-25 0,-1 0,1 0</inkml:trace>
  <inkml:trace contextRef="#ctx0" brushRef="#br0" timeOffset="86922.28">18058 14089,'0'-25,"0"0,0 50,0 0,0 0,0 0,0-1,0 1,0 0,0 0,0 0,0-1,0 1,0 0,0 0,0 0,0 0,0-1,25-24,-25 25,0 0,25 0</inkml:trace>
  <inkml:trace contextRef="#ctx0" brushRef="#br0" timeOffset="87078.51">17934 14362,'0'-25,"25"25,0-25,0 25,-1 0,1 0</inkml:trace>
  <inkml:trace contextRef="#ctx0" brushRef="#br0" timeOffset="87478.26">18356 14287,'0'-24,"0"-1,-25 25,0 0,0 25,25-1,-24-24,24 25,0 0,-25 0,25 0,0 0,25-25,-1 0,1 0,0-25,0 25,0-25,-1 25,1-25,0 25,-25-25,0 50,25-25,-25 25,25-25,-25 25,24-25,-24 25,25-25,0 24,0-24,0 0,-1 0,1 0,0 0</inkml:trace>
  <inkml:trace contextRef="#ctx0" brushRef="#br0" timeOffset="88266.23">18554 11807,'0'0,"25"0,0 0,0 0,-1 0,1 0,0 0,25-25,-26 25,1 0,0 0,25 0,-25 0,-1 0,26 0,-25 0,0 0,24 25,-24-25,0 0,0 25,-1 0,1-1,0 1,0 0,0 25,-1-1,1 1,-25 24,0 1,0-1,0 25,0 1,0 24,0 0,0 0,0 0,0 24,0-23,0-1,0 0,25 0,-25 0,25 0,-25 0,25-25,-25 0,0 0,24-24,-24-1,25 1,-25-1,0-24,25-1,-25-24,25 25,-25-26,0 26,25-25,-25 0,0-1,0 1,24 0,-24 0,0 0,0-1,0 1,-24 0,-1-25,0 25,0-25,-24 25,24-25,-25 0,1 0,-1 0,-24-25,24 25,-24-25,24 0</inkml:trace>
  <inkml:trace contextRef="#ctx0" brushRef="#br0" timeOffset="90688.6">1538 16173,'0'24,"0"1,0 0,0 0,0 0,0-1,0 1,0 25,0-25,0 24,25-24,-25 25,0-25,0 24,0 1,0-1,25-24,-25 25,0-25,0 24,0-24,0 0,0 0,0-1,0 1,0 0,0 0,0 0,0-1,0 1,0-50,25 1,-25-1,0 0,24 25,-24-25,25 25,-25-25,25 1,0-1,0 0,-1 25,-24-25,25 25,0-25,0 25,0 0,-25 25,25-25,-25 25,0 0,24 0,-24-1,0 1,0 0,25 0,-25 0,0-1,0 1,0 0,0 0,0 0,0-1,0 1,0 0,0 0,-25 0,25-1,0 1,0 0,0 0,0 0</inkml:trace>
  <inkml:trace contextRef="#ctx0" brushRef="#br0" timeOffset="90972.28">2902 17041,'0'0,"0"25,-24-25,48 0,-24 24,25-24,0 0,0 0,0 0,0 0,-1 0,1-24,0 24,0 0,0 0,-1 0</inkml:trace>
  <inkml:trace contextRef="#ctx0" brushRef="#br0" timeOffset="91153.55">3027 17190,'0'0,"-25"0,0 24,50-24,-25-24,25 24,-1 0,1 0,0 0,0-25,0 25,-1 0,1 0,0 0,0 0</inkml:trace>
  <inkml:trace contextRef="#ctx0" brushRef="#br0" timeOffset="91937.3">5135 16371,'0'0,"-25"-25,25 0,-25 25,1 0,24 25,0 0,-25 0,25 0,0 0,0-1,-25 1,25 0,0 0,0 24,0-24,0 0,0 0,0 24,0-24,0 0,0 0,0 24,0-24,0 0,0 0,0 0,0-1,0 1,0 0,0 0,0 0,25-25,0 0</inkml:trace>
  <inkml:trace contextRef="#ctx0" brushRef="#br0" timeOffset="92349.45">5482 16644,'0'0,"25"0,-25-25,0 50,-25 0,25 0,0-1,0 1,0 0,0 0,0 0,0-1,0 1,0 0,0 0,25-25,0 25,0-25,-1 0,1 0,0 0,-25-25,25 25,0 0,-25-25,24 0,-24 0,0 1,0-1,0 0,0 0,0 0,0 1,-24 24,24-25,-25 0,0 25,0-25,0 25,1-25,24 50</inkml:trace>
  <inkml:trace contextRef="#ctx0" brushRef="#br0" timeOffset="92704.2">5978 16594,'0'25,"0"0,0 0,0 0,0-1,0 1,0 0,0 0,0 0,0-1,0 1,25 0,-25 0,25 0,-25-1,25-24,-25 25,24-25,1 0,0 0,0-25,0 1,0 24,-25-25,24 0,-24 0,25 0,-25 1,25-1,-25 0,0 0,0 0,0 1,-25-1,0 0,1 0,-1 0,0 25</inkml:trace>
  <inkml:trace contextRef="#ctx0" brushRef="#br0" timeOffset="93024.18">6524 16594,'0'0,"0"25,0 0,-25 0,25 0,0-1,0 1,-25 0,25 0,0 0,0-1,0 1,0 0,25 0,0 0,0-25,0 0,-1 0,1-25,0 25,0 0,0-25,-25 0,24 0,1 25,-25-24,25-1,-25 0,25 0,-25 0,0 1,0-1,0 0,0 0,-25 0,0 1,25-1,-25 25,1 0,-1-25,0 25,0 0</inkml:trace>
  <inkml:trace contextRef="#ctx0" brushRef="#br0" timeOffset="94160.4299">7690 16545,'0'0,"0"-25,-25 0,0 25,0 0,1 0,24 25,-25-25,25 25,-25-25,0 0,0 25,25-1,-24-24,-1 25,0-25,25 25,-25 0,0 0,25-1,0 1,0 0,0 0,0 0,0-1,25-24,0 0,-25 25,25-25,0 0,-1 25,26-25,-25 0,0 0,24 0,-24 0,0-25,24 25,-24 0,0 0,0-25,0 25,24 0,-24-24,0 24,0 0,-1-25,1 0,-25 0,0 0,0 1,0-1,-25 25,1 0,-1 0,25 25,-25-25,25 24,-25-24,25 25,-25-25,25 25,0 0,25-25,0-25,0 25,-25-25,25 25,-25-25,0 50,24-25,-24 25,25-25,0 0,0 0,0 0,-1 0,1-25,0 25,-25-25,25 25,0-24,0-1,-1 0,1 0,-25 0,25 25,-25-24,25-1,-25 0,0 0,0 0,0 1,0-1,0 0,-25 0,25 0,-25 25,25-25,-25 25,25 25,-24-25,24 25,0 0,0 0,0 0,0-1,0 1,0 0,0 0,0 0,0-1,0 1,0 0,0 0,24 0,-24-1,25-24,-25 25,25-25,0 25,0-25,-1 0,1 0,-25 25,25-25,0 0,0-25</inkml:trace>
  <inkml:trace contextRef="#ctx0" brushRef="#br0" timeOffset="94604.45">8980 16421,'0'25,"0"-1,-25-24,25 25,-25 0,25 0,-25 0,25-1,-25 26,1-25,24 24,-25-24,0 0,0 25,25-26,-25 1,25 0,-24 0,24 0,-25-1,25 1,0 0,-25-25,25 25,0 0,25-25,-25-25</inkml:trace>
  <inkml:trace contextRef="#ctx0" brushRef="#br0" timeOffset="96888.9">9128 16867,'0'-25,"25"25,-25-24,25 24,0 24,-25 1,25-25,-25 25,0 0,0 0,0-1,0 1,0 0,0 0,0 0,0-1,0-48,0-1,24 0,-24 0,0 0,25 25,-25-24,25-1,0 0,0 25,0 0,-1 0,-24 25,0 0,0-1,0 1,0 0,0 0,0-50,0 0,0 0,25 25,-25-24,25-1,0 0,0 0,-25 50,0 0,0 0,24-25,-24 24,0 1,0 0,25-25,-25 25,25-25,0 25,0-25,-25-25,24 25,1-25,0 0,0 25,-25-25,25 25,-25-24,24 24,-24-25,0 0,0 0,0 50,-24-25,24 25,-25 0,25-1,-25-24,25 25,0 0,0 0,0 0,0-1,0 1,25-25,0 0,-25-25,24 1,1-1,-25 0,0 0,0 0,0 1,0-1,0 0,-25 25,1 0,-1 0,25 25,25-25,-1 0,1 0,0 0,0 0,0-25,-1 25,-24-25,25 25,0-25,0 1,0-1,-1 0,1 0,-25 0,25 1,-25-1,0 0,0 0,0 0,0 1,0-1,-25 0,0 0,1 25,-1 0,25 25,-25 0,25 0,0-1,-25 1,25 0,0 0,0 0,0-1,0 1,0 0,0 0,0 0,0-1,0 1,25-25,-25 25,0 0,25-25,-25 25,0-1,25-24,-1 25,1-25,0 25,0-25,0 0,-1 25,1-25,0 0</inkml:trace>
  <inkml:trace contextRef="#ctx0" brushRef="#br0" timeOffset="97512.19">11187 16520,'25'-25,"-25"50,0 0,-25-25,25 25,-25-1,25 1,-24 0,24 0,0 0,-25-1,0 1,25 0,-25-25,25 25,-25 0,25-1,-24-24,-1 25,25 0,-25-25,25 25</inkml:trace>
  <inkml:trace contextRef="#ctx0" brushRef="#br0" timeOffset="97775.92">11038 16470,'0'25,"0"0,0 0,0 0,25-1,-25 1,25-25,-25 25,25 0,-25 0,25-1,-1 1,1 0,-25 0,25-25,-25 25,25-1,0 1,-1 0</inkml:trace>
  <inkml:trace contextRef="#ctx0" brushRef="#br0" timeOffset="98740.03">12601 16123,'-25'25,"1"-25,24 25,-25-25,0 24,0 1,0-25,0 25,1 0,-1-25,0 25,0-1,0-24,1 25,-1 0,0-25,0 25,25 0,25-25,0 0,0 0,-1 0,1 0,25 0,-25 0,24 0,1-25,0 25,-1 0,1 0,-1-25,1 25,0 0,-1-25,-24 25,25 0,-1 0,-24-25,0 25,0 0,-1 0</inkml:trace>
  <inkml:trace contextRef="#ctx0" brushRef="#br0" timeOffset="99097.2">12651 16173,'0'-25,"0"50,0-1,0 1,0 0,0 0,0 0,0 24,0-24,0 25,0-25,0 24,0-24,0 25,0-26,0 26,0-25,0 24,0-24,0 0,25 0,-25 0,0-1,0 1,0 0,0 0,0 0,24-25</inkml:trace>
  <inkml:trace contextRef="#ctx0" brushRef="#br0" timeOffset="99288.4299">13345 16768,'0'-25,"25"25</inkml:trace>
  <inkml:trace contextRef="#ctx0" brushRef="#br0" timeOffset="99888.63">13817 16073,'0'25,"-25"0,25 0,0 0,0-1,0 1,0 0,0 0,0 0,0-1,25 1,-25 0,0 0,0 0,0 0,0-1,24 1,-24 0,0 0,0 0,0-1,0 1,0 0,25 0,-25 0,0-1,25-24,-25-24,25 24,-25-25</inkml:trace>
  <inkml:trace contextRef="#ctx0" brushRef="#br0" timeOffset="100468.1">14362 16247,'0'-25,"-25"25,1 0,24 25,-25-25,25 25,0 0,0-1,0 1,25 0,-1 0,1 0,-25 0,25-25,-25 24,25 1,-25 0,0 0,0 0,0-1,0 1,0 0,0 0,0 0,-25-25,25 24,-25-24,25 25,-25-25,1 0,-1 0,0 0,25-25,0 1,0-1,0 0,0 0,25 25,-25-25,25 1,-25-1,24 0,-24 0,25 25,0-25,-25 1,25-1,-25 0,25 0,-25 0,0 0,0 1,0-1,0 0,-25 25,25-25,-25 25</inkml:trace>
  <inkml:trace contextRef="#ctx0" brushRef="#br0" timeOffset="100804.5">14958 16247,'0'0,"24"0,-24-25,0 50,-24 0,-1 0,0-1,0-24,25 25,-25 0,1-25,24 25,-25 0,0-25,25 25,0-1,0 1,25-25,0 0,-1 0,26 0,-25 0,0 0,24 0,-24-25,25 25,-26 0,26 0,0 0,-26-24,26 24,-25 0</inkml:trace>
  <inkml:trace contextRef="#ctx0" brushRef="#br0" timeOffset="101056.42">15007 16222,'25'25,"-25"0,0 0,0-1,0 1,0 0,0 0,-25 0,25 24,0-24,0 0,0 25,0-26,0 1,0 25,0-25,-25-1,25 1,0 0,0 0,0 0</inkml:trace>
  <inkml:trace contextRef="#ctx0" brushRef="#br0" timeOffset="102005.12">15727 16098,'24'0,"1"0,0 0,0 0,0 0,-1-25,1 25,0 0,0 0,0 0,-1 0,1 0,0-24,0 24,0 0,-1 0,1 0</inkml:trace>
  <inkml:trace contextRef="#ctx0" brushRef="#br0" timeOffset="102284.56">15900 16098,'-25'0,"25"25,25 0,0 0,0-1,-25 1,25 0,-25 0,0 0,24 24,-24-24,0 0,0 0,0 24,0-24,0 0,0 0,-24 0,-1-1,0 1,0-25,0 25,1-25,-1 0,0 0,0 0,0 0,1 0,-1-25,0 25,25-25</inkml:trace>
  <inkml:trace contextRef="#ctx0" brushRef="#br0" timeOffset="102656.11">16595 16173,'0'0,"0"-25,0 50,-25-1,0 1,25 0,-25 25,0-26,25 1,-24 25,-1 0,-25-1,25 1,1-1,-26 1,0 0,26-1,-26 1,25-1,-24 1,-1-25,25 24,-24-24,24 0,0 0,0 0,0-1,1-24,-1 25,25 0,-25-25,25 25</inkml:trace>
  <inkml:trace contextRef="#ctx0" brushRef="#br0" timeOffset="103032.03">16768 16768,'25'-25,"-25"0,-25 25,1 0,-1 0,0 25,0-25,0 25,0-25,1 25,-1 0,0-25,0 24,0 1,1 0,-1 0,0 0,0-25,25 24,-25 1,25 0,-24-25,24 25,0 0,0-1,24 1,1-25,0 25,0-25,0 0,-1 25,1-25,0 0,0 0,0 0,-1 0,1 0,25 0</inkml:trace>
  <inkml:trace contextRef="#ctx0" brushRef="#br0" timeOffset="103644.77">17066 16942,'0'-25,"-25"25,0 0,1 0,-1 25,0-25,0 24,0-24,1 25,-1 0,0 0,25 0,25-25,0 0,-1-25,1 25,-25-25,25 25,-25-25,25 25,-25-25,25 25,-25-24,24 24,1 0,-25 24,25 1,-25 0,25-25,-25 25,25-25,-1 0,1 0,0-25,0 25,0-25,-25 0,24 25,1-24,-25-1,25 25,-25-25,25 0,-25 0,25 1,-25-1,24 25,-24-25,0 0,25 0,-25 1,0-1,0 0,0 0,0 0,0 1,-25 24,1 24,-1 1,25 0,-25 0,25 0,-25-1,25 1,0 0,0 0,0 0,0-1,0 1,0 0,0 0,25-25,-25 25,25-25,-25 24,25-24,-1 25,1-25,0 0,0 0,0 0,-1 0,1 0,25 0,-25 0,-1 0</inkml:trace>
  <inkml:trace contextRef="#ctx0" brushRef="#br0" timeOffset="104731.34">18405 16297,'-24'0,"24"24,-25-24,25 25,-25 0,0-25,0 25,1 0,-1 0,0-1,0 1,0 0,25 0,-24 0,-1-1,0-24,25 25,-25-25,25 25,-25-25,25 25,0 0</inkml:trace>
  <inkml:trace contextRef="#ctx0" brushRef="#br0" timeOffset="104955.95">18033 16396,'25'-25,"0"25,-25-25,25 25,-25 25,25-25,-1 25,1 0,0-25,0 25,-25-1,25 1,-1-25,1 25,0 0,0 0,0-25,-25 24,24 1,1-25,-25 25,25-25,-25 25,25 0</inkml:trace>
  <inkml:trace contextRef="#ctx0" brushRef="#br0" timeOffset="106016.1">19422 15900,'0'0,"-24"0,-1 0,0 0,0 0,0 25,1-25,-1 0,0 0,0 24,0-24,1 25,-1-25,25 25,-25-25,25 25,0 0,0-1,25-24,0 25,-1 0,1 0,0-25,0 25,0-1,-1 1,1 0,0-25,0 25,-25 0,25-1,-1 1,1-25,-25 25,0 0,0 0,0 0,-25-1,1-24,-1 0,0 0,25 25,-25-25,0 0,1 0,-1-25,0 25,0 0,25-24,0-1,-25 25,25-25,25 0,0 25,-25-25,25 0,0 25,-1-24,1-1,0 25,0-25,0 0,-1 0,1 1,0-1,0 25,0-25,-1 0,1 0,-25 1,0-1,0 0,0 0,-25 0,1 1,-1 24,0 0</inkml:trace>
  <inkml:trace contextRef="#ctx0" brushRef="#br0" timeOffset="106374.95">20067 16272,'-24'0,"24"-25,0 50,24-25</inkml:trace>
  <inkml:trace contextRef="#ctx0" brushRef="#br0" timeOffset="107091.86">20365 15925,'0'-25,"0"0,25 25,-25-25,25 25,-25-25,24 25,1 0,0 0,0 0,-25 25,0 0,0 0,0 0,0-1,-25 1,25 0,-25-25,25 25,-25-25,25 25,-24-25,24 24,0-48,24 24,1 0,0 0,0 0,0 0,-1 0,1 24,0 1,0 0,-25 0,0 0,0-1,0 1,0 0,-25-25,25 25,-25-25,0 25,1-25,-1 0,0 0,0 0,0 0,1 0,-1 0,25-25,25 25</inkml:trace>
  <inkml:trace contextRef="#ctx0" brushRef="#br0" timeOffset="107560.08">21134 15850,'0'25,"0"0,0 0,0-1,0 1,0 0,0 0,0 0,0 24,0-24,0 0,-25 0,25-1,0 1,0 0,0 0,-25 0,25-1,0 1,0 0,0 0,0 0,0 0,0-50</inkml:trace>
  <inkml:trace contextRef="#ctx0" brushRef="#br0" timeOffset="107936.02">21456 15974,'0'0,"0"-25,25 25,-25-24,0 48,-25 1,1 0,-1 0,25 0,-25-25,0 24,25 1,-25-25,25 25,-24-25,-1 25,25 0,-25-25,50 0,0 0,-1 0,1 0,0 0,0 0,0 0,-1 0,1 0,0 0,0 0,0-25,-1 25,1 0,0 0,0 0,0 0</inkml:trace>
  <inkml:trace contextRef="#ctx0" brushRef="#br0" timeOffset="108173.18">21382 15999,'0'0,"0"25,25-25,-25 25,0-1,25 1,-25 0,0 0,0 0,0-1,0 1,0 0,0 0,0 0,0-1,0 1,0 0,0 0,0 0,0 0,24-1,-24 1,0 0,0 0,0 0</inkml:trace>
  <inkml:trace contextRef="#ctx0" brushRef="#br0" timeOffset="115716.04">21332 15627,'25'0,"-25"25,25-25,0 0,0 0,-1 0,1 0,0 0,0 0,0 0,-1 0,1 0,25 0,-25 0,-1 0,1 0,0 0,25 0,-26 0,1 0,0 0,0 0,0 0,-1 0,1 0</inkml:trace>
  <inkml:trace contextRef="#ctx0" brushRef="#br0" timeOffset="116081.73">21754 15577,'0'25,"0"0,25-25,-25 25,0 0,25-25,-25 24,0 1,24 0,-24 0,25 0,-25-1,0 1,25 0,-25 0,0 24,0-24,0 0,0 0,0 0,-25-1,25 1,-25-25,1 25,-1-25,0 0,0 0,25-25,-25 25,25-25,0 1</inkml:trace>
  <inkml:trace contextRef="#ctx0" brushRef="#br0" timeOffset="116447.9">22424 15776,'0'0,"25"0,-25 25,-25-25,25 24,-25-24,0 25,25 0,-25 0,1 24,-1-24,0 25,-25-25,26 24,-1 1,-25-25,1 24,-1 1,25-1,-25 1,1 0,24-25,-25 24,26-24,-1 0,0 0,0-1,25 1,-25-25</inkml:trace>
  <inkml:trace contextRef="#ctx0" brushRef="#br0" timeOffset="117251.97">21903 16570,'0'-25,"25"25,-25 25,0-1,0 1,0 0,0 0,0 0,0-1,-25-24,25 25,0-50,0 1,25 24,-25-25,24 0,1 0,0 0,0 25,-25-24,25 24,0-25,-1 25,-24-25,25 25,-25 25,0 0,25-25,-25-25,25 25,-25-25,25 25,-1 0,-24 25,0 0,0-1,0 1,0 0,0 0</inkml:trace>
  <inkml:trace contextRef="#ctx0" brushRef="#br0" timeOffset="117717.12">22325 16594,'-25'25,"0"-25,25 25,-25 0,0-25,25-25,25 25,0-25,0 25,0 0,-1-25,1 25,0 0,-25-24,25 24,0-25,-25 0,24 0,-24 0,0 1,25 24,-25-25,0 0,0 50,0 0,-25-25,25 24,0 1,0 0,0 0,0 0,0-1,0 1,0 0,25 0,0 0,0-25,0 24,-1-24,1 25</inkml:trace>
  <inkml:trace contextRef="#ctx0" brushRef="#br0" timeOffset="120563.97">22771 16321,'25'0,"-25"25,0 0,0 0,0 0,0 0,0-1,0 1,0 0,0 0,0 0,0-1,0 1,0 0,0 0,0 0,0-1,0 1,0 0,0 0,-25 0,25-1,0-48</inkml:trace>
  <inkml:trace contextRef="#ctx0" brushRef="#br0" timeOffset="120959.66">23069 16421,'0'0,"25"0,-25-25,24 25,1 0,0 0,0 0,-25 25,-25-25,0 25,0-25,1 0,-26 24,25-24,0 0,0 25,1-25,-1 0,0 25,0-25,0 0,25 25,-24-25,24 25,0-1,24-24,1 25,0-25,-25 25,25-25,0 25,-1 0,1-25,0 0,-25 24,25-24,0 0,-25 25,25-25,-1 0,1 0,-25 25</inkml:trace>
  <inkml:trace contextRef="#ctx0" brushRef="#br0" timeOffset="123916.39">23466 15602,'-25'25,"0"-25,25 25,-25-25,25 25,-25-25,1 24,-1 1,0 0,0 0,0 0,1-1,-1 1,0-25,0 25,0 0,1 0,-1-25,25 24,-25 1,0-25,25 25,-25-25,0 25,25 0</inkml:trace>
  <inkml:trace contextRef="#ctx0" brushRef="#br0" timeOffset="124176.03">23118 15776,'0'-25,"0"50,0 0,25-1,0 1,-25 0,25-25,0 25,-25 0,24-1,1-24,-25 25,25 0,0 0,0-25,-25 25,24-25,1 24,0 1,0-25,-25 25,25-25</inkml:trace>
  <inkml:trace contextRef="#ctx0" brushRef="#br0" timeOffset="126072.53">23639 15503,'0'-25,"0"0,25 25,-25-24,25 24,0 0,-1 0,1 0,0 0,0 0,-25 24,0 1,0 0,0 0,0 0,0-1,-25 1,0 0,25 0,-25 24,-24-24,24 0,0 25,-24-26,24 1,-25 0,25 25,-24-26,24-24,0 25,-24 0,24 0,0-25,0 25,0-25,50 0,0 0,0 0,0 0,-1 0,26 0,-25 0,0 0,-1 0,1 0,0 24,25-24,-26 0,1 0,0 0,0 0,0 0,-1 0,1 0,0 0,0 0,0 0,-1 0</inkml:trace>
  <inkml:trace contextRef="#ctx0" brushRef="#br0" timeOffset="126702.87">24334 15528,'0'-25,"-25"25,0 0,0 0,1 0,-1 0,0 0,0 0,0 0,1 0,-1 25,0-25,0 0,25 25,-25-25,0 0,25 24,-24 1,24 0,0 0,24-25,1 0,0 0,0-25,0 25,-25-25,25 25,-1-25,-24 1,25 24,-25-25,0 50,0-1,0 1,0 0,0 0,0 0,0-1,0 1,0 0,0 0,0 0,0-1,-25 26,25-25,0 0,0-1,0 26,0-25,-24 0,24-1,0 1,0 0,-25 0,25 0,0-1,0 1,-25-25</inkml:trace>
  <inkml:trace contextRef="#ctx0" brushRef="#br0" timeOffset="127319.97">24507 15652,'25'0,"-25"-25,0 50,0 0,25-1,-25 1,0 0,0 0,0 0,0 24,0-24,0 0,0 0,-25-1,25 1,-25 0,25 0,-24 0,-1-25,25 24,-25 1,0-25,0 0,25 25,-24-25,-1 0,25-25,25 0,-1 1,1-1,0 25,0-25,0 25,-25-25,24 0,1 25,0-24,0-1,0 0,-25 0,24 25,1-25,-25 1,25-1,0 0,-25 0,0 0,0 1,0-1,-25 25,0-25,0 25,1 0,-1 0,0 0,0 0,0 0,1 0,-1 0,0 25,0-25,0 25</inkml:trace>
  <inkml:trace contextRef="#ctx0" brushRef="#br0" timeOffset="131007.9">7814 17611,'-25'0,"0"0,0 0,1 0,-1 0,0 0,0 0,0 0,50 0,0 25,0-25,0 0,-1 0,1 0,-25 25,25-25,0 0,0 0,-1 0,1 0,0 0,0 25,0-25,-1 0,26 0,-25 0,0 0,24 25,-24-25,25 0,-1 0,-24 24,25-24,-25 0,24 0,1 25,-1-25,-24 0,25 25,-1-25,1 0,-25 25,24-25,1 0,-25 25,24-25,1 0,0 24,-1-24,-24 0,25 25,-1-25,1 0,24 25,-24-25,0 0,-1 0,26 0,-26 0,26 0,-26 0,26 0,-26 25,26-25,-26 0,1 0,24 25,-24-25,-1 0,1 24,0-24,24 0,-24 25,-1-25,26 0,-26 0,26 25,-26-25,26 0,-26 0,26 0,-1 0,-24 25,24-25,1 0,-26 0,26 0,-26 0,26 0,-1 0,-24 25,24-25,-24 0,24 0,-24 0,24 0,-24 0,24 24,-24-24,-1 0,1 0,0 25,-1-25,1 0,-1 25,1-25,0 0,-1 0,1 25,-25-25,24 0,1 0,-25 25,24-25,-24 0,25 0,-25 0,24 24,-24-24,25 0,-26 0,26 0,-25 0,24 0,1 0,-25 25,24-25,1 0,-25 0,24 0,1 0,-25 0,24 0,1 0,-25 0,25 0,-26 25,26-25,0 0,-26 0,26 0,0 0,-1 0,1 0,-1 0,1 0,0 0,24 0,-24 0,24 0,-24 0,24 0,-24 0,-1 0,26 0,-26 0,26 0,-26 0,26 0,-1 0,-24 0,24 0,1 0,-1 0,-24 0,24 0,0 0,1 0,-1 0,-24 0,24 0,1-25,-26 25,26 0,-1 0,-24 0,24 0,-24 0,-1 0,1 0,0 0,-26 0,26 0,-25 0,0 0,-1 0</inkml:trace>
  <inkml:trace contextRef="#ctx0" brushRef="#br0" timeOffset="132052.01">9104 18256,'24'0,"-24"25,0 0,0 0,0-1,0 1,0 25,0-25,0-1,0 1,-24 0,24 0,0 25,0-26,0 1,0 0,0 0,0 0,0-1,-25 1,25 0,0 0,0 0,0-1</inkml:trace>
  <inkml:trace contextRef="#ctx0" brushRef="#br0" timeOffset="132443.79">9451 18504,'0'-25,"0"50,0 0,-25 0,25 0,0 0,0-1,-25-24,25 25,0 0,0 0,0 0,0-1,25 1,-25 0,25-25,-25 25,25-25,0 25,-1-25,1 0,0 0,0 0,0-25,-1 25,1-25,0 25,0-25,0 25,-1-25,1 1,-25-1,25 25,0-25,-25 0,0 0,0 1,0-1,0 0,-25 25,25-25,-25 25,25-25,-25 25,1-25,-1 25,25-24,-25 24,0 0,0-25,1 25,-1 0,0 0,0 0</inkml:trace>
  <inkml:trace contextRef="#ctx0" brushRef="#br0" timeOffset="132807.66">10518 18504,'0'-25,"0"50,0 0,-25-25,25 25,-25 0,25 0,-25-1,25 1,-25 0,1 0,24 0,-25-1,25 1,0 0,-25-25,25 25,0 0,-25-25,25 24,0 1</inkml:trace>
  <inkml:trace contextRef="#ctx0" brushRef="#br0" timeOffset="133064.91">10269 18604,'-24'0,"48"24,1-24,0 25,0 0,0-25,0 25,-1-25,1 25,0-25,25 24,-26-24,26 0,-25 25,24-25,-24 0,25 0,-25 25,24-25,-24 0,0 0,0 0,-1 0,1 0,0 0</inkml:trace>
  <inkml:trace contextRef="#ctx0" brushRef="#br0" timeOffset="136783.37">10989 18529,'25'0,"-1"0,-24 25,25-25,-25 25,0 0,0-1,25-24,-25 25,0 0,0 0,0 0,0-1,0 1,0-50,25 25,-25-24,0-1,25 25,-25-25,0 0,0 0,24 25,-24-24,25 24,-25-25,0 50,25-25,-25 24,0 1,0 0,25-25,-25 25,0 0,25-25,-25-25,24 25,-24-25,25 0,0 25,-25-25,25 25,-25-24,0 48,0 1,0 0,0 0,0 0,0-1,0 1,0 0</inkml:trace>
  <inkml:trace contextRef="#ctx0" brushRef="#br0" timeOffset="137048.67">11584 18604,'0'0,"0"-25,25 25,-25-25,25 25,-25-25,0 50,0 0,0 0,-25-25,25 24,0 1,-25 0,25 0,-25 0,25-1,-24 1,24 0,-25 0,0-25,25 25,0-1,-25 1,25 0,-25 0,25 0</inkml:trace>
  <inkml:trace contextRef="#ctx0" brushRef="#br0" timeOffset="137391.74">12031 18628,'0'0,"0"-24,-25 24,0 0,25 24,-25-24,25 25,0 0,0 0,0 0,25-25,-25 24,25-24,-25 25,25-25,-25 25,0 0,0 0,0-1,0 1,0 0,0 0,-25-25,0 0,0 0,0 0</inkml:trace>
  <inkml:trace contextRef="#ctx0" brushRef="#br0" timeOffset="137723.72">12105 18479,'25'-24,"0"24,-25-25,24 25,1 0,-25-25,25 25,0 0,0 0,-1 0,1 0,0 0,-25 25,0 0,0-1,0 1,-25 0,25 0,-25 0,25 0,-24-25,24 24,24-24,-24-24,25 24,0 0,0-25,0 25,-1 0,26-25,-25 25,0-25</inkml:trace>
  <inkml:trace contextRef="#ctx0" brushRef="#br0" timeOffset="138704.18">13296 18628,'0'25,"-25"-25,25 25,-25 0,0 0,0-25,25 24,-24 1,-1-25,0 25,0 0,25 0,-25-25,1 24,-1 1,0 0,0 0,0-25,25 25</inkml:trace>
  <inkml:trace contextRef="#ctx0" brushRef="#br0" timeOffset="138947.84">12973 18728,'0'-25,"25"50,0-25,0 24,-1-24,1 25,0-25,0 25,0-25,-1 25,1-25,-25 25,25-25,0 24,0-24,-1 25,1 0,0-25,-25 25,25-25</inkml:trace>
  <inkml:trace contextRef="#ctx0" brushRef="#br0" timeOffset="140107.75">14164 18579,'0'-25,"-25"25,0 25,0 0,25-1,0 1,-24 0,24 0,0 0,0-1,0 1,0 0,0 0,24-25,-24 25,25-1,-25 1,25-25,0 0,0 0,-1 0,-24-25,25 25,-25-24,25-1,0 0,-25 0,0 0,25 1,-25-1,0 0,0 0,0 0,-25 25,25-24,-25 24,25-25,-25 25,25-25,-25 25,1 0</inkml:trace>
  <inkml:trace contextRef="#ctx0" brushRef="#br0" timeOffset="140299.29">14710 18703,'0'0</inkml:trace>
  <inkml:trace contextRef="#ctx0" brushRef="#br0" timeOffset="140828.04">15057 18653,'-25'0,"0"0,0 0,1 0,-1 0,0 25,25 0,-25-25,25 25,0-1,0 1,0 0,0 0,0 0,0-1,0 1,25-25,0 0,0 0,-1 0,1 0,0-25,0 1,0 24,-25-25,24 25,1-25,0 0,-25 0,25 25,-25-24,0-1,0 0,0 0,-25 25,25-25,-25 25</inkml:trace>
  <inkml:trace contextRef="#ctx0" brushRef="#br0" timeOffset="141760.01">15503 18653,'0'-25,"25"25,0 0,-25-24,25 24,-1 0,-24-25,25 25,0 0,0 0,0 0,0 0,-1 0,1 0,-25 25,0-1,-25 1,25 0,-24-25,24 25,-25-25,25 25,-25-25,0 24,0 1,0-25,1 25,-1-25,0 0,25 25,-25-25,25 25,25-1,0-24,0-24,-1 24,1 0,0 0,0-25,0 25,0 0,-1 0,1 0,0 0,0 0,0-25,-1 25,1 0,0 0,-25 25,0-50</inkml:trace>
  <inkml:trace contextRef="#ctx0" brushRef="#br0" timeOffset="143155.79">16247 18554,'-24'0,"24"25,-25-25,0 0,0 0,25 25,0-1,25-24,-25 25,25-25,0 0,-1 0,-24 25,25-25,0 0,0 25,0-25,-25 25,24-25,1 0,-25 24,0 1,0 0,-25 0,1-25,-1 0,0 25,0-25,0 0,1 0,-1 0,0 0,0 0,25-25,25 25,-25-25,25 25,0 0,-25-25,24 25,1-25,0 25,0-24,0 24,-1-25,1 25,0-25,0 0,0 0,-1 25,-24-24,25 24,-25-25,0 0,-25 25,1 0,-1 0,0 25</inkml:trace>
  <inkml:trace contextRef="#ctx0" brushRef="#br0" timeOffset="143596.6">16694 18529,'-25'0,"50"25,0-25,-25 25,25 0,-1-1,-24 1,25-25,0 25,-25 0,0 0,0-1,0 1,0 0,-25 0,0-25,1 0,24-25,-25 25,25-25,0 0,25 25,-25-24,24 24,-24-25,25 0,0 0,0 0,0 25,-25-24,24-1,1 25,-25-25,25 0,-25 0,0 0,-25 25,0 0,1 0,-1 0,0 0,0 0,0 0,1 25,-1-25</inkml:trace>
  <inkml:trace contextRef="#ctx0" brushRef="#br0" timeOffset="144348.34">16446 18380,'25'0,"-1"0,1 0,0 0,0 0,0 0,-1 0,26 0,-25 0,25 0,-26 0,26 0,0 0,-1 0,1 0,24 0,-24-25,24 25,1 0,-1 0,0 0,26 0,-26-24,25 24,1 0,-1 0,0-25,0 25,0 0,1 0,-1 0,0-25,0 25,0 0,1 0,-1 0,0 0,-24 0,-1 0,0 0,-24 0,24 0,-24 0,-25 0,24 0,-24 0,0 0</inkml:trace>
  <inkml:trace contextRef="#ctx0" brushRef="#br0" timeOffset="145047.66">17364 18479,'0'-24,"0"48,24-24,-24 25,0 0,0 0,0 0,0 0,0-1,0 1,25 0,-25 0,0 0,0-1,0 1,0 0,0 0</inkml:trace>
  <inkml:trace contextRef="#ctx0" brushRef="#br0" timeOffset="145459.67">17711 18554,'0'0,"25"-25,0 25,-1-25,1 25,0-25,0 25,-50 0,25 25,-25-25,0 25,1-25,-1 0,0 25,0-25,0 0,0 0,25 25,-24-25,-1 0,25 25,25-25,-1 0,-24 24,25-24,0 0,-25 25,25-25,-25 25,25-25,-25 25,25-25,-1 0,-24 25,25-25,0 0,0 0</inkml:trace>
  <inkml:trace contextRef="#ctx0" brushRef="#br0" timeOffset="146095.54">18108 18579,'0'-25,"-25"25,0 0,0 0,1 0,-1 0,25 25,-25-25,0 25,25-1,0 1,0 0,25-25,0-25,0 25,-1-25,1 25,-25-24,25 24,0-25,-25 0,25 25,-25 25,0 0,0-1,0 1,0 0,0 0,0 0,0-1,-25 1,25 0,-25 0,0 0,0-1,1 1,-1-25,0 0,0 0,0 0,1 0,-1 0,25-25,0 1,25-1,-1 25,-24-25,25 25,0 0,0-25,0 25,-1 0,1-25,0 25,0 0,0 0,-1-24</inkml:trace>
  <inkml:trace contextRef="#ctx0" brushRef="#br0" timeOffset="146644.51">18728 18554,'0'-25</inkml:trace>
  <inkml:trace contextRef="#ctx0" brushRef="#br0" timeOffset="146931.67">18728 18529,'0'25,"0"-50,0 50,-25-25,25 25,-25-25,25 25,-25-1,25 1,-24 0,-1 0,0 0,0-1,0 1,1 0,-1 0,0 0,0 24,-24-24,24 25,0-26,0 1</inkml:trace>
  <inkml:trace contextRef="#ctx0" brushRef="#br0" timeOffset="148763.61">18703 18752,'25'0,"0"-24,-1 24,1 24,0 1,-25 0,0 0,0 0,0-1,-25 1,25 0,-25-25,25-25,0 0,25 25,-25-24,25 24,-25-25,0 0,25 25,0 0,-25-25,25 25,-1 0,-24-25,25 25,-25 25,0 0,0 0,-25-25,25 25,-24-25,24-25,24 25,-24-25,25 25,0-25,0 0,0 25,-1 0,-24 25,0 0,0 0,25-25,0 0,0 0,0 0,-25-25,24 25,-24-25,25 25,-25 25,-25-25,1 0,24 25,-25-25,25 25,-25-25,25 24,25-48,0 24,-1 0,-24-25,25 25,0-25,-25 0,25 25,-25 25,25-25,-25-25,24 25,1 0,-25-25,25 25,0 0,-25-24,25 24,-25-25,24 25,1-25,0 0,-25 0,0 1,-25 24,0 0,1 0,24 24,-25-24,0 25,25 0,-25-25,0 25,25 0,-24-25,24 24,0 1,0 0,0 0,0 0,0-1,24 1,1 0,0-25,0 25,0-25,-1 0,1 0,0 0,0 0,0 0,-1 0</inkml:trace>
  <inkml:trace contextRef="#ctx0" brushRef="#br0" timeOffset="152114.61">20539 17735</inkml:trace>
  <inkml:trace contextRef="#ctx0" brushRef="#br0" timeOffset="152454.64">20737 17587,'0'0,"25"0,-25-25,0 50,-25-25,25 24,-25-24,25 25,-25 0,1 0,-1 0,0-1,0-24,0 25,1 0,-1 0,0 0,0-1,0 1,1 0,-1 0,0 0,0-1,25 1</inkml:trace>
  <inkml:trace contextRef="#ctx0" brushRef="#br0" timeOffset="152739.65">20489 17636,'-25'0,"25"25,-25-25,25 25,0 0,0-1,25-24,-25 25,0 0,25 0,-25 0,25-1,0 1,-25 0,24 0,1 0,0-1,0 1,0 0,-1 0,1 0,0-1,0 1,0 0,-1-25</inkml:trace>
  <inkml:trace contextRef="#ctx0" brushRef="#br0" timeOffset="153467.4">22101 17264,'-24'0,"24"-25,-25 25,0 0,0 0,0 0,25 25,-25-25,1 0,24 25,-25-25,0 25,0-1,0 1,25 0,-24 0,-1 24,0-24,-25 25,26 0,-1-1,0 1,-25-1,26 1,-1 24,0-24,0 24,0 1,1-26,-1 26,25-26,-25 26,25-26,0 1,25 0,-25-1,25-24,-25 25,24-1,1-24,0 25,0-1,24-24,-24 0,25 25,-25-26,24 26,1-25,-1 24,1-24</inkml:trace>
  <inkml:trace contextRef="#ctx0" brushRef="#br0" timeOffset="155051.66">22945 17388,'0'25,"0"0,0-1,0 1,0 0,0 0,0 0,0 0,0-1,0 1,0 0,0 0,0 0,0-1,0 1,0 0,0 0,0 0</inkml:trace>
  <inkml:trace contextRef="#ctx0" brushRef="#br0" timeOffset="155419.96">22325 17909,'0'0,"0"25,-25-25,50 0,-1 0,1 0,0 0,25 0,-26 0,1 0,25 0,-25 0,24 0,1 25,-1-25,26 0,-26 0,1 0,24 24,-24-24,25 0,-26 0,26 25,-26-25,26 0,-26 0,1 0,-1 25,1-25,-25 0,24 0,-24 0,0 25</inkml:trace>
  <inkml:trace contextRef="#ctx0" brushRef="#br0" timeOffset="156227.47">21928 18281,'24'0,"1"0,0-25,0 25,0 0,0 0,-1 0,1 0,0 0,-25 25,25-25,-25 25,0 0,0-1,-25 1,0 0,0-25,50 0,0 0,0 0,0 0,-1 0,1 0,0 0,-25 25,-25 0,0-25,25 24,-24-24,-1 25,0-25,0 0,0 0,1 25,-1-25,0 0,0 0,0 0,0 0,1 0,-1 0,0 0</inkml:trace>
  <inkml:trace contextRef="#ctx0" brushRef="#br0" timeOffset="156771.46">22721 18207,'0'0,"-24"0,-1 0,25-25,-25 25,0 0,25 25,-25-25,25 24,-24 1,-1 0,25 0,-25-25,25 25,-25-1,25 1,-25 0,1 0,24 0,0-1,-25-24,25 25,0 0,25 0,-1-25,1 0,0 0,0 0,0 0,-1-25,1 25,0 0,0-25,0 25,-25-25,24 25,-24-24,25 24,-25-25,-25 25,1 0,-1 0,0 0,0 0,0 0,1 0,-1 0,0 0,0 0</inkml:trace>
  <inkml:trace contextRef="#ctx0" brushRef="#br0" timeOffset="157447.79">22994 18331,'25'0,"0"0,-25 24,25 1,0 0,-25 0,24-25,-24 25,0-1,25 1,-25 0,0 0,-25 0,25 0,-24-25,24 24,-25-24,0 25,0-25,0 0,0 0,25-25,0 1,25-1,0 25,-25-25,25 25,0-25,0 25,-1-25,1 0,0 25,0-24,0-1,-1 25,-24-25,25 0,-25 0,-25 25,25-24,-24 24,-1 0,0 0,0 0,25 24,-25-24,1 0,24 25,-25-25,0 25,25 0</inkml:trace>
  <inkml:trace contextRef="#ctx0" brushRef="#br0" timeOffset="158555.56">24011 17934,'25'0,"0"0,0 0,0 0,-1 0,1 0,0 0,0 0,0-25,-1 25,1 0,0 0,0 0,0 0,-1 0</inkml:trace>
  <inkml:trace contextRef="#ctx0" brushRef="#br0" timeOffset="159183.53">24929 17562,'0'0,"0"25,0-1,0 1,0 0,25-25,-25 25,0 0,0-1,0 1,0 0,0 0,25 0,-25-1,0 1,0 0,0 0,0 0,0-1</inkml:trace>
  <inkml:trace contextRef="#ctx0" brushRef="#br0" timeOffset="159483.37">24755 18182,'25'0,"0"-25,0 25,0 0,-1-25,1 25,0 0,0 0,0 0,-1 0,26 0,-25 0,0-25,24 25,-24 0,0 0,25 0,-26 0,1 0,0 0,0 0</inkml:trace>
  <inkml:trace contextRef="#ctx0" brushRef="#br0" timeOffset="160667.51">24433 18430,'-25'0,"25"-25,25 25,0 0,-25-25,25 25,-1 0,1 0,0 0,-25 25,-25 0,0 0,1-1,24 1,0 0,24-25,1 0,-25 25,25-25,0 25,-25 0,0-1,0 1,-25-25,25 25,-25-25,0 0,25 25,-24-25,-1 0,0 25,0-25,0 0,1 0,-1 0,0 0,0 0</inkml:trace>
  <inkml:trace contextRef="#ctx0" brushRef="#br0" timeOffset="161199.16">24755 18479,'0'0,"25"0,0 0,0 0,0 0,-1-24,1 24,-25 24,0 1,0 0,-25 0,25 0,-24 0,24-1,-25 1,25 0,0 0,0 0,0-1,0 1,0 0,0-50</inkml:trace>
  <inkml:trace contextRef="#ctx0" brushRef="#br0" timeOffset="161702.84">25078 18554,'25'0,"-1"0,-24 25,25 0,-25-1,0 1,0 0,0 0,-25 0,1-1,-1-24,0 25,0-25,0 0,1 0,24-25,24 1,1 24,-25-25,25 25,-25-25,25 25,0-25,-1 0,1 25,-25-24,25 24,-25-25,25 25,-25-25,0 0,0 0,-25 25,25-25,-25 25,0 0</inkml:trace>
  <inkml:trace contextRef="#ctx0" brushRef="#br0" timeOffset="162443.67">25351 17512,'0'-25,"0"50,25-25,-1 25,-24 0,25-25,-25 25,25-1,0 1,0 0,-25 25,24-26,-24 26,25 0,-25 24,25-24,-25 24,0-24,0 24,0 0,-25 1,0-1,1-24,-1 24,0-24,0 0,-24-1,24 1,0-25,-25 24,26-24,-26 0,0 24,1-24,24 0,-25-25,1 25,-1 0,0-25,1 0,-1 24,1-24,-1 0,25 0</inkml:trace>
  <inkml:trace contextRef="#ctx0" brushRef="#br0" timeOffset="165895.37">20167 10294,'0'-25,"0"0,0 50,0 0,-25-25,25 25,0 0,0-1,0 1,0 0,0 0,0 24,-25-24,25 25,0-25,0 24,0 1,-25-1,25 1,0 0,0-1,-25 26,25-26,0 26,-24-1,24 1,-25-1,25 0,0 26,0-26,-25 0,25 26,0-26,-25 25,25 0,-25-24,25-1,-24 26,24-26,-25 0,25 1,-25-26,25 26,0-26,0 1,0 0,0-1,-25-24,25 25,0-26,0 1,0 25,0-25,0-1,0 1,0 0,25 0</inkml:trace>
  <inkml:trace contextRef="#ctx0" brushRef="#br0" timeOffset="167479.53">20142 10294,'25'0,"-1"0,1 0,0 0,0 0,0 0,-1-25,1 25,0 0,0 0,0 0,-1 0,1 0,0 0,0 0,0 25,-1-25,26 0,-25 0,0 0,24 0,-24 25,25-25,-1 0,1 0,-25 0,24 25,1-25,24 0,-24 0,0 0,-1 24,26-24,-26 0,26 0,-26 0,26 25,-26-25,26 0,-26 0,1 25,24-25,-24 0,-1 0,26 25,-25-25,-1 0,26 25,-26-25,1 0,24 24,-24-24,24 0,-24 0,24 0,-24 0,24 0,-24 0,24 0,-24 0,24 0,-24 0,24 0,1 0,-26 0,26 25,-26-25,26 0,-26 0,26 0,-26 0,26 0,-26 0,1 0,0 0,-1 0,1 25,-1-25,1 0,-25 0,25 0,-1 0,-24 0,0 0,24 0,-24 0,0 0,25 0,-26 0,1 25,0-25,0 0,0 0,-1 0,1 0,0 0,0 0,0 0,-25-25,0 50,0 0,0-1,0 1,0 0,0 0,0 0,24-1,-24 1,0 25,0-25,0 24,0 1,0-1,25 1,-25 0,0-1,0 1,0 24,0-24,0 24,0-24,0 24,0 1,-25-1,25 1,-24-1,24-24,0 24,-25 0,25 1,0-1,0-24,0 24,0-24,0 0,0-1,0 1,0-1,0 1,0 0,0-26,0 26,0-25,0 24,0-24,0 0,0 25,0-26,25 1,-25 0,24 0,-24 0,0-1,25-24,-25 25</inkml:trace>
  <inkml:trace contextRef="#ctx0" brushRef="#br0" timeOffset="168704.44">20043 13419,'0'0,"24"0,1 25,0-25,0 0,0 0,-1 0,1 25,0-25,25 0,-26 0,26 0,-25 0,24 0,1 25,0-25,-1 0,26 0,-26 0,1 0,24 25,1-25,-26 0,26 0,-1 0,1 24,24-24,-25 0,1 0,-1 25,25-25,-24 0,-1 25,0-25,1 0,-1 25,1-25,-1 0,1 25,-1-25,0 0,-24 24,24-24,1 0,-1 25,1-25,-1 0,0 0,1 0,-1 0,1 0,-1 0,-24 0,24 0,1 0,-26 0,26 0,-26 0,26 25,-26-25,1 0,-1 0,1 0,-25 0,24 0,-24 0,0 0,0 0,0 0,-1 0,1 0,0 0,0-25,0 25,0 0,-1 0,-24-25,25 25,0 0,0 0,0 0,-1 0,1 0,0 0,0 0,0 0,-1 0,1 0,0 0,0 0,0 0,-1 0,1 0,0 0,0 0,0 0,-1 0,1 0</inkml:trace>
  <inkml:trace contextRef="#ctx0" brushRef="#br0" timeOffset="170059.27">20365 11509,'0'-24,"0"48,0 1,0 0,-25 0,25 0,0-1,0 1,0 25,0-1,-25-24,25 25,0-1,-24-24,24 25,0-1,0-24,-25 0,25 25,-25-26,25 1,0 0,-25 0,25 0,0 0,0-1,0-48,0-1,0 0,25 0,-25 0,25 25,-25-25,25 1,-25-1,24 25,-24-25,25 25,0-25,0 25,0 0,-1 0,-24 25,0 0,25 0,-25-1,0 1,0 0,0 0,0 0,0 0,0-1,0 1,0 0,0 0,0 0,25-25,-25 24,0 1,0 0,0 0</inkml:trace>
  <inkml:trace contextRef="#ctx0" brushRef="#br0" timeOffset="170479.26">21109 12055,'25'0,"0"0,0 0,-1 0,1-25,0 25,0 0,0 0,-1 0,1 0,0 0,0 0,24 0,-24 0,0 0,0 0,0 0,-1-25,1 25,0 0</inkml:trace>
  <inkml:trace contextRef="#ctx0" brushRef="#br0" timeOffset="170779.19">21208 12204,'0'0,"0"25,0 0,25-25,0 0,0 0,0 0,-1 0,26 0,-25-25,0 25,-1 0,1 0,25 0,-25 0,-1 0,1 0,0 0,0 0,-25-25</inkml:trace>
  <inkml:trace contextRef="#ctx0" brushRef="#br0" timeOffset="172599.65">22101 11757,'0'-24,"25"-1,0 25,0-25,173 0,-173 25,0 0,0 0,-25 25,24-25,-24 25,0 0,0-1,0 1,-24 0,24 25,-25-26,0 1,0 25,-24-25,24 24,0-24,-25 0,26 0,-26-1,25 1,0 0,1 0,-1-25,0 25,0-25,0 25,50-25,-25 24,25-24,0 0,0 0,-1 0,1 0,0 0,0 0,24 25,-24-25,0 0,25 0,-26 0,1 0,0 0,0 0,0 0,-1 0,1 0,0 0,0 0</inkml:trace>
  <inkml:trace contextRef="#ctx0" brushRef="#br0" timeOffset="172887.2">22746 12055,'0'0,"-25"0,25 25,-24-25,-1 0</inkml:trace>
  <inkml:trace contextRef="#ctx0" brushRef="#br0" timeOffset="173427.19">23267 11683,'0'-25,"0"0,0 1,0-1,-25 25,1 0,-1 25,0-25,0 24,0-24,1 25,-1 0,0 0,0 0,0-1,0 26,1 0,-1-26,0 26,0 0,25-26,-25 26,25-25,0 24,0-24,0 0,0 0,0 0,0 0,25-1,-25 1,25-25,0 25,0 0,-1-25,1 0,0 25,0-25,0 0,24 0,-24 0,0-25,0 25,24 0,-24-25,0 25,0-25,0 25,-1-25,-24 1,0-1,0 0,-24 25,-1-25,0 25,0 0,0 0,1 0,-1-25,0 25,-25 0,26 0,-1 25,0-25</inkml:trace>
  <inkml:trace contextRef="#ctx0" brushRef="#br0" timeOffset="173840.03">23664 11782,'0'0,"0"-25,0 1,0-1,-25 25,25-25,0 50,0 0,0-1,0 1,0 0,0 25,0-26,0 26,0-25,0 24,0-24,0 25,0-1,0-24,0 0,0 25,0-25,0-1,0 1,0 0,0 0,0 0,-25-1,25 1,0 0,0-50</inkml:trace>
  <inkml:trace contextRef="#ctx0" brushRef="#br0" timeOffset="174143.6">23962 11981,'0'-25,"-25"25,25 25,-25-25,0 0,25 24,-25-24,1 25,-1-25,0 25,0 0,25 0,0-1,25-24,-25 25,25-25,0 25,-1 0,1-25,0 25,0-25,0 25,-1-25,1 0,0 0,0 0</inkml:trace>
  <inkml:trace contextRef="#ctx0" brushRef="#br0" timeOffset="174927.87">24111 12005,'0'0,"24"25,-24 0,0 0,0 0,0-1,0 1,0 0,0 0,0 0,0 0,0-1,-24-24,24-24,24 24,-24-25,25 25,-25-25,25 25,-25-25,25 0,0 0,-25 1,24 24,-24-25,25 25,-25 25,0-1,0 1,0 0,0 0,0 0,25-25,-25-25,25 25,-25-25,25 25,-25-25,24 25,-24-25,25 25,-25 25,0 0,0 0,25-25,0 0,0-25,-1 0,1 25,-25-25,25 25,-25-24,25 24,-25 24,25-24,-25 25,0 0,0 0,0 0,0 0,24-1,-24 1,0 0,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10:43:44.25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847 1414,'0'-25,"25"25,-25-25,-25 25,25-25,-24 25,-1 0,0 0,25-24,-25 24,0 0,25-25,-24 25,-1 0,25-25,-25 25,0 0,0 0,1 0,-1 0,0 0,0 0,0 0,1 0,-1 0,0 25,0-25,0 25,1-1,-1 1,0 0,0 0,0 0,1-1,24 26,-25-25,0 0,0-1,0 26,1-25,-1 0,0 49,0-49,0 0,25 0,-25-1,-24 51,49-50,-25 49,0-49,0 49,25-24,0-25,-24 74,-1-50,25-24,0 74,-25-49,25-25,0 24,0 51,-25-26,25-24,0 24,0-24,0 24,0 25,0-74,0 74,0-74,25 25,-25-25,25 49,0-49,-1 49,1-49,-25 0,50 49,-25-49,-1 0,1 0,0 0,0-1,0 1,0 0,24 25,-24-26,0 1,24 0,1 0,49 24,-74-24,49 0,-24-25,0 25,-26-25,26 0,0 0,-26 0,26-25,0 25,-26-25,26-24,0 24,-26 0,26-25,25-24,-51 24,51-24,-50 24,-1 1,51-26,-50 1,-1-25,1 24,0-74,-25 75,25 0,-25-1,0-74,0 75,-25-75,25 75,-25-75,0 74,1 1,-26-50,0 74,26 26,-76-51,76 50,-26 1,-49-1,49 25,25 0,-24 0</inkml:trace>
  <inkml:trace contextRef="#ctx0" brushRef="#br0" timeOffset="28914.74">18852 10071,'0'-25</inkml:trace>
  <inkml:trace contextRef="#ctx0" brushRef="#br0" timeOffset="31546.09">18852 10021,'0'-25,"0"0,-25 25,25-24,-25 24,0 0,25-25,-25 25,1 0,-1-25,0 25,25-25,-25 25,0 0,1-25,-1 25,0-24,0 24,0 0,0-25,1 25,-1 0,0 0,0-25,0 25,1 0,-51 0,50-25,1 25,-1 0,0 0,0-25,-24 25,-1 0,0 0,26-24,-1 24,-25 0,25 0,1 0,-26-25,25 25,-24 0,24 0,-25 0,-24 0,24 0,25-25,-49 25,24 0,1 0,-26 0,50 0,-24 0,-1 0,25 0,-24 0,-1-25,-24 25,24 0,1 0,-1 0,0 0,-24-25,24 25,1 0,24 0,-74-24,74 24,-25 0,1 0,24 0,-25-25,25 25,-24 0,24 0,-25 0,26 0,-1 0,-50-25,26 25,24 0,-25 0,26 0,-26 0,25 0,-24 0,24-25,-25 25,1 0,24 0,-25 0,25 0,-49-25,49 25,-25 0,26 0,-26 0,25 0,-49-24,24 24,25 0,-24 0,24 0,-25 0,26-25,-26 25,25 0,-24 0,24 0,-50 0,26-25,24 25,-25 0,26 0,-26 0,-24 0,49-25,0 25,-25 0,-24 0,49 0,0 0,-74 0,74 0,-24 0,24 0,-74 0,49 0,25 0,-24 0,-51 0,51 0,-1 0,1 0,-1 0,0 25,1-25,-1 0,1 0,-1 0,0 0,25 25,-24-25,-1 0,1 0,-1 0,25 25,-24-25,-1 0,0 0,-24 24,24-24,1 0,-1 25,-49 0,74-25,-24 25,-1-25,0 25,1-25,24 24,-25-24,1 25,24-25,-25 25,25-25,-74 25,74-25,-24 0,24 25,-25-25,1 0,24 24,-25-24,26 0,-26 0,-24 25,49-25,-25 0,25 0,1 0,-1 0,-50 0,51 0,-1 25,0-25,-25 0,1 0,24 0,0 0,-49 25,49-25,0 0,-25 0,26 0,-1 0,0 0,0 0,-24 0,24 0,0 0,-25 25,26-25,-1 0,0 0,0 0,-24 0,24 0,0 0,0 24,0-24,1 0,-1 0,0 0,0 0,0 0,-24 0,24 0,0 0,0 0,-24 0,24 0,0 0,-25 25,26-25,-26 0,25 0,0 0,-24 0,24 0,-25 0,26 0,-1 0,-25 0,25 0,1 25,-26-25,25 0,-24 0,24 0,0 0,-25 0,26 0,-51 25,50-25,1 0,-51 25,50-25,-24 0,-1 0,0 0,26 0,-1 0,-25 24,25-24,1 0,-26 25,25-25,0 25,1-25,-1 0,0 25,0-25,0 25,-24-25,24 25,-25-1,26-24,-1 25,0 0,25 0,-50 24,26-24,-1 0,0 0,0 24,0-24,1 0,24 0,0 0,0-1,-25 1,25 0,0 0,0 0,0-1,0 1,49 25,-49-25,25-1,-25 1,25 0,-25 0,25 0,0-1,-1 26,1-25,0 0,0-1,0 1,-1-25,51 50,-50-25,24-1,-24-24,0 25,24 0,-24-25,0 25,25-25,-26 25,51 0,-50-25,-1 0,51 24,-25 1,-26-25,26 25,-25-25,24 25,1-25,-25 0,24 25,1-25,0 0,-1 0,26 24,-26-24,1 0,-1 25,1-25,-25 0,74 0,-49 0,-1 25,1-25,0 0,-1 0,-24 25,25-25,-1 0,1 0,-1 25,26-1,-26-24,1 0,-25 25,24-25,1 0,-25 0,24 0,1 0,0 0,-1 0,1 0,-1 0,1 0,0 0,-1 0,51 0,-51 0,1 0,-1 0,1-25,0 25,-1 0,1 0,-1 0,1 0,0 0,-1 0,1 0,-1 0,1 0,24-24,26 24,-51 0,1 0,24 0,-24 0,0 0,-1 0,-24 0,25 0,24 0,-24 0,-1 0,26 0,-51 0,26 0,-25 0,74 0,-74 0,24 0,1 0,-25 0,24 24,1-24,25 0,-26 0,1 0,-25 0,-1 0,26 0,-25 25,0-25,-1 0,26 0,-25 0,24 25,-24-25,50 0,-51 0,26 0,0 25,-26-25,26 0,-25 0,24 0,-24 0,25 0,-25 0,49 0,-49 0,24 0,1 0,25 0,-26 0,1 0,-1 0,1 0,0 0,-1 0,50 0,-49 0,49 0,-49 0,-1 0,51 0,-51 0,1 0,-1 0,51 0,-51 0,1 0,0 0,24 0,-24 0,-1 0,1-25,74 25,-50 0,-24 0,24-25,-24 25,-1 0,26 0,-26-25,76 25,-76 0,1 0,24-24,-24 24,-1 0,1 0,0 0,-1-25,1 25,-1 0,1-25,0 25,-1 0,1-25,-1 25,1-25,0 25,-1-24,1 24,-25-25,24 0,26 0,-26 25,1-25,24 1,-49 24,25-25,-1 25,-24 0,25-25,24 25,-49-25,25 25,24-25,-49 25,0-25,-1 25,51-24,-50 24,-1-25,1 25,25-25,-25 0,-1 25,1-25,0 1,-25-1,25 0,0 25,-25-50,25 26,-25-1,24 0,-24 0,25-24,0 24,-25 0,25 0,-25 0,0 1,0-1,25 0,-25 0,0 0,0 1,0-1,0 0,0-25,0 26,0-1,0-25,-25 1,-25-26,25 26,-24-51,-1 51,25 24,-24-25,24 1,0-1,-49-24,49 49,0 0,0 0</inkml:trace>
  <inkml:trace contextRef="#ctx0" brushRef="#br0" timeOffset="42112.61">8632 13469,'25'0,"-25"25,-25 0,0-25,0 0,1 0,-1 0,0 0,0 0,0 0,1 0,-1 0,0 0,-25 0,26 0,-1 0,0 0,-49 0,49 0,-25 0,-24 24,24 1,-49 0,49-25,1 25,-51 24,1 1,50-25,-1-25,0 25,-24-1,24 1,-49 0,74 0,-24-25,-26 25,26-1,-26 26,26-25,24 0,-50 24,26-24,24 0,0 0,0-1,25 1,-24 0,-1 49,25-49,0 25,0-25,0 24,0 1,25 74,-1-74,26 49,0 25,-26-75,1 1,25 0,-25-1,24 50,1-74,0 50,-26-51,51 26,-50-25,49 25,0-26,-24 1,49-25,-74 0,25 25,49-25,-50 0,51 25,-76-25,76 0,-26 0,-24 0,49 0,-49 0,24-25,-24 0,-1 0,1 1,24-51,-24 25,-1 26,51-100,-26 0,0 0,-49 49,25-49,-50 75,0-26,0-24,0 49,-50-74,50 75,-74-51,24 1,25 25,-49-25</inkml:trace>
  <inkml:trace contextRef="#ctx0" brushRef="#br0" timeOffset="42270.61">7888 11956,'0'0,"0"-25,0 0</inkml:trace>
  <inkml:trace contextRef="#ctx0" brushRef="#br0" timeOffset="43367.03">7913 11261,'-25'0,"25"-24,-25 24,25-25,-25 25,0 0,1 0,-1 0,25-25,-25 25,0 0,0 0,1-25,-1 25,0 0,0 0,0 0,-24 25,24-25,0 25,0 0,1-25,24 24,-25-24,25 25,-25-25,25 25,-25-25,0 50,1-26,-1 1,25 0,-25 0,0 0,0 24,1-49,-1 25,0 25,-25-1,26-24,24 0,-25 0,0-1,25 1,-50 25,50-25,-24-1,-1 26,25-25,-25 24,25-24,0 0,0 0,0 24,0-24,0 0,0 25,0-25,0-1,25 1,-25 25,0-25,25-1,-25 26,24-25,-24 0,25 24,-25 1,0-25,25-1,-25 1,25 25,0-25,-25 24,24-24,1 0,-25 0,25 24,0-24,24 49,-24-49,0 0,0 25,24-1,-24-24,-25 0,25 0,25 0,-26-1,-24 1,25-25,25 25,-1 0,-24-25,0 0,0 0,24 0,-24 0,0 0,25-25,-1 0,-24 25,0-25,49 1,-49-1,50-25,-51 25,26-24,0-1,-26 25,26-49,-25 49,0-25,-1 26,-24-1,25 0,-25-25,25 26,-25-26,0 25,25-74,-25 49,0-49,0 50,0-75,0 74,-25-74,0 49,0-24,25 25,-49-25,24 74,-25-50,26 26,-26 24,-24 0,49 25,-25 0,25 0,0 0,-49 0,49 0,-24 25,24-25,0 25</inkml:trace>
  <inkml:trace contextRef="#ctx0" brushRef="#br0" timeOffset="46814.8">13097 10641,'0'25,"25"-25,-25 25,-25-25,0 0,0 0,0 0,1 0,-1 25,0-25,0 0,0 24,1-24,-1 0,0 25,0-25,-24 0,24 25,0-25,-25 25,26-25,-26 0,25 25,-24-25,24 24,-25-24,1 25,24 0,-25-25,1 25,-1-25,0 25,25-25,-49 24,24-24,-49 25,50 0,-51 0,-24 0,75-1,-50 1,-25 0,74 0,-74 0,74 0,1-25,-75 24,0 1,49 0,-49 0,75 0,-26-25,-24 24,49-24,1 25,-50-25,49 25,25-25,-49 25,24-25,25 25,0-25,1 24,-1-24,0 0,25 25,-25-25,0 0,1 25,24 0,-25-25,25 25,-25-1,0-24,25 25,-25-25,25 25,-24 0,-1 0,0-25,0 24,0 1,1-25,-51 50,50-50,1 25,-26-25,-24 24,49 1,-25-25,1 25,-1-25,25 25,0-25,-24 25,24-1,0-24,-25 25,26-25,-1 0,0 25,0-25,0 25,1-25,-1 0,25 25,-25-25,25-25,25 25,-25-25,25 25,-1-25,-24 0,25 25,-25-24,25-1,0 0,0 0,-25 0,24 25,-24-24,25-1,-25 0,25 25,-25-25,0 0,0 1,0 48,-25-24,25 25,-25 0,1 0,-1 24,0-24,0 50,-24-26,24 1,0-25,0 24,25 1,-25-25,25 0,0-1,0 1,25-25,0 25,0-25,0 0,49-25,-49 0,24 1,1-1,74-25,-74 25</inkml:trace>
  <inkml:trace contextRef="#ctx0" brushRef="#br0" timeOffset="52938.89">14610 11162,'-25'0,"0"0,1 0,-1 25,0-25,0 0,0 0,1 0,-1 25,0-25,50-25,0 25,-1 0,26-25,0 25,24-25,-49 25,74-25,-49 25,74-24,-75-1,1 25,74-25,-25 0,-49 25,-1 0,1 0,-25 0,0 0,-1 0,1 0</inkml:trace>
  <inkml:trace contextRef="#ctx0" brushRef="#br0" timeOffset="53191.36">14511 11361,'25'0,"-1"-25,1 25,25 0,-25 0,24-25,26 25,-26 0,1-25,24 25,-24-25,24 25,1-24,-26-1,26 25,-26-25,26 0,-26 25,1-25,24 0,-24 25,0 0,-1-24</inkml:trace>
  <inkml:trace contextRef="#ctx0" brushRef="#br0" timeOffset="71813.15">14312 9525,'0'0,"-25"0,25-25,-24 0,24 1,0-1,0 0,-25 25,25-25,0 0,0 50,0 0,0 0,0 0,0 24,25 26,-1-1,-24 0,50-24,-25 0,-25-26,25 1,0 25,-1-50,1 0,0 0,25 0,-26-25,76-25,24-24,24-25,51-25,24 0,0-25</inkml:trace>
  <inkml:trace contextRef="#ctx0" brushRef="#br0" timeOffset="107566.93">23316 12923,'0'0,"-24"0,-1 0,0 0,0 0,0 0,1 0,24 25,-25-25,0 0,0 0,0 25,1-25,-1 0,0 0,-25 0,26 0,-26 0,25 0,0 0,1 0,24-25,-25 25,0 0,0 0,0 0,0 0,1-25,-1 25,0-25,-25 25,26-24,-1-1,0 25,0-25,0 0,1 0,-1 1,-25-26,50 25,-49-24,24 24,0 0,0-49,0 49,25 0,-24-25,24 26,-25-51,25 26,0-51,0 1,0 49,25 1,-25-50,24-25,-24 74,0-49,25 49,-25-49,25 49,-25 1,0-50,25 49,0-25,-25 26,0-1,49-24,-49 24,25 25,0-49,0 24,-1 26,26-26,-25 25,24 0,-24 1,25-26,-25 25,24 0,1 1,-25-1,24 0,-24 25,50 0,-51 0,26 0,24 0,-49 0,50 0,-51 25,26-25,0 0,-1 25,1-1,-25-24,24 25,-24-25,0 25,24 0,-24-25,0 25,0-25,0 24,-1-24,26 50,-25-50,0 25,-1 0,26 24,-25-49,0 25,0 0,24 0,-24 24,25 1,-1-1,-24 1,-25-25,50 49,-50-49,24 25,1-25,0 49,0-24,0-26,24 100,-49-74,25 0,0 24,-25-24,0 49,0-74,0 74,0-50,25 51,-25-51,0 75,0-74,0 49,-25-49,25-1,-25 1,0 74,0-74,1-1,-1 50,0-49,0 0,0 49,1-50,-1 26,25-50,-50 49,50-24,-49-1,24-24,25 0,-25 25,0-26,-24 26,24-50,-25 50,25-26,-49 1,24 0,-24 0,24-25,1 0,-75 25,49-25,-49 0,25-25,-50 0,-24 0,73 0,-98 1,99-1,24 0</inkml:trace>
  <inkml:trace contextRef="#ctx0" brushRef="#br0" timeOffset="129317.35">19372 16669,'0'0,"25"0,0 0,0 0,0 0,-1 25,1-25,0 0,0 0,0 0,0 0,-1 0,26 24,-25-24,0 0,-1 25,26-25,-25 0,0 25,24-25,-24 25,0-25,24 0,-24 0,0 25,0-25,24 0,-24 0,25 0,-1 24,-24-24,0 0,0 0,0 0,-1 0,1 0,0 0,0 0,24 0,-24 0,0 0,0 0,0 0,-1 0,1 0,25 0,-25 0,24 0,-24 0,0 0,0 0,24 0,-24 0,0 0,25 0,-26 0,1 0,0 0,49 0,-49 0,0 0,0 0,0 0,-1 0,1 0,0 0,0 0,0 0,-1 0,1 0,0 0,0 0,-25-24,-25 24</inkml:trace>
  <inkml:trace contextRef="#ctx0" brushRef="#br0" timeOffset="132055.43">19943 16917,'0'25,"-25"-25,25 24,0 1,-25-25,1 25,24 0,-25-25,0 25,0-1,0-24,25 25,-24-25,-1 25,0-25,25 25,-25-25,25 25,25-25,0 0,0 0,-1 0,1 0,0 0,0 0,0 0,-1 0,1-25,0 25,0 0,0 0,-1 0,1 0,0 0,-25-25</inkml:trace>
  <inkml:trace contextRef="#ctx0" brushRef="#br0" timeOffset="132431.4">19968 16942,'-25'0,"25"24,0 1,0 0,0 0,0 0,0-1,0 1,0 0,0 0,0 0,0-1,0 1,0 0,0 0,0 0,0-1,0 1,0 0,0 0,0 0,0-1,0 1,0 0,25 0</inkml:trace>
  <inkml:trace contextRef="#ctx0" brushRef="#br0" timeOffset="132635.09">20315 17289,'0'0,"0"-25</inkml:trace>
  <inkml:trace contextRef="#ctx0" brushRef="#br0" timeOffset="142481.68">17983 16297,'0'-25,"-24"25,-1-25,0 25,25-25,-25 25,0 0,1-25,-1 25,0 0,0 0,0 0,25-24,-49 24,24 0,0 0,0 0,1 0,-1 0,-25 24,0-24,26 25,-1-25,-25 25,25-25,1 25,-26 0,25-25,-24 0,24 0,-25 24,1-24,24 25,0-25,0 25,0-25,-24 25,24-25,0 25,-24 0,-1-1,0 1,26 0,-1 25,0-50,0 24,0 26,-24 0,24-1,0-24,0 25,1-1,24-24,-25 25,25-1,0-24,-25 0,25 24,0-24,0 25,25-25,-25 24,0-24,25 0,-25 0,0 24,24 1,-24-25,25 24,0 1,-25-25,25 0,0-1,-1-24,26 25,0 0,-26-25,26 0,-25 0,24 0,1 0,24 0,-49 0,25 0,24 0,-49-25,25 25,-26 0,26-25,24 25,-49-24,50-1,-1 0,-49 25,0-25,0 25,24-25,-24 0,0 1,49-26,-49 25,0 0,0-24,-1 24,1-74,0 24,0 26,-25-1,25-24,-25 49,0-25,0 26,0-51,0 26,0 24,0 0</inkml:trace>
  <inkml:trace contextRef="#ctx0" brushRef="#br0" timeOffset="198120.55">19621 16272,'0'-25,"-25"25,0 0,0 0,25 25,-25-25,0 0,1 0,48 0,1 0,0 0,0 0,0 0,-50 0,0 0,0 0,0 0,1 0,24-25,24 25,-24-25,0 50</inkml:trace>
  <inkml:trace contextRef="#ctx0" brushRef="#br0" timeOffset="200557.5">19447 16272,'0'-25,"0"50,25-25,-25 25,24-25,26 0,-25 0,49 24,-49-24,50 0,-26 0,1-24,-1 24,26 0,-50 0,49-25,-24 25,-26-25,-24 0,0 0,-24 1,-1-1,0 25,0-25,-24 25,24 0,-25 0,25 0,-74 0,50 25,-1 0,-24 24,24-24,0 0,1 49,24-49,0 0,25 0,0 0,0 24,0-24,25 0,0 0,24-1,-24 1,25-25,-25 0,24 0,26 0,24-25,-74 25,49-24,-24-1,-26 0,1-25,0 26,-25-26,0 0,0 25,0 1,-25-1,0 0,1 25,-1 0,-25 0,25 25,-24 0,24-1,-25 26,1 25,49-51,0 26,0-25,25 0,24 24,26-49,24 25,-50-25,1-25,49 25,0-49,1 24,-51 0,-24 0,0 0,0 1,24-26,-24 0,-25 25,0 1,-25-1,25 0,-49 25,24 0,0 0,-49 0,24 25,25-25,-24 25,-1 24,25-24,25 0,-25 0,25 0,0-1,50 26,0-25,-26-25,51 0,-26 0,1 0,24 0,-24-25,49 0,-24-24,-50 49,24-50,-24 25,0 0,0-24,-25 24,0-25,-25 25,0 25,0 0,-49 0,49 25,0-25,-25 25,-24 49,49-49,0 25,1 0,24-1,0-24,24 0,26 0,-25-25,24 0,1 0,-25 0,49-25,-49 0,50 0,-51 0,1-24,-25 24,25-25,-25 25,0 1,0-1,0 0,-25 25,0 0,1 0,-1 25,-50 24,51-24,-26 25,25-25,0 24,25-24,0 0,25 25,0-26,25-24,-1 0,-49-24,25 24,-25-25,0 0,0 0,-25 0,0 25,1 0,-1 0,0 0,-25 25,1 0,-51 0,26 24,24-24,1 0,-26 25,26-26,-1 26,25-25,25 0,0-1,25-24,0 0,0 0,24 0,-24 0,0 0,-50 25,0-25,25 25,-24 0,-1 0,-50 24,26 1,24-1,25-24,-25 0,25 0,0 0,25-25,25-25,-26 25,1-25,0 25,49-50,-49 26,25-1,-25 0,24 0,-24 0,-25-24,25 24,-25 0,0-24,0 24,-25 25,0 25,0-25,1 24,-1 1,-25 25,-24-1,49-24,25 0,-25 0,25 0,-25-1,50 1,0 0,0-25,24 0,1-25,0 25,-26-25,26 25,49-74,-49 49,-1-24,-24 24,0 0,0-25,0 26,0-26,-25 25,0 0,-25 25,0 0,0 0,-25 50,1-25,24 0,0-1,-24 26,24-25,25 24,0-24,25-25,-1 25,26-25,0-25,-1 25,1 0,24-49,-24 24,0 0,-26 0,26 0,24-49,1 0,-50 49,-25 0,24 0,-24 0,0 1,0-1,-24 25,-1 0,0 0,-25 25,26-25,-26 24,25 1,0 0,-24 0,24 0,25-1,-25-24,25 25,0 0,25-25,0 0,0 0,24 0,-24 0,0 0,24-25,-24 25,0-25,25 1,-26-1,1 0,0 0,0 0,-25 1,25-1,-25 0,0 0,0 0,0 1,0-1,-25 0,25 0,-25 25,0-25,0 25,1-25,-1 25,-25 0</inkml:trace>
  <inkml:trace contextRef="#ctx0" brushRef="#br0" timeOffset="202315.06">6201 11361,'0'0,"-25"0,25-25</inkml:trace>
  <inkml:trace contextRef="#ctx0" brushRef="#br0" timeOffset="202483.97">6176 11336,'0'25,"0"-1,25-24,-25 25,0 0,0 0,25 0,-25 24,0-24,0 0,25 24,-25-24,0 0,25 0,-25 0,0-1,24 1,-24 0,25-25,0 0,0-25,0 0,-1-24,1 24,0-25,0 1,0-26,24 26,1-50,-1 24,1-24,0 24</inkml:trace>
  <inkml:trace contextRef="#ctx0" brushRef="#br0" timeOffset="-207190.06">9748 4465,'-25'0,"25"-25,0 0,0 50,0 0,25 0,-25 24,25-24,-25 0,25 49,-25-24,25-1,-25 26,24-25,-24-1,25 1,-25-1,25-24,-25 25,25-25,-25-1,25 26,-25-25,0 0,0 24,24-24,-24 0</inkml:trace>
  <inkml:trace contextRef="#ctx0" brushRef="#br0" timeOffset="-206566.7">9748 4539,'0'0,"0"-25,0 1,25 24,-25-25,25 0,-25 0,25 25,-1-25,-24 1,25 24,25-50,-25 25,-1 25,1-25,0 25,0 0,0 0,0 0,-1 25,1-25,-25 25,25-25,-25 25,25 0,-25-1,0 1,0 0,0 0,0 24,0-24,-25 0,25 25,-25-26,0 26,1-25,-1 24,0-24,0 0,0 0,0 0,1 0,-1-25,0 0,50 0,-25-25,25 25,-1-25,1 25,50 0,-50 0,24 0,-24 25,25-25,-26 25,51 24,-50-49,-1 25,51 25,-26-50,-24 24,0-24,0 25,0-25</inkml:trace>
  <inkml:trace contextRef="#ctx0" brushRef="#br0" timeOffset="-202204.53">19993 18405,'0'-25,"24"25,-24 25,0 0,0 0,25-1,-25 1,0 0,0 0,25 0,-25 24,0-24,0 0,0 0,0 0,0-1,0-48</inkml:trace>
  <inkml:trace contextRef="#ctx0" brushRef="#br0" timeOffset="-201670.34">20042 18380,'0'0,"0"-25,0 1,0-1,25 0,0 0,-25 0,25 25,-1 0,1-24,0 24,0 0,0 0,-1 0,1 0,0 0,0 0,0 0,-1 0,-24 24,25-24,0 25,0 0,-25 0,0 0,0-1,-25-24,25 25,-25-25,25 25,-25-25,1 25,-1 0,0-25,0 0,0 0,1 0,-1 0,0 0,50 24,0-24,-1 25,1-25,0 25,0-25,49 25,-49 0,49 0,-24-25,0 24,24 1,-24 0,-25-25,24 25,-24 0,0-1,0-24,-25 25</inkml:trace>
  <inkml:trace contextRef="#ctx0" brushRef="#br0" timeOffset="-194676.05">20513 17983,'0'25,"0"0,-24 0,24 0,0-1,-25 1,0 0,25 25,-50-1,50-24,-24 0,-1 0,0 24,0-24,0 0,1 0,-1-1,0 1,0 0,0-25,1 25</inkml:trace>
  <inkml:trace contextRef="#ctx0" brushRef="#br0" timeOffset="-190777.06">6474 12030,'0'0,"-25"0,25-25,0 1,-25 24,25-25,0 0,-24 0,24 0,0 1,0-1,0 0,-25 25,25-25,0 50,0 0,-25 0,25-1,0 1,-25 25,25 49,-25-49,1 49,24-49,0-1,-25 50,25-49,0 0,0-1,0 26,0-51,25 51,-25-50,24-25,-24 24,50-24,-50-24,50-1,-50 0,49-74,-24 0,0 49,0-49,-25 49,0-24,0 24,0 0,0 1,0 24,-25-25,0 26,0 24,25 24,-25 1,1 50,24-51,-25 26,0 74,0-74,25 74,-25-50,25-24,0 49,0-49,0-1,25-24,-25 0,0 0,25-1,0-24,0-49,-25-1,49-49,-49 49,25-24,0-100,0 100,-25 0,24-75,-24 74,0 26,0-75,0 99,-24 0,24 0,-25 0,0 50,0 0,-24 49,24 1,-25 49,1 74,49-123,-50 123,50-123,-25 24,25 25,0-75,25 1,-25-25,25-25,0 0,-1-25,1-25,0 1,0-50,0 49,24-99,-24 75,-25 24,25-24,-25 24,0-49,0 49,0 1,-25 49,25 24,-25 1,0 50,1-26,24 1,-25 74,0-74,25-1,0 1</inkml:trace>
  <inkml:trace contextRef="#ctx0" brushRef="#br0" timeOffset="-190254.2">5904 13320,'0'-25,"0"1</inkml:trace>
  <inkml:trace contextRef="#ctx0" brushRef="#br0" timeOffset="-190090.77">7417 12328,'0'0,"24"-25</inkml:trace>
  <inkml:trace contextRef="#ctx0" brushRef="#br0" timeOffset="-161549.99">23341 11534,'0'0,"0"25,-25-25,25 25,-24 0,-1-1,0 26,-25 24,1-49,-1 25,-49 49,49-25,1-24,-26 0,1-1,24 1,-74 49,75-49,-51 24,76-49,-1 0,0-25,0 49,0-49</inkml:trace>
  <inkml:trace contextRef="#ctx0" brushRef="#br0" timeOffset="-161342.18">22448 11956,'0'0,"25"-50,-25 25,25-24,-25 24,0 0,0 0,0 1,25 48,-1 1,1 0,0 0,0 24,24 1,-24 0,25-1,24 1,-24 24,0 1,24-26,0 26,-24-26,24 26,-24-26,24 26,-24-26,24 1,-24-25,0 24,-1-24,1 25</inkml:trace>
  <inkml:trace contextRef="#ctx0" brushRef="#br0" timeOffset="-152665.3299">893 4738,'-25'0,"25"-25,-25 25,25 25,0-1,25-24,-25 25,0 0,0 0,0 0,25 0,-25-1,0 26,25 0,-25-1,25 1,-25-1,24 1,-24 0,25 24,0-24,-25 24,25-24,-25-1,25 26,-25-26,24 1,-24-1,25-24,-25 25,0-25,25 0,-25 24,0-24,0 0,0 0,0-1,25-24,-25-24,0-1,-25 0,25 0,0 0,-25-24,25 24,0 0,0-25,0 26,0-26,0 25,0-24,0 24,0 0,0-25,25 26,-25-1,25 25,-25-25,25 0,-1 0,1 25,0 0,0 25,0-25,-1 25,-24 0,25 0,0-1,-25 26,50 0,-50-1,24-24,-24 25,0-26,25 1,-25 25,0-25,0 0,0-1,0 1,25 0,-25 0,0 0,0-1</inkml:trace>
  <inkml:trace contextRef="#ctx0" brushRef="#br0" timeOffset="-152379.4799">1885 5531,'0'0,"-25"0,25-24,25 24,0-25,0 25,0-25,-1 0,1 25,-25-25,25 25</inkml:trace>
  <inkml:trace contextRef="#ctx0" brushRef="#br0" timeOffset="-152187.96">1910 5829,'0'0,"0"25,25-25,-25-25,25 25,-1 0,-24-25,25 25,0-25,0 25,0-24,-1-1,1 25,0-25</inkml:trace>
  <inkml:trace contextRef="#ctx0" brushRef="#br0" timeOffset="-151383.8">2778 5234,'-25'0,"25"-25,-24 25,24-25,0 0,24 25,-24-24,25 24,-25-25,25 25,-25-25,25 25,0 0,-1 0,1 0,0 0,0 25,-25 0,25-25,-25 24,24 1,-24 25,0-25,0-1,0 26,0-25,0 49,-24-49,24 25,-25-50,25 24,0 1,-25 0,25 0,0-50,25 0,0 25,-25-25,24 25,1 0,0 0,0 0,0 0,-1 0,-24 25,25 0,-25 0,0 24,0-24,0 0,0 25,-25 24,1-49,-1 0,0 24,0-24,0 25,1-25,-26-1,25 1,0 0,1 0,-1 0,0-25,0 24,0-24,1 0,24-24,0-1</inkml:trace>
  <inkml:trace contextRef="#ctx0" brushRef="#br0" timeOffset="-150935.6">3349 5209,'-25'0,"25"-25,-25 25,25 25,-25-25,25 25,0 0,0-1,-25 1,25 0,0 0,0 24,0-24,0 25,25-1,-25-24,0 25,25-25,-25 24,0-24,25 0,0 0,-25-1,24 1,1-25,-25 25,25-25,0 25,0-25,-1 0,1 0,0-25,0 25,-25-25,25 25,-1-25,1 1,0-26,-25 25,25 0,0-24,-25 24,0 0,0-24,0 24,0 0,0-25,-25 26,0-26,0 25,0 0,1 25,-1 0,0 0,0 0,0 0,1 0,-1 25,0-25,0 0,25 25</inkml:trace>
  <inkml:trace contextRef="#ctx0" brushRef="#br0" timeOffset="-150629">4118 4936,'0'25,"-25"-25,0 0,25 25,-25-25,25 25,-25-25,25 24,-24 1,24 0,0 0,0 0,0-1,0 1,24 0,-24 0,25 0,25 24,-50-24,25 0,-1 0,1-1,0 26,0-25,-25 0,25 24,-25-24,0 25,0-26,0 1,0 25,-25-25,0-1,25 1,-25 0,-24-25,24 0</inkml:trace>
  <inkml:trace contextRef="#ctx0" brushRef="#br0" timeOffset="-150463.28">3944 5135,'0'0,"0"-25,0 0,25 25,-25-25,25 0,-1 1,1-1,0 0,0 25,0-25,-1 0,1 1,25-26,-25 25,24 0</inkml:trace>
  <inkml:trace contextRef="#ctx0" brushRef="#br0" timeOffset="-149693.15">4663 5531,'0'-24,"0"48,25 1,-25 0,0 0,25 24,-25-24,25 25,-25-25,0-1,24 1,-24 0,0 0,0-50,0 0,0 0,0 1,0-26,0 25,0-24,25-26,-25 26,0 24,25-25,0 1,0 49,0 0,-25 24,24 1,1 50,0-1,-25-49,0 24,0-24,0 25,0-25,0-1,0-48,0-1,0 0,25-25,-25 26,0-1,25-25,-25 25,24-49,1 24,-25 26,25-1,-25 0,50-25,-26 50,1 0,0 25,0 0,-25 0,25 24,-1 1,-24 0,0-26,25 1,-25 25,0-25,25-1,-25 1,25 0,0 0,-1-25,1 0,0 0</inkml:trace>
  <inkml:trace contextRef="#ctx0" brushRef="#br0" timeOffset="-149232.34">2480 7342,'0'0,"-24"25,-1-25,25-25,25 25,-1 0,1-25,0 25,0-24,24-1,1 0,0 0,-1 0,26-24,-26 24,26-25,24 1,-25-1,26 1,-26-1,25 0,0 1,1-26,-1 26,0-1,0 0,75-24,-100 24,1 26,-1-26,-24 25,24 0,-24 25,-25-24,24 24,-24-25,0 25</inkml:trace>
  <inkml:trace contextRef="#ctx0" brushRef="#br0" timeOffset="-148965.3299">3175 7293,'0'0,"-74"49,24 1,-24-25,49-1,-25 1,25 0,50-50,25 25,-25-25,24 1,1-1,-1 0,26-25,-1 1,1-1,-1 1,25-1,-24-24,24-1,0 26,0-26,25 1,-24-1,-1 26,25-26,-25 1,0 24,0-24,-24 24,24 1,-24-1,-26 0,26 26,-26-1,1 0,-1 0,-24 0,0 25,0-24</inkml:trace>
  <inkml:trace contextRef="#ctx0" brushRef="#br0" timeOffset="-128115.61">14759 5507,'-25'-25,"0"25,0 0,-24 25,24-25,0 0,0 24,1-24,-1 0,50-24,-1 24,1-25,50-25,-26 1,26-1,-1 0,124-74,-98 75,148-100,-124 99,0-24,124-75,-124 99,124-74,-149 100,100-51,-125 50,0 1,-24-1,0 25,-75 25,0-25,0 24,0 1</inkml:trace>
  <inkml:trace contextRef="#ctx0" brushRef="#br0" timeOffset="-127810.47">15032 5904,'0'0,"-50"49,0 1,1-1,24-24,-25 25,26-1,-1-24,-25 50,50-51,-25 1,25 0,0 0,25-25,0-25,0 0,24 0,1 1,0-26,-1 0,26 1,-1-1,25 1,0-26,1 1,24-1,0 1,0-1,149-98,-125 98,-24 1,25 0,-25-1,0 26,0-26,0 26,-49 24,24 0,-49 0,-1 0,1 25,-50 2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E168CE-460D-4285-A6E1-01C084019EE3}" type="datetimeFigureOut">
              <a:rPr lang="en-IN" smtClean="0"/>
              <a:t>17-10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F69006-D8E1-4878-8728-171830358E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40135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F69006-D8E1-4878-8728-171830358EC1}" type="slidenum">
              <a:rPr lang="en-IN" smtClean="0"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518264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7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13772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7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12612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7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69293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7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24673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7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49436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7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28096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7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2114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7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50933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7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80179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7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53576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7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2465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7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210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emf"/><Relationship Id="rId5" Type="http://schemas.openxmlformats.org/officeDocument/2006/relationships/customXml" Target="../ink/ink2.x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customXml" Target="../ink/ink3.xml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emf"/><Relationship Id="rId10" Type="http://schemas.openxmlformats.org/officeDocument/2006/relationships/image" Target="../media/image27.wmf"/><Relationship Id="rId9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emf"/><Relationship Id="rId5" Type="http://schemas.openxmlformats.org/officeDocument/2006/relationships/customXml" Target="../ink/ink5.x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customXml" Target="../ink/ink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emf"/><Relationship Id="rId4" Type="http://schemas.openxmlformats.org/officeDocument/2006/relationships/customXml" Target="../ink/ink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emf"/><Relationship Id="rId5" Type="http://schemas.openxmlformats.org/officeDocument/2006/relationships/customXml" Target="../ink/ink10.xml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emf"/><Relationship Id="rId5" Type="http://schemas.openxmlformats.org/officeDocument/2006/relationships/customXml" Target="../ink/ink11.xml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emf"/><Relationship Id="rId5" Type="http://schemas.openxmlformats.org/officeDocument/2006/relationships/customXml" Target="../ink/ink14.xml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emf"/><Relationship Id="rId5" Type="http://schemas.openxmlformats.org/officeDocument/2006/relationships/customXml" Target="../ink/ink17.xml"/><Relationship Id="rId4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customXml" Target="../ink/ink1.xml"/><Relationship Id="rId10" Type="http://schemas.openxmlformats.org/officeDocument/2006/relationships/image" Target="../media/image7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2257" y="1"/>
            <a:ext cx="4465503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Season 2, Lecture 26:</a:t>
            </a:r>
          </a:p>
          <a:p>
            <a:pPr algn="ctr"/>
            <a:r>
              <a:rPr lang="en-US" sz="2400" b="1" dirty="0">
                <a:solidFill>
                  <a:prstClr val="white"/>
                </a:solidFill>
              </a:rPr>
              <a:t>Tutorial 6</a:t>
            </a:r>
          </a:p>
          <a:p>
            <a:pPr algn="ctr"/>
            <a:r>
              <a:rPr lang="en-US" sz="2400" b="1" dirty="0">
                <a:solidFill>
                  <a:prstClr val="white"/>
                </a:solidFill>
              </a:rPr>
              <a:t>Phase transition, Clausius </a:t>
            </a:r>
            <a:r>
              <a:rPr lang="en-US" sz="2400" b="1" dirty="0" err="1">
                <a:solidFill>
                  <a:prstClr val="white"/>
                </a:solidFill>
              </a:rPr>
              <a:t>Claperyon</a:t>
            </a:r>
            <a:r>
              <a:rPr lang="en-US" sz="2400" b="1" dirty="0">
                <a:solidFill>
                  <a:prstClr val="white"/>
                </a:solidFill>
              </a:rPr>
              <a:t> Equation </a:t>
            </a:r>
            <a:endParaRPr lang="en-IN" sz="2400" b="1" dirty="0">
              <a:solidFill>
                <a:prstClr val="white"/>
              </a:solidFill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>
            <a:fillRect/>
          </a:stretch>
        </p:blipFill>
        <p:spPr>
          <a:xfrm>
            <a:off x="2452257" y="3"/>
            <a:ext cx="4465503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2257" y="1590675"/>
            <a:ext cx="4465503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7184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01590"/>
              </p:ext>
            </p:extLst>
          </p:nvPr>
        </p:nvGraphicFramePr>
        <p:xfrm>
          <a:off x="2384156" y="2348880"/>
          <a:ext cx="45688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156" y="2348880"/>
                        <a:ext cx="45688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96275"/>
              </p:ext>
            </p:extLst>
          </p:nvPr>
        </p:nvGraphicFramePr>
        <p:xfrm>
          <a:off x="899592" y="3873920"/>
          <a:ext cx="7537955" cy="66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603160" imgH="228600" progId="Equation.DSMT4">
                  <p:embed/>
                </p:oleObj>
              </mc:Choice>
              <mc:Fallback>
                <p:oleObj name="Equation" r:id="rId5" imgW="2603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873920"/>
                        <a:ext cx="7537955" cy="66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3611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835696" y="116632"/>
            <a:ext cx="5990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/>
              <a:t>We know from Gibbs-</a:t>
            </a:r>
            <a:r>
              <a:rPr lang="en-US" sz="2800" b="1" dirty="0" err="1"/>
              <a:t>Duhem</a:t>
            </a:r>
            <a:r>
              <a:rPr lang="en-US" sz="2800" b="1" dirty="0"/>
              <a:t> relations,</a:t>
            </a:r>
            <a:endParaRPr lang="en-IN" sz="28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37302"/>
              </p:ext>
            </p:extLst>
          </p:nvPr>
        </p:nvGraphicFramePr>
        <p:xfrm>
          <a:off x="2191229" y="908720"/>
          <a:ext cx="47386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231560" imgH="203040" progId="Equation.DSMT4">
                  <p:embed/>
                </p:oleObj>
              </mc:Choice>
              <mc:Fallback>
                <p:oleObj name="Equation" r:id="rId3" imgW="12315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229" y="908720"/>
                        <a:ext cx="473868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337896"/>
              </p:ext>
            </p:extLst>
          </p:nvPr>
        </p:nvGraphicFramePr>
        <p:xfrm>
          <a:off x="2123728" y="1753170"/>
          <a:ext cx="508000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320480" imgH="609480" progId="Equation.DSMT4">
                  <p:embed/>
                </p:oleObj>
              </mc:Choice>
              <mc:Fallback>
                <p:oleObj name="Equation" r:id="rId5" imgW="1320480" imgH="609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53170"/>
                        <a:ext cx="5080000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3072"/>
              </p:ext>
            </p:extLst>
          </p:nvPr>
        </p:nvGraphicFramePr>
        <p:xfrm>
          <a:off x="2051720" y="4149080"/>
          <a:ext cx="45688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149080"/>
                        <a:ext cx="45688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917110"/>
              </p:ext>
            </p:extLst>
          </p:nvPr>
        </p:nvGraphicFramePr>
        <p:xfrm>
          <a:off x="2179323" y="5301208"/>
          <a:ext cx="47625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323" y="5301208"/>
                        <a:ext cx="47625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02926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21853"/>
              </p:ext>
            </p:extLst>
          </p:nvPr>
        </p:nvGraphicFramePr>
        <p:xfrm>
          <a:off x="1475656" y="908720"/>
          <a:ext cx="5445065" cy="7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908720"/>
                        <a:ext cx="5445065" cy="7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91393"/>
              </p:ext>
            </p:extLst>
          </p:nvPr>
        </p:nvGraphicFramePr>
        <p:xfrm>
          <a:off x="179512" y="2708920"/>
          <a:ext cx="293538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2708920"/>
                        <a:ext cx="2935385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73006"/>
              </p:ext>
            </p:extLst>
          </p:nvPr>
        </p:nvGraphicFramePr>
        <p:xfrm>
          <a:off x="4355976" y="2708920"/>
          <a:ext cx="45021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679480" imgH="939600" progId="Equation.DSMT4">
                  <p:embed/>
                </p:oleObj>
              </mc:Choice>
              <mc:Fallback>
                <p:oleObj name="Equation" r:id="rId7" imgW="267948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708920"/>
                        <a:ext cx="45021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900140"/>
              </p:ext>
            </p:extLst>
          </p:nvPr>
        </p:nvGraphicFramePr>
        <p:xfrm>
          <a:off x="395536" y="4869160"/>
          <a:ext cx="2664296" cy="152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69160"/>
                        <a:ext cx="2664296" cy="152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309991"/>
              </p:ext>
            </p:extLst>
          </p:nvPr>
        </p:nvGraphicFramePr>
        <p:xfrm>
          <a:off x="4355976" y="4797152"/>
          <a:ext cx="3706294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2222280" imgH="863280" progId="Equation.DSMT4">
                  <p:embed/>
                </p:oleObj>
              </mc:Choice>
              <mc:Fallback>
                <p:oleObj name="Equation" r:id="rId11" imgW="22222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5976" y="4797152"/>
                        <a:ext cx="3706294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5623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47400"/>
              </p:ext>
            </p:extLst>
          </p:nvPr>
        </p:nvGraphicFramePr>
        <p:xfrm>
          <a:off x="1835696" y="1196752"/>
          <a:ext cx="602297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196752"/>
                        <a:ext cx="6022975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44884" y="4196407"/>
            <a:ext cx="684354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/>
              <a:t>Clausius-Clapeyron</a:t>
            </a:r>
            <a:r>
              <a:rPr lang="en-US" sz="4400" b="1" dirty="0"/>
              <a:t> Equation</a:t>
            </a:r>
            <a:endParaRPr lang="en-IN" sz="4400" dirty="0"/>
          </a:p>
        </p:txBody>
      </p:sp>
    </p:spTree>
    <p:extLst>
      <p:ext uri="{BB962C8B-B14F-4D97-AF65-F5344CB8AC3E}">
        <p14:creationId xmlns:p14="http://schemas.microsoft.com/office/powerpoint/2010/main" val="19084897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80928"/>
            <a:ext cx="8229600" cy="1143000"/>
          </a:xfrm>
        </p:spPr>
        <p:txBody>
          <a:bodyPr/>
          <a:lstStyle/>
          <a:p>
            <a:r>
              <a:rPr lang="en-US" b="1" dirty="0"/>
              <a:t>Practice Problem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1605214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EFEB49E-2C05-A203-3399-F197765F2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514620"/>
              </p:ext>
            </p:extLst>
          </p:nvPr>
        </p:nvGraphicFramePr>
        <p:xfrm>
          <a:off x="911225" y="980728"/>
          <a:ext cx="7321550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873240" imgH="1955520" progId="Equation.DSMT4">
                  <p:embed/>
                </p:oleObj>
              </mc:Choice>
              <mc:Fallback>
                <p:oleObj name="Equation" r:id="rId3" imgW="3873240" imgH="19555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1225" y="980728"/>
                        <a:ext cx="7321550" cy="369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2152080" y="461160"/>
              <a:ext cx="5640120" cy="58262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41280" y="454680"/>
                <a:ext cx="5664240" cy="584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71519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19760" y="2553840"/>
              <a:ext cx="8430120" cy="4152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0400" y="2544480"/>
                <a:ext cx="8448840" cy="417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5527440" y="5509440"/>
              <a:ext cx="3536640" cy="1161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18080" y="5500080"/>
                <a:ext cx="3555360" cy="11800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ECC711-E896-E08F-085D-25A69F3FC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14081"/>
              </p:ext>
            </p:extLst>
          </p:nvPr>
        </p:nvGraphicFramePr>
        <p:xfrm>
          <a:off x="294120" y="211211"/>
          <a:ext cx="6109047" cy="308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9" imgW="3873240" imgH="1955520" progId="Equation.DSMT4">
                  <p:embed/>
                </p:oleObj>
              </mc:Choice>
              <mc:Fallback>
                <p:oleObj name="Equation" r:id="rId9" imgW="3873240" imgH="19555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EFEB49E-2C05-A203-3399-F197765F2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120" y="211211"/>
                        <a:ext cx="6109047" cy="3083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7956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018824"/>
              </p:ext>
            </p:extLst>
          </p:nvPr>
        </p:nvGraphicFramePr>
        <p:xfrm>
          <a:off x="107504" y="188640"/>
          <a:ext cx="8928992" cy="102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5765760" imgH="660240" progId="Equation.DSMT4">
                  <p:embed/>
                </p:oleObj>
              </mc:Choice>
              <mc:Fallback>
                <p:oleObj name="Equation" r:id="rId3" imgW="5765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188640"/>
                        <a:ext cx="8928992" cy="1022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47864" y="1412776"/>
            <a:ext cx="3380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W of air at 25C = 0.0288 Kg/</a:t>
            </a:r>
            <a:r>
              <a:rPr lang="en-US" dirty="0" err="1"/>
              <a:t>mo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965800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424374"/>
              </p:ext>
            </p:extLst>
          </p:nvPr>
        </p:nvGraphicFramePr>
        <p:xfrm>
          <a:off x="107504" y="188640"/>
          <a:ext cx="8928992" cy="102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5765760" imgH="660240" progId="Equation.DSMT4">
                  <p:embed/>
                </p:oleObj>
              </mc:Choice>
              <mc:Fallback>
                <p:oleObj name="Equation" r:id="rId3" imgW="5765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188640"/>
                        <a:ext cx="8928992" cy="1022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785880" y="2009160"/>
              <a:ext cx="5760000" cy="4277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6520" y="1999800"/>
                <a:ext cx="5778720" cy="429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1299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4120" y="482040"/>
              <a:ext cx="8670960" cy="5831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4760" y="472680"/>
                <a:ext cx="8689680" cy="585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661360" y="5241600"/>
              <a:ext cx="1188000" cy="1321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652000" y="5232240"/>
                <a:ext cx="1206720" cy="134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61697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3806714"/>
              </p:ext>
            </p:extLst>
          </p:nvPr>
        </p:nvGraphicFramePr>
        <p:xfrm>
          <a:off x="107504" y="188640"/>
          <a:ext cx="8712968" cy="6336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6465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val="901301938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val="3188963098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val="3577227769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val="3322509302"/>
                    </a:ext>
                  </a:extLst>
                </a:gridCol>
              </a:tblGrid>
              <a:tr h="56917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31219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53680" y="562680"/>
              <a:ext cx="8653320" cy="6286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4320" y="553320"/>
                <a:ext cx="8672040" cy="630540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TextBox 1"/>
          <p:cNvSpPr txBox="1"/>
          <p:nvPr/>
        </p:nvSpPr>
        <p:spPr>
          <a:xfrm>
            <a:off x="3189973" y="3575521"/>
            <a:ext cx="3380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W of air at 25C = 0.0288 Kg/</a:t>
            </a:r>
            <a:r>
              <a:rPr lang="en-US" dirty="0" err="1"/>
              <a:t>mol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03480" y="455400"/>
              <a:ext cx="8492760" cy="6304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4120" y="446040"/>
                <a:ext cx="8511480" cy="6323400"/>
              </a:xfrm>
              <a:prstGeom prst="rect">
                <a:avLst/>
              </a:prstGeom>
            </p:spPr>
          </p:pic>
        </mc:Fallback>
      </mc:AlternateContent>
      <p:sp>
        <p:nvSpPr>
          <p:cNvPr id="5" name="Rectangle 4"/>
          <p:cNvSpPr/>
          <p:nvPr/>
        </p:nvSpPr>
        <p:spPr>
          <a:xfrm>
            <a:off x="-35396" y="1196752"/>
            <a:ext cx="2376264" cy="1368152"/>
          </a:xfrm>
          <a:prstGeom prst="rect">
            <a:avLst/>
          </a:prstGeom>
          <a:solidFill>
            <a:srgbClr val="4F81BD">
              <a:alpha val="4784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48622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64574"/>
              </p:ext>
            </p:extLst>
          </p:nvPr>
        </p:nvGraphicFramePr>
        <p:xfrm>
          <a:off x="683568" y="836712"/>
          <a:ext cx="6616130" cy="284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3898800" imgH="1676160" progId="Equation.DSMT4">
                  <p:embed/>
                </p:oleObj>
              </mc:Choice>
              <mc:Fallback>
                <p:oleObj name="Equation" r:id="rId3" imgW="38988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836712"/>
                        <a:ext cx="6616130" cy="2843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241280" y="3161160"/>
              <a:ext cx="7599600" cy="3402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31920" y="3151800"/>
                <a:ext cx="7618320" cy="342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14984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03261"/>
              </p:ext>
            </p:extLst>
          </p:nvPr>
        </p:nvGraphicFramePr>
        <p:xfrm>
          <a:off x="395536" y="116632"/>
          <a:ext cx="4751883" cy="2042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3898800" imgH="1676160" progId="Equation.DSMT4">
                  <p:embed/>
                </p:oleObj>
              </mc:Choice>
              <mc:Fallback>
                <p:oleObj name="Equation" r:id="rId3" imgW="3898800" imgH="1676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6632"/>
                        <a:ext cx="4751883" cy="2042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6731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466569"/>
              </p:ext>
            </p:extLst>
          </p:nvPr>
        </p:nvGraphicFramePr>
        <p:xfrm>
          <a:off x="800100" y="333375"/>
          <a:ext cx="5507038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898800" imgH="1206360" progId="Equation.DSMT4">
                  <p:embed/>
                </p:oleObj>
              </mc:Choice>
              <mc:Fallback>
                <p:oleObj name="Equation" r:id="rId3" imgW="389880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100" y="333375"/>
                        <a:ext cx="5507038" cy="170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178560" y="2366280"/>
              <a:ext cx="8751600" cy="4349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9200" y="2356920"/>
                <a:ext cx="8770320" cy="436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45482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96600" y="1303560"/>
              <a:ext cx="7983720" cy="4447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7240" y="1294200"/>
                <a:ext cx="8002440" cy="446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1991016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44680" y="1589400"/>
              <a:ext cx="8483760" cy="5170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5320" y="1580040"/>
                <a:ext cx="8502480" cy="518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487362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8817"/>
              </p:ext>
            </p:extLst>
          </p:nvPr>
        </p:nvGraphicFramePr>
        <p:xfrm>
          <a:off x="154624" y="836712"/>
          <a:ext cx="902217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5410080" imgH="431640" progId="Equation.DSMT4">
                  <p:embed/>
                </p:oleObj>
              </mc:Choice>
              <mc:Fallback>
                <p:oleObj name="Equation" r:id="rId3" imgW="5410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624" y="836712"/>
                        <a:ext cx="902217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946800" y="1616400"/>
              <a:ext cx="7840440" cy="5232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37440" y="1607040"/>
                <a:ext cx="7859160" cy="525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2106938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887595"/>
              </p:ext>
            </p:extLst>
          </p:nvPr>
        </p:nvGraphicFramePr>
        <p:xfrm>
          <a:off x="427896" y="140923"/>
          <a:ext cx="8424936" cy="115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4457520" imgH="609480" progId="Equation.DSMT4">
                  <p:embed/>
                </p:oleObj>
              </mc:Choice>
              <mc:Fallback>
                <p:oleObj name="Equation" r:id="rId3" imgW="4457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896" y="140923"/>
                        <a:ext cx="8424936" cy="1151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1907704" y="1916832"/>
            <a:ext cx="0" cy="35283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07704" y="5445224"/>
            <a:ext cx="46805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915816" y="2636912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796136" y="2636912"/>
            <a:ext cx="432048" cy="144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347864" y="4077072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2915816" y="2636912"/>
            <a:ext cx="432048" cy="144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907704" y="2636912"/>
            <a:ext cx="100811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1907704" y="4077072"/>
            <a:ext cx="144016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347864" y="4077072"/>
            <a:ext cx="0" cy="136815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228184" y="4077072"/>
            <a:ext cx="0" cy="136815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67544" y="3140968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4324252" y="551723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endParaRPr lang="en-IN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70665"/>
              </p:ext>
            </p:extLst>
          </p:nvPr>
        </p:nvGraphicFramePr>
        <p:xfrm>
          <a:off x="971599" y="2407972"/>
          <a:ext cx="964089" cy="44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99" y="2407972"/>
                        <a:ext cx="964089" cy="44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2302"/>
              </p:ext>
            </p:extLst>
          </p:nvPr>
        </p:nvGraphicFramePr>
        <p:xfrm>
          <a:off x="0" y="3893753"/>
          <a:ext cx="1854141" cy="36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93753"/>
                        <a:ext cx="1854141" cy="36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70860"/>
              </p:ext>
            </p:extLst>
          </p:nvPr>
        </p:nvGraphicFramePr>
        <p:xfrm>
          <a:off x="6365726" y="2435485"/>
          <a:ext cx="294506" cy="40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5726" y="2435485"/>
                        <a:ext cx="294506" cy="402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944445"/>
              </p:ext>
            </p:extLst>
          </p:nvPr>
        </p:nvGraphicFramePr>
        <p:xfrm>
          <a:off x="6779914" y="3717032"/>
          <a:ext cx="9604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457200" imgH="177480" progId="Equation.DSMT4">
                  <p:embed/>
                </p:oleObj>
              </mc:Choice>
              <mc:Fallback>
                <p:oleObj name="Equation" r:id="rId11" imgW="45720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914" y="3717032"/>
                        <a:ext cx="9604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4247964" y="1772816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086098"/>
              </p:ext>
            </p:extLst>
          </p:nvPr>
        </p:nvGraphicFramePr>
        <p:xfrm>
          <a:off x="4286524" y="1525780"/>
          <a:ext cx="457572" cy="58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86524" y="1525780"/>
                        <a:ext cx="457572" cy="588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4400364" y="4221088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29555"/>
              </p:ext>
            </p:extLst>
          </p:nvPr>
        </p:nvGraphicFramePr>
        <p:xfrm>
          <a:off x="4570413" y="4322763"/>
          <a:ext cx="4905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4322763"/>
                        <a:ext cx="4905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915816" y="407707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2627784" y="234888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sp>
        <p:nvSpPr>
          <p:cNvPr id="38" name="TextBox 37"/>
          <p:cNvSpPr txBox="1"/>
          <p:nvPr/>
        </p:nvSpPr>
        <p:spPr>
          <a:xfrm>
            <a:off x="5796136" y="2533546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N" dirty="0"/>
          </a:p>
        </p:txBody>
      </p:sp>
      <p:sp>
        <p:nvSpPr>
          <p:cNvPr id="39" name="TextBox 38"/>
          <p:cNvSpPr txBox="1"/>
          <p:nvPr/>
        </p:nvSpPr>
        <p:spPr>
          <a:xfrm>
            <a:off x="6228184" y="3933056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619188" y="5949280"/>
            <a:ext cx="7928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turation Pressure = The pressure of a vapor which is in equilibrium with its liquid </a:t>
            </a:r>
          </a:p>
          <a:p>
            <a:r>
              <a:rPr lang="en-US" dirty="0"/>
              <a:t>Example steam and water co-existing under equilibrium at phase boundary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97966346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14" t="20037" r="30755" b="12500"/>
          <a:stretch/>
        </p:blipFill>
        <p:spPr bwMode="auto">
          <a:xfrm>
            <a:off x="718" y="23787"/>
            <a:ext cx="3789457" cy="304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455400" y="812520"/>
              <a:ext cx="8376480" cy="5983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6040" y="803160"/>
                <a:ext cx="8395200" cy="600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730141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19800" y="1330560"/>
              <a:ext cx="8260560" cy="5384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0440" y="1321200"/>
                <a:ext cx="8279280" cy="540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334725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5118305"/>
              </p:ext>
            </p:extLst>
          </p:nvPr>
        </p:nvGraphicFramePr>
        <p:xfrm>
          <a:off x="179512" y="188640"/>
          <a:ext cx="8640958" cy="65939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03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566070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19083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216024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407665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72455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216024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358438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1090088">
                  <a:extLst>
                    <a:ext uri="{9D8B030D-6E8A-4147-A177-3AD203B41FA5}">
                      <a16:colId xmlns:a16="http://schemas.microsoft.com/office/drawing/2014/main" val="1270522247"/>
                    </a:ext>
                  </a:extLst>
                </a:gridCol>
                <a:gridCol w="693288">
                  <a:extLst>
                    <a:ext uri="{9D8B030D-6E8A-4147-A177-3AD203B41FA5}">
                      <a16:colId xmlns:a16="http://schemas.microsoft.com/office/drawing/2014/main" val="1676118847"/>
                    </a:ext>
                  </a:extLst>
                </a:gridCol>
                <a:gridCol w="693288">
                  <a:extLst>
                    <a:ext uri="{9D8B030D-6E8A-4147-A177-3AD203B41FA5}">
                      <a16:colId xmlns:a16="http://schemas.microsoft.com/office/drawing/2014/main" val="3396268"/>
                    </a:ext>
                  </a:extLst>
                </a:gridCol>
                <a:gridCol w="693288">
                  <a:extLst>
                    <a:ext uri="{9D8B030D-6E8A-4147-A177-3AD203B41FA5}">
                      <a16:colId xmlns:a16="http://schemas.microsoft.com/office/drawing/2014/main" val="415035161"/>
                    </a:ext>
                  </a:extLst>
                </a:gridCol>
              </a:tblGrid>
              <a:tr h="350013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ch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ch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50013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63111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[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802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16792"/>
              </p:ext>
            </p:extLst>
          </p:nvPr>
        </p:nvGraphicFramePr>
        <p:xfrm>
          <a:off x="323528" y="260648"/>
          <a:ext cx="7004476" cy="100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4584600" imgH="660240" progId="Equation.DSMT4">
                  <p:embed/>
                </p:oleObj>
              </mc:Choice>
              <mc:Fallback>
                <p:oleObj name="Equation" r:id="rId3" imgW="45846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60648"/>
                        <a:ext cx="7004476" cy="1008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59200" y="1223280"/>
              <a:ext cx="8929800" cy="5483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9840" y="1213920"/>
                <a:ext cx="8948520" cy="550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9739168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2479736"/>
              </p:ext>
            </p:extLst>
          </p:nvPr>
        </p:nvGraphicFramePr>
        <p:xfrm>
          <a:off x="107504" y="196320"/>
          <a:ext cx="8280920" cy="6661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182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511719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448323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629334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43714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551755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735673">
                  <a:extLst>
                    <a:ext uri="{9D8B030D-6E8A-4147-A177-3AD203B41FA5}">
                      <a16:colId xmlns:a16="http://schemas.microsoft.com/office/drawing/2014/main" val="3690758186"/>
                    </a:ext>
                  </a:extLst>
                </a:gridCol>
                <a:gridCol w="567874">
                  <a:extLst>
                    <a:ext uri="{9D8B030D-6E8A-4147-A177-3AD203B41FA5}">
                      <a16:colId xmlns:a16="http://schemas.microsoft.com/office/drawing/2014/main" val="3249446876"/>
                    </a:ext>
                  </a:extLst>
                </a:gridCol>
                <a:gridCol w="865553">
                  <a:extLst>
                    <a:ext uri="{9D8B030D-6E8A-4147-A177-3AD203B41FA5}">
                      <a16:colId xmlns:a16="http://schemas.microsoft.com/office/drawing/2014/main" val="1592132342"/>
                    </a:ext>
                  </a:extLst>
                </a:gridCol>
                <a:gridCol w="865553">
                  <a:extLst>
                    <a:ext uri="{9D8B030D-6E8A-4147-A177-3AD203B41FA5}">
                      <a16:colId xmlns:a16="http://schemas.microsoft.com/office/drawing/2014/main" val="1122740558"/>
                    </a:ext>
                  </a:extLst>
                </a:gridCol>
              </a:tblGrid>
              <a:tr h="29050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79269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20073404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hase transition</a:t>
            </a:r>
            <a:endParaRPr lang="en-IN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10"/>
          <a:stretch/>
        </p:blipFill>
        <p:spPr bwMode="auto">
          <a:xfrm>
            <a:off x="1475656" y="1844824"/>
            <a:ext cx="4994468" cy="4735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796136" y="4653136"/>
            <a:ext cx="31419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Water to steam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34172956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80" t="21140" r="4815" b="13419"/>
          <a:stretch/>
        </p:blipFill>
        <p:spPr bwMode="auto">
          <a:xfrm>
            <a:off x="751783" y="980728"/>
            <a:ext cx="6844553" cy="478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17543" y="5734849"/>
            <a:ext cx="5026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https://www.youtube.com/watch?v=Juz9pVVsmQQ</a:t>
            </a:r>
          </a:p>
        </p:txBody>
      </p:sp>
    </p:spTree>
    <p:extLst>
      <p:ext uri="{BB962C8B-B14F-4D97-AF65-F5344CB8AC3E}">
        <p14:creationId xmlns:p14="http://schemas.microsoft.com/office/powerpoint/2010/main" val="25531028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23" t="22243" r="14840" b="5520"/>
          <a:stretch/>
        </p:blipFill>
        <p:spPr bwMode="auto">
          <a:xfrm>
            <a:off x="1403647" y="188640"/>
            <a:ext cx="7401417" cy="633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66979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14" t="33097" r="52283" b="17029"/>
          <a:stretch/>
        </p:blipFill>
        <p:spPr bwMode="auto">
          <a:xfrm>
            <a:off x="2987824" y="404664"/>
            <a:ext cx="2784764" cy="3648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10956"/>
              </p:ext>
            </p:extLst>
          </p:nvPr>
        </p:nvGraphicFramePr>
        <p:xfrm>
          <a:off x="6227763" y="2144713"/>
          <a:ext cx="647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7763" y="2144713"/>
                        <a:ext cx="6477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786657"/>
              </p:ext>
            </p:extLst>
          </p:nvPr>
        </p:nvGraphicFramePr>
        <p:xfrm>
          <a:off x="6227763" y="2924175"/>
          <a:ext cx="736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924175"/>
                        <a:ext cx="7366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504" y="2348880"/>
            <a:ext cx="30608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t constant P and T</a:t>
            </a:r>
            <a:endParaRPr lang="en-IN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445845" y="143054"/>
            <a:ext cx="5868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Chemical Potential and Phase changes</a:t>
            </a:r>
            <a:endParaRPr lang="en-IN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98469" y="5157192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t equilibrium</a:t>
            </a:r>
            <a:endParaRPr lang="en-IN" sz="20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54619"/>
              </p:ext>
            </p:extLst>
          </p:nvPr>
        </p:nvGraphicFramePr>
        <p:xfrm>
          <a:off x="2987824" y="5517232"/>
          <a:ext cx="38258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1612800" imgH="228600" progId="Equation.DSMT4">
                  <p:embed/>
                </p:oleObj>
              </mc:Choice>
              <mc:Fallback>
                <p:oleObj name="Equation" r:id="rId9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517232"/>
                        <a:ext cx="38258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42027"/>
              </p:ext>
            </p:extLst>
          </p:nvPr>
        </p:nvGraphicFramePr>
        <p:xfrm>
          <a:off x="3168342" y="4053028"/>
          <a:ext cx="30527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1155600" imgH="228600" progId="Equation.DSMT4">
                  <p:embed/>
                </p:oleObj>
              </mc:Choice>
              <mc:Fallback>
                <p:oleObj name="Equation" r:id="rId11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342" y="4053028"/>
                        <a:ext cx="305276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4B8C862-49CD-DF35-825D-B79FB4688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45502"/>
              </p:ext>
            </p:extLst>
          </p:nvPr>
        </p:nvGraphicFramePr>
        <p:xfrm>
          <a:off x="6667500" y="4293270"/>
          <a:ext cx="24765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1130040" imgH="558720" progId="Equation.DSMT4">
                  <p:embed/>
                </p:oleObj>
              </mc:Choice>
              <mc:Fallback>
                <p:oleObj name="Equation" r:id="rId13" imgW="1130040" imgH="55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14F598-BB21-75AC-4C92-EA8BD4F8B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7500" y="4293270"/>
                        <a:ext cx="2476500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377280" y="2207520"/>
              <a:ext cx="8518320" cy="3049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67200" y="2202480"/>
                <a:ext cx="8533080" cy="307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41933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06034"/>
              </p:ext>
            </p:extLst>
          </p:nvPr>
        </p:nvGraphicFramePr>
        <p:xfrm>
          <a:off x="1835696" y="548680"/>
          <a:ext cx="558167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612800" imgH="228600" progId="Equation.DSMT4">
                  <p:embed/>
                </p:oleObj>
              </mc:Choice>
              <mc:Fallback>
                <p:oleObj name="Equation" r:id="rId3" imgW="1612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48680"/>
                        <a:ext cx="5581673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133930"/>
              </p:ext>
            </p:extLst>
          </p:nvPr>
        </p:nvGraphicFramePr>
        <p:xfrm>
          <a:off x="71438" y="1916113"/>
          <a:ext cx="9028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7734240" imgH="431640" progId="Equation.DSMT4">
                  <p:embed/>
                </p:oleObj>
              </mc:Choice>
              <mc:Fallback>
                <p:oleObj name="Equation" r:id="rId5" imgW="773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38" y="1916113"/>
                        <a:ext cx="902811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648748"/>
              </p:ext>
            </p:extLst>
          </p:nvPr>
        </p:nvGraphicFramePr>
        <p:xfrm>
          <a:off x="2265363" y="3284538"/>
          <a:ext cx="45688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5363" y="3284538"/>
                        <a:ext cx="456882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691006"/>
              </p:ext>
            </p:extLst>
          </p:nvPr>
        </p:nvGraphicFramePr>
        <p:xfrm>
          <a:off x="7985" y="4509120"/>
          <a:ext cx="913601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5155920" imgH="203040" progId="Equation.DSMT4">
                  <p:embed/>
                </p:oleObj>
              </mc:Choice>
              <mc:Fallback>
                <p:oleObj name="Equation" r:id="rId9" imgW="515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5" y="4509120"/>
                        <a:ext cx="9136015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64935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 pitchFamily="34" charset="0"/>
        <a:cs typeface="Arial" pitchFamily="34" charset="0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 pitchFamily="34" charset="0"/>
        <a:cs typeface="Arial" pitchFamily="34" charset="0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64</TotalTime>
  <Words>532</Words>
  <Application>Microsoft Office PowerPoint</Application>
  <PresentationFormat>On-screen Show (4:3)</PresentationFormat>
  <Paragraphs>270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Arial</vt:lpstr>
      <vt:lpstr>Calibri</vt:lpstr>
      <vt:lpstr>Wingdings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hase trans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actice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IITP</cp:lastModifiedBy>
  <cp:revision>168</cp:revision>
  <dcterms:created xsi:type="dcterms:W3CDTF">2022-09-29T14:29:48Z</dcterms:created>
  <dcterms:modified xsi:type="dcterms:W3CDTF">2023-10-17T09:33:13Z</dcterms:modified>
</cp:coreProperties>
</file>